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  <p:sldMasterId id="2147483696" r:id="rId2"/>
    <p:sldMasterId id="2147483716" r:id="rId3"/>
  </p:sldMasterIdLst>
  <p:notesMasterIdLst>
    <p:notesMasterId r:id="rId9"/>
  </p:notesMasterIdLst>
  <p:handoutMasterIdLst>
    <p:handoutMasterId r:id="rId10"/>
  </p:handoutMasterIdLst>
  <p:sldIdLst>
    <p:sldId id="263" r:id="rId4"/>
    <p:sldId id="350" r:id="rId5"/>
    <p:sldId id="351" r:id="rId6"/>
    <p:sldId id="352" r:id="rId7"/>
    <p:sldId id="260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封面" id="{4ABC414E-23E0-4238-A09A-D7BD76135F4A}">
          <p14:sldIdLst>
            <p14:sldId id="263"/>
          </p14:sldIdLst>
        </p14:section>
        <p14:section name="上课" id="{4030113F-CFB9-4555-B766-36803BD22D1B}">
          <p14:sldIdLst>
            <p14:sldId id="350"/>
            <p14:sldId id="351"/>
            <p14:sldId id="352"/>
            <p14:sldId id="26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11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67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663" y="8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5" d="100"/>
          <a:sy n="85" d="100"/>
        </p:scale>
        <p:origin x="3021" y="45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presProps" Target="presProps.xml"/><Relationship Id="rId5" Type="http://schemas.openxmlformats.org/officeDocument/2006/relationships/slide" Target="slides/slide2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F4B9BC4-FE16-FFAB-33B4-DE384EBB2EF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6A98351-833E-C0A8-276D-B4D67DAA2A9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7AAE5C-241A-4DEF-8D86-7FFE16602C18}" type="datetime1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C14EF49-FA9B-753C-27A8-246C7AD44BA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E9ACB17-5915-BD78-F677-791E47E7BD7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214D70-E445-419B-A5AA-45FA3EAB27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6270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D0C669-5163-4F87-9105-60ED2864B843}" type="datetime1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7DCECF-FCAF-4B9A-A46D-1C4E135238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21006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A5D3AB-629C-5E10-4F1D-A39A2BC5CB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0303A76-4711-5888-C0DF-1627516214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494263-6926-3AAE-E005-5E7BA40EC5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1258E806-7796-4500-9C6F-564B0A5DB05B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D8D623-542F-DC95-D4D6-6F03210C3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72A715-FE13-1844-3ABB-7B4A0DEAC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69EB476-449E-4809-9B44-EFF3E26760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4115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A0A45D-06BA-FFA9-819A-49BE131F78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14A924E-E490-5682-C368-3A88F277F87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9F6332-83A1-9ABD-BB69-320CF46066D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1258E806-7796-4500-9C6F-564B0A5DB05B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ABAF11-69FB-E075-7EC5-A36EC8C53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13A6FC-AA81-CB78-823C-B7FA60445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69EB476-449E-4809-9B44-EFF3E26760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328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C44A9A6-E15E-D5BA-BE20-9AC7FDBAB3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D3B2F75-118E-7122-E76F-76A7ABD198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E93290-9F53-6B4C-0786-01C1F82C394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1258E806-7796-4500-9C6F-564B0A5DB05B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18CBE0-A434-651F-F347-7172DE6AE5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7759C3-D62A-D225-D66A-D6F694D22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69EB476-449E-4809-9B44-EFF3E26760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4287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002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438650" y="6541559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0597899-2224-4A5A-814F-F16AF1F2392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99390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Clos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31379" y="259916"/>
            <a:ext cx="7987657" cy="6483619"/>
            <a:chOff x="841838" y="259915"/>
            <a:chExt cx="10650209" cy="6483619"/>
          </a:xfrm>
        </p:grpSpPr>
        <p:grpSp>
          <p:nvGrpSpPr>
            <p:cNvPr id="6" name="组合 5"/>
            <p:cNvGrpSpPr/>
            <p:nvPr/>
          </p:nvGrpSpPr>
          <p:grpSpPr>
            <a:xfrm>
              <a:off x="10152788" y="4683200"/>
              <a:ext cx="1339259" cy="703193"/>
              <a:chOff x="8175475" y="4856532"/>
              <a:chExt cx="1339259" cy="703193"/>
            </a:xfrm>
          </p:grpSpPr>
          <p:sp>
            <p:nvSpPr>
              <p:cNvPr id="331" name="任意多边形: 形状 330"/>
              <p:cNvSpPr>
                <a:spLocks/>
              </p:cNvSpPr>
              <p:nvPr/>
            </p:nvSpPr>
            <p:spPr bwMode="auto">
              <a:xfrm>
                <a:off x="8195614" y="5032749"/>
                <a:ext cx="842491" cy="174540"/>
              </a:xfrm>
              <a:custGeom>
                <a:avLst/>
                <a:gdLst>
                  <a:gd name="T0" fmla="*/ 462 w 462"/>
                  <a:gd name="T1" fmla="*/ 0 h 96"/>
                  <a:gd name="T2" fmla="*/ 48 w 462"/>
                  <a:gd name="T3" fmla="*/ 0 h 96"/>
                  <a:gd name="T4" fmla="*/ 0 w 462"/>
                  <a:gd name="T5" fmla="*/ 48 h 96"/>
                  <a:gd name="T6" fmla="*/ 48 w 462"/>
                  <a:gd name="T7" fmla="*/ 96 h 96"/>
                  <a:gd name="T8" fmla="*/ 462 w 462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2" h="96">
                    <a:moveTo>
                      <a:pt x="462" y="0"/>
                    </a:moveTo>
                    <a:cubicBezTo>
                      <a:pt x="48" y="0"/>
                      <a:pt x="48" y="0"/>
                      <a:pt x="48" y="0"/>
                    </a:cubicBezTo>
                    <a:cubicBezTo>
                      <a:pt x="21" y="0"/>
                      <a:pt x="0" y="21"/>
                      <a:pt x="0" y="48"/>
                    </a:cubicBezTo>
                    <a:cubicBezTo>
                      <a:pt x="0" y="74"/>
                      <a:pt x="21" y="96"/>
                      <a:pt x="48" y="96"/>
                    </a:cubicBezTo>
                    <a:cubicBezTo>
                      <a:pt x="462" y="96"/>
                      <a:pt x="462" y="96"/>
                      <a:pt x="462" y="96"/>
                    </a:cubicBezTo>
                  </a:path>
                </a:pathLst>
              </a:custGeom>
              <a:noFill/>
              <a:ln w="9525" cap="flat">
                <a:solidFill>
                  <a:srgbClr val="BE943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32" name="任意多边形: 形状 331"/>
              <p:cNvSpPr>
                <a:spLocks/>
              </p:cNvSpPr>
              <p:nvPr/>
            </p:nvSpPr>
            <p:spPr bwMode="auto">
              <a:xfrm>
                <a:off x="8185544" y="5032749"/>
                <a:ext cx="842491" cy="174540"/>
              </a:xfrm>
              <a:custGeom>
                <a:avLst/>
                <a:gdLst>
                  <a:gd name="T0" fmla="*/ 463 w 463"/>
                  <a:gd name="T1" fmla="*/ 0 h 96"/>
                  <a:gd name="T2" fmla="*/ 48 w 463"/>
                  <a:gd name="T3" fmla="*/ 0 h 96"/>
                  <a:gd name="T4" fmla="*/ 0 w 463"/>
                  <a:gd name="T5" fmla="*/ 48 h 96"/>
                  <a:gd name="T6" fmla="*/ 48 w 463"/>
                  <a:gd name="T7" fmla="*/ 96 h 96"/>
                  <a:gd name="T8" fmla="*/ 463 w 463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3" h="96">
                    <a:moveTo>
                      <a:pt x="463" y="0"/>
                    </a:moveTo>
                    <a:cubicBezTo>
                      <a:pt x="48" y="0"/>
                      <a:pt x="48" y="0"/>
                      <a:pt x="48" y="0"/>
                    </a:cubicBezTo>
                    <a:cubicBezTo>
                      <a:pt x="22" y="0"/>
                      <a:pt x="0" y="21"/>
                      <a:pt x="0" y="48"/>
                    </a:cubicBezTo>
                    <a:cubicBezTo>
                      <a:pt x="0" y="74"/>
                      <a:pt x="22" y="96"/>
                      <a:pt x="48" y="96"/>
                    </a:cubicBezTo>
                    <a:cubicBezTo>
                      <a:pt x="463" y="96"/>
                      <a:pt x="463" y="96"/>
                      <a:pt x="463" y="96"/>
                    </a:cubicBezTo>
                  </a:path>
                </a:pathLst>
              </a:custGeom>
              <a:noFill/>
              <a:ln w="9525" cap="flat">
                <a:solidFill>
                  <a:srgbClr val="BE943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33" name="任意多边形: 形状 332"/>
              <p:cNvSpPr>
                <a:spLocks/>
              </p:cNvSpPr>
              <p:nvPr/>
            </p:nvSpPr>
            <p:spPr bwMode="auto">
              <a:xfrm>
                <a:off x="8175475" y="5032749"/>
                <a:ext cx="842491" cy="174540"/>
              </a:xfrm>
              <a:custGeom>
                <a:avLst/>
                <a:gdLst>
                  <a:gd name="T0" fmla="*/ 462 w 462"/>
                  <a:gd name="T1" fmla="*/ 0 h 96"/>
                  <a:gd name="T2" fmla="*/ 48 w 462"/>
                  <a:gd name="T3" fmla="*/ 0 h 96"/>
                  <a:gd name="T4" fmla="*/ 0 w 462"/>
                  <a:gd name="T5" fmla="*/ 48 h 96"/>
                  <a:gd name="T6" fmla="*/ 48 w 462"/>
                  <a:gd name="T7" fmla="*/ 96 h 96"/>
                  <a:gd name="T8" fmla="*/ 462 w 462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2" h="96">
                    <a:moveTo>
                      <a:pt x="462" y="0"/>
                    </a:moveTo>
                    <a:cubicBezTo>
                      <a:pt x="48" y="0"/>
                      <a:pt x="48" y="0"/>
                      <a:pt x="48" y="0"/>
                    </a:cubicBezTo>
                    <a:cubicBezTo>
                      <a:pt x="21" y="0"/>
                      <a:pt x="0" y="21"/>
                      <a:pt x="0" y="48"/>
                    </a:cubicBezTo>
                    <a:cubicBezTo>
                      <a:pt x="0" y="74"/>
                      <a:pt x="21" y="96"/>
                      <a:pt x="48" y="96"/>
                    </a:cubicBezTo>
                    <a:cubicBezTo>
                      <a:pt x="462" y="96"/>
                      <a:pt x="462" y="96"/>
                      <a:pt x="462" y="96"/>
                    </a:cubicBezTo>
                  </a:path>
                </a:pathLst>
              </a:custGeom>
              <a:noFill/>
              <a:ln w="9525" cap="flat">
                <a:solidFill>
                  <a:srgbClr val="BE943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34" name="任意多边形: 形状 333"/>
              <p:cNvSpPr>
                <a:spLocks/>
              </p:cNvSpPr>
              <p:nvPr/>
            </p:nvSpPr>
            <p:spPr bwMode="auto">
              <a:xfrm>
                <a:off x="8286240" y="4856532"/>
                <a:ext cx="842491" cy="176219"/>
              </a:xfrm>
              <a:custGeom>
                <a:avLst/>
                <a:gdLst>
                  <a:gd name="T0" fmla="*/ 0 w 462"/>
                  <a:gd name="T1" fmla="*/ 97 h 97"/>
                  <a:gd name="T2" fmla="*/ 414 w 462"/>
                  <a:gd name="T3" fmla="*/ 97 h 97"/>
                  <a:gd name="T4" fmla="*/ 462 w 462"/>
                  <a:gd name="T5" fmla="*/ 49 h 97"/>
                  <a:gd name="T6" fmla="*/ 414 w 462"/>
                  <a:gd name="T7" fmla="*/ 0 h 97"/>
                  <a:gd name="T8" fmla="*/ 0 w 462"/>
                  <a:gd name="T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2" h="97">
                    <a:moveTo>
                      <a:pt x="0" y="97"/>
                    </a:moveTo>
                    <a:cubicBezTo>
                      <a:pt x="414" y="97"/>
                      <a:pt x="414" y="97"/>
                      <a:pt x="414" y="97"/>
                    </a:cubicBezTo>
                    <a:cubicBezTo>
                      <a:pt x="441" y="97"/>
                      <a:pt x="462" y="75"/>
                      <a:pt x="462" y="49"/>
                    </a:cubicBezTo>
                    <a:cubicBezTo>
                      <a:pt x="462" y="22"/>
                      <a:pt x="441" y="0"/>
                      <a:pt x="414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9525" cap="flat">
                <a:solidFill>
                  <a:srgbClr val="BE943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35" name="任意多边形: 形状 334"/>
              <p:cNvSpPr>
                <a:spLocks/>
              </p:cNvSpPr>
              <p:nvPr/>
            </p:nvSpPr>
            <p:spPr bwMode="auto">
              <a:xfrm>
                <a:off x="8303023" y="4856532"/>
                <a:ext cx="844170" cy="176219"/>
              </a:xfrm>
              <a:custGeom>
                <a:avLst/>
                <a:gdLst>
                  <a:gd name="T0" fmla="*/ 0 w 463"/>
                  <a:gd name="T1" fmla="*/ 97 h 97"/>
                  <a:gd name="T2" fmla="*/ 415 w 463"/>
                  <a:gd name="T3" fmla="*/ 97 h 97"/>
                  <a:gd name="T4" fmla="*/ 463 w 463"/>
                  <a:gd name="T5" fmla="*/ 49 h 97"/>
                  <a:gd name="T6" fmla="*/ 415 w 463"/>
                  <a:gd name="T7" fmla="*/ 0 h 97"/>
                  <a:gd name="T8" fmla="*/ 0 w 463"/>
                  <a:gd name="T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3" h="97">
                    <a:moveTo>
                      <a:pt x="0" y="97"/>
                    </a:moveTo>
                    <a:cubicBezTo>
                      <a:pt x="415" y="97"/>
                      <a:pt x="415" y="97"/>
                      <a:pt x="415" y="97"/>
                    </a:cubicBezTo>
                    <a:cubicBezTo>
                      <a:pt x="441" y="97"/>
                      <a:pt x="463" y="75"/>
                      <a:pt x="463" y="49"/>
                    </a:cubicBezTo>
                    <a:cubicBezTo>
                      <a:pt x="463" y="22"/>
                      <a:pt x="441" y="0"/>
                      <a:pt x="41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9525" cap="flat">
                <a:solidFill>
                  <a:srgbClr val="BE943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36" name="任意多边形: 形状 335"/>
              <p:cNvSpPr>
                <a:spLocks/>
              </p:cNvSpPr>
              <p:nvPr/>
            </p:nvSpPr>
            <p:spPr bwMode="auto">
              <a:xfrm>
                <a:off x="8321485" y="4856532"/>
                <a:ext cx="840813" cy="176219"/>
              </a:xfrm>
              <a:custGeom>
                <a:avLst/>
                <a:gdLst>
                  <a:gd name="T0" fmla="*/ 0 w 462"/>
                  <a:gd name="T1" fmla="*/ 97 h 97"/>
                  <a:gd name="T2" fmla="*/ 414 w 462"/>
                  <a:gd name="T3" fmla="*/ 97 h 97"/>
                  <a:gd name="T4" fmla="*/ 462 w 462"/>
                  <a:gd name="T5" fmla="*/ 49 h 97"/>
                  <a:gd name="T6" fmla="*/ 414 w 462"/>
                  <a:gd name="T7" fmla="*/ 0 h 97"/>
                  <a:gd name="T8" fmla="*/ 0 w 462"/>
                  <a:gd name="T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2" h="97">
                    <a:moveTo>
                      <a:pt x="0" y="97"/>
                    </a:moveTo>
                    <a:cubicBezTo>
                      <a:pt x="414" y="97"/>
                      <a:pt x="414" y="97"/>
                      <a:pt x="414" y="97"/>
                    </a:cubicBezTo>
                    <a:cubicBezTo>
                      <a:pt x="441" y="97"/>
                      <a:pt x="462" y="75"/>
                      <a:pt x="462" y="49"/>
                    </a:cubicBezTo>
                    <a:cubicBezTo>
                      <a:pt x="462" y="22"/>
                      <a:pt x="441" y="0"/>
                      <a:pt x="414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9525" cap="flat">
                <a:solidFill>
                  <a:srgbClr val="BE943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37" name="任意多边形: 形状 336"/>
              <p:cNvSpPr>
                <a:spLocks/>
              </p:cNvSpPr>
              <p:nvPr/>
            </p:nvSpPr>
            <p:spPr bwMode="auto">
              <a:xfrm>
                <a:off x="8561476" y="5381829"/>
                <a:ext cx="842491" cy="177896"/>
              </a:xfrm>
              <a:custGeom>
                <a:avLst/>
                <a:gdLst>
                  <a:gd name="T0" fmla="*/ 462 w 462"/>
                  <a:gd name="T1" fmla="*/ 0 h 97"/>
                  <a:gd name="T2" fmla="*/ 48 w 462"/>
                  <a:gd name="T3" fmla="*/ 0 h 97"/>
                  <a:gd name="T4" fmla="*/ 0 w 462"/>
                  <a:gd name="T5" fmla="*/ 48 h 97"/>
                  <a:gd name="T6" fmla="*/ 48 w 462"/>
                  <a:gd name="T7" fmla="*/ 97 h 97"/>
                  <a:gd name="T8" fmla="*/ 462 w 462"/>
                  <a:gd name="T9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2" h="97">
                    <a:moveTo>
                      <a:pt x="462" y="0"/>
                    </a:moveTo>
                    <a:cubicBezTo>
                      <a:pt x="48" y="0"/>
                      <a:pt x="48" y="0"/>
                      <a:pt x="48" y="0"/>
                    </a:cubicBezTo>
                    <a:cubicBezTo>
                      <a:pt x="21" y="0"/>
                      <a:pt x="0" y="22"/>
                      <a:pt x="0" y="48"/>
                    </a:cubicBezTo>
                    <a:cubicBezTo>
                      <a:pt x="0" y="75"/>
                      <a:pt x="21" y="97"/>
                      <a:pt x="48" y="97"/>
                    </a:cubicBezTo>
                    <a:cubicBezTo>
                      <a:pt x="462" y="97"/>
                      <a:pt x="462" y="97"/>
                      <a:pt x="462" y="97"/>
                    </a:cubicBezTo>
                  </a:path>
                </a:pathLst>
              </a:custGeom>
              <a:noFill/>
              <a:ln w="9525" cap="flat">
                <a:solidFill>
                  <a:srgbClr val="BE943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38" name="任意多边形: 形状 337"/>
              <p:cNvSpPr>
                <a:spLocks/>
              </p:cNvSpPr>
              <p:nvPr/>
            </p:nvSpPr>
            <p:spPr bwMode="auto">
              <a:xfrm>
                <a:off x="8652103" y="5207289"/>
                <a:ext cx="842491" cy="174540"/>
              </a:xfrm>
              <a:custGeom>
                <a:avLst/>
                <a:gdLst>
                  <a:gd name="T0" fmla="*/ 0 w 463"/>
                  <a:gd name="T1" fmla="*/ 96 h 96"/>
                  <a:gd name="T2" fmla="*/ 415 w 463"/>
                  <a:gd name="T3" fmla="*/ 96 h 96"/>
                  <a:gd name="T4" fmla="*/ 463 w 463"/>
                  <a:gd name="T5" fmla="*/ 48 h 96"/>
                  <a:gd name="T6" fmla="*/ 415 w 463"/>
                  <a:gd name="T7" fmla="*/ 0 h 96"/>
                  <a:gd name="T8" fmla="*/ 0 w 463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3" h="96">
                    <a:moveTo>
                      <a:pt x="0" y="96"/>
                    </a:moveTo>
                    <a:cubicBezTo>
                      <a:pt x="415" y="96"/>
                      <a:pt x="415" y="96"/>
                      <a:pt x="415" y="96"/>
                    </a:cubicBezTo>
                    <a:cubicBezTo>
                      <a:pt x="441" y="96"/>
                      <a:pt x="463" y="75"/>
                      <a:pt x="463" y="48"/>
                    </a:cubicBezTo>
                    <a:cubicBezTo>
                      <a:pt x="463" y="22"/>
                      <a:pt x="441" y="0"/>
                      <a:pt x="41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9525" cap="flat">
                <a:solidFill>
                  <a:srgbClr val="BE943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39" name="任意多边形: 形状 338"/>
              <p:cNvSpPr>
                <a:spLocks/>
              </p:cNvSpPr>
              <p:nvPr/>
            </p:nvSpPr>
            <p:spPr bwMode="auto">
              <a:xfrm>
                <a:off x="8670564" y="5207289"/>
                <a:ext cx="844170" cy="174540"/>
              </a:xfrm>
              <a:custGeom>
                <a:avLst/>
                <a:gdLst>
                  <a:gd name="T0" fmla="*/ 0 w 463"/>
                  <a:gd name="T1" fmla="*/ 96 h 96"/>
                  <a:gd name="T2" fmla="*/ 415 w 463"/>
                  <a:gd name="T3" fmla="*/ 96 h 96"/>
                  <a:gd name="T4" fmla="*/ 463 w 463"/>
                  <a:gd name="T5" fmla="*/ 48 h 96"/>
                  <a:gd name="T6" fmla="*/ 415 w 463"/>
                  <a:gd name="T7" fmla="*/ 0 h 96"/>
                  <a:gd name="T8" fmla="*/ 0 w 463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3" h="96">
                    <a:moveTo>
                      <a:pt x="0" y="96"/>
                    </a:moveTo>
                    <a:cubicBezTo>
                      <a:pt x="415" y="96"/>
                      <a:pt x="415" y="96"/>
                      <a:pt x="415" y="96"/>
                    </a:cubicBezTo>
                    <a:cubicBezTo>
                      <a:pt x="442" y="96"/>
                      <a:pt x="463" y="75"/>
                      <a:pt x="463" y="48"/>
                    </a:cubicBezTo>
                    <a:cubicBezTo>
                      <a:pt x="463" y="22"/>
                      <a:pt x="442" y="0"/>
                      <a:pt x="41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9525" cap="flat">
                <a:solidFill>
                  <a:srgbClr val="BE943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3021513" y="706173"/>
              <a:ext cx="1894764" cy="592429"/>
              <a:chOff x="3021513" y="706173"/>
              <a:chExt cx="1894764" cy="592429"/>
            </a:xfrm>
          </p:grpSpPr>
          <p:sp>
            <p:nvSpPr>
              <p:cNvPr id="329" name="任意多边形: 形状 328"/>
              <p:cNvSpPr>
                <a:spLocks/>
              </p:cNvSpPr>
              <p:nvPr/>
            </p:nvSpPr>
            <p:spPr bwMode="auto">
              <a:xfrm>
                <a:off x="3021513" y="1053575"/>
                <a:ext cx="1183180" cy="245027"/>
              </a:xfrm>
              <a:custGeom>
                <a:avLst/>
                <a:gdLst>
                  <a:gd name="T0" fmla="*/ 649 w 649"/>
                  <a:gd name="T1" fmla="*/ 0 h 135"/>
                  <a:gd name="T2" fmla="*/ 68 w 649"/>
                  <a:gd name="T3" fmla="*/ 0 h 135"/>
                  <a:gd name="T4" fmla="*/ 0 w 649"/>
                  <a:gd name="T5" fmla="*/ 67 h 135"/>
                  <a:gd name="T6" fmla="*/ 68 w 649"/>
                  <a:gd name="T7" fmla="*/ 135 h 135"/>
                  <a:gd name="T8" fmla="*/ 649 w 649"/>
                  <a:gd name="T9" fmla="*/ 13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9" h="135">
                    <a:moveTo>
                      <a:pt x="649" y="0"/>
                    </a:moveTo>
                    <a:cubicBezTo>
                      <a:pt x="68" y="0"/>
                      <a:pt x="68" y="0"/>
                      <a:pt x="68" y="0"/>
                    </a:cubicBezTo>
                    <a:cubicBezTo>
                      <a:pt x="30" y="0"/>
                      <a:pt x="0" y="30"/>
                      <a:pt x="0" y="67"/>
                    </a:cubicBezTo>
                    <a:cubicBezTo>
                      <a:pt x="0" y="105"/>
                      <a:pt x="30" y="135"/>
                      <a:pt x="68" y="135"/>
                    </a:cubicBezTo>
                    <a:cubicBezTo>
                      <a:pt x="649" y="135"/>
                      <a:pt x="649" y="135"/>
                      <a:pt x="649" y="135"/>
                    </a:cubicBezTo>
                  </a:path>
                </a:pathLst>
              </a:custGeom>
              <a:noFill/>
              <a:ln w="9525" cap="flat">
                <a:solidFill>
                  <a:srgbClr val="BE943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30" name="任意多边形: 形状 329"/>
              <p:cNvSpPr>
                <a:spLocks/>
              </p:cNvSpPr>
              <p:nvPr/>
            </p:nvSpPr>
            <p:spPr bwMode="auto">
              <a:xfrm>
                <a:off x="3734776" y="706173"/>
                <a:ext cx="1181501" cy="245027"/>
              </a:xfrm>
              <a:custGeom>
                <a:avLst/>
                <a:gdLst>
                  <a:gd name="T0" fmla="*/ 0 w 649"/>
                  <a:gd name="T1" fmla="*/ 135 h 135"/>
                  <a:gd name="T2" fmla="*/ 581 w 649"/>
                  <a:gd name="T3" fmla="*/ 135 h 135"/>
                  <a:gd name="T4" fmla="*/ 649 w 649"/>
                  <a:gd name="T5" fmla="*/ 67 h 135"/>
                  <a:gd name="T6" fmla="*/ 581 w 649"/>
                  <a:gd name="T7" fmla="*/ 0 h 135"/>
                  <a:gd name="T8" fmla="*/ 0 w 649"/>
                  <a:gd name="T9" fmla="*/ 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9" h="135">
                    <a:moveTo>
                      <a:pt x="0" y="135"/>
                    </a:moveTo>
                    <a:cubicBezTo>
                      <a:pt x="581" y="135"/>
                      <a:pt x="581" y="135"/>
                      <a:pt x="581" y="135"/>
                    </a:cubicBezTo>
                    <a:cubicBezTo>
                      <a:pt x="619" y="135"/>
                      <a:pt x="649" y="105"/>
                      <a:pt x="649" y="67"/>
                    </a:cubicBezTo>
                    <a:cubicBezTo>
                      <a:pt x="649" y="30"/>
                      <a:pt x="619" y="0"/>
                      <a:pt x="581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9525" cap="flat">
                <a:solidFill>
                  <a:srgbClr val="BE943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841838" y="259915"/>
              <a:ext cx="4670188" cy="6483619"/>
              <a:chOff x="1897062" y="476251"/>
              <a:chExt cx="5221094" cy="7248442"/>
            </a:xfrm>
          </p:grpSpPr>
          <p:sp>
            <p:nvSpPr>
              <p:cNvPr id="9" name="任意多边形: 形状 8"/>
              <p:cNvSpPr>
                <a:spLocks/>
              </p:cNvSpPr>
              <p:nvPr/>
            </p:nvSpPr>
            <p:spPr bwMode="auto">
              <a:xfrm>
                <a:off x="3598826" y="5365047"/>
                <a:ext cx="99018" cy="137618"/>
              </a:xfrm>
              <a:custGeom>
                <a:avLst/>
                <a:gdLst>
                  <a:gd name="T0" fmla="*/ 35 w 54"/>
                  <a:gd name="T1" fmla="*/ 55 h 76"/>
                  <a:gd name="T2" fmla="*/ 0 w 54"/>
                  <a:gd name="T3" fmla="*/ 76 h 76"/>
                  <a:gd name="T4" fmla="*/ 35 w 54"/>
                  <a:gd name="T5" fmla="*/ 8 h 76"/>
                  <a:gd name="T6" fmla="*/ 44 w 54"/>
                  <a:gd name="T7" fmla="*/ 2 h 76"/>
                  <a:gd name="T8" fmla="*/ 51 w 54"/>
                  <a:gd name="T9" fmla="*/ 9 h 76"/>
                  <a:gd name="T10" fmla="*/ 35 w 54"/>
                  <a:gd name="T11" fmla="*/ 55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76">
                    <a:moveTo>
                      <a:pt x="35" y="55"/>
                    </a:moveTo>
                    <a:cubicBezTo>
                      <a:pt x="23" y="59"/>
                      <a:pt x="18" y="75"/>
                      <a:pt x="0" y="76"/>
                    </a:cubicBezTo>
                    <a:cubicBezTo>
                      <a:pt x="4" y="48"/>
                      <a:pt x="34" y="34"/>
                      <a:pt x="35" y="8"/>
                    </a:cubicBezTo>
                    <a:cubicBezTo>
                      <a:pt x="38" y="6"/>
                      <a:pt x="41" y="4"/>
                      <a:pt x="44" y="2"/>
                    </a:cubicBezTo>
                    <a:cubicBezTo>
                      <a:pt x="51" y="0"/>
                      <a:pt x="54" y="1"/>
                      <a:pt x="51" y="9"/>
                    </a:cubicBezTo>
                    <a:cubicBezTo>
                      <a:pt x="46" y="24"/>
                      <a:pt x="40" y="40"/>
                      <a:pt x="35" y="55"/>
                    </a:cubicBezTo>
                    <a:close/>
                  </a:path>
                </a:pathLst>
              </a:custGeom>
              <a:solidFill>
                <a:srgbClr val="2423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" name="任意多边形: 形状 9"/>
              <p:cNvSpPr>
                <a:spLocks/>
              </p:cNvSpPr>
              <p:nvPr/>
            </p:nvSpPr>
            <p:spPr bwMode="auto">
              <a:xfrm>
                <a:off x="3679383" y="5301272"/>
                <a:ext cx="53705" cy="78879"/>
              </a:xfrm>
              <a:custGeom>
                <a:avLst/>
                <a:gdLst>
                  <a:gd name="T0" fmla="*/ 7 w 29"/>
                  <a:gd name="T1" fmla="*/ 44 h 44"/>
                  <a:gd name="T2" fmla="*/ 0 w 29"/>
                  <a:gd name="T3" fmla="*/ 37 h 44"/>
                  <a:gd name="T4" fmla="*/ 24 w 29"/>
                  <a:gd name="T5" fmla="*/ 0 h 44"/>
                  <a:gd name="T6" fmla="*/ 7 w 29"/>
                  <a:gd name="T7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44">
                    <a:moveTo>
                      <a:pt x="7" y="44"/>
                    </a:moveTo>
                    <a:cubicBezTo>
                      <a:pt x="5" y="42"/>
                      <a:pt x="2" y="39"/>
                      <a:pt x="0" y="37"/>
                    </a:cubicBezTo>
                    <a:cubicBezTo>
                      <a:pt x="6" y="27"/>
                      <a:pt x="13" y="17"/>
                      <a:pt x="24" y="0"/>
                    </a:cubicBezTo>
                    <a:cubicBezTo>
                      <a:pt x="29" y="25"/>
                      <a:pt x="14" y="33"/>
                      <a:pt x="7" y="44"/>
                    </a:cubicBezTo>
                    <a:close/>
                  </a:path>
                </a:pathLst>
              </a:custGeom>
              <a:solidFill>
                <a:srgbClr val="3A38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1" name="任意多边形: 形状 10"/>
              <p:cNvSpPr>
                <a:spLocks/>
              </p:cNvSpPr>
              <p:nvPr/>
            </p:nvSpPr>
            <p:spPr bwMode="auto">
              <a:xfrm>
                <a:off x="4454744" y="3080924"/>
                <a:ext cx="567255" cy="461524"/>
              </a:xfrm>
              <a:custGeom>
                <a:avLst/>
                <a:gdLst>
                  <a:gd name="T0" fmla="*/ 53 w 311"/>
                  <a:gd name="T1" fmla="*/ 89 h 254"/>
                  <a:gd name="T2" fmla="*/ 29 w 311"/>
                  <a:gd name="T3" fmla="*/ 83 h 254"/>
                  <a:gd name="T4" fmla="*/ 14 w 311"/>
                  <a:gd name="T5" fmla="*/ 65 h 254"/>
                  <a:gd name="T6" fmla="*/ 10 w 311"/>
                  <a:gd name="T7" fmla="*/ 18 h 254"/>
                  <a:gd name="T8" fmla="*/ 55 w 311"/>
                  <a:gd name="T9" fmla="*/ 9 h 254"/>
                  <a:gd name="T10" fmla="*/ 278 w 311"/>
                  <a:gd name="T11" fmla="*/ 163 h 254"/>
                  <a:gd name="T12" fmla="*/ 298 w 311"/>
                  <a:gd name="T13" fmla="*/ 191 h 254"/>
                  <a:gd name="T14" fmla="*/ 301 w 311"/>
                  <a:gd name="T15" fmla="*/ 198 h 254"/>
                  <a:gd name="T16" fmla="*/ 306 w 311"/>
                  <a:gd name="T17" fmla="*/ 237 h 254"/>
                  <a:gd name="T18" fmla="*/ 298 w 311"/>
                  <a:gd name="T19" fmla="*/ 254 h 254"/>
                  <a:gd name="T20" fmla="*/ 129 w 311"/>
                  <a:gd name="T21" fmla="*/ 96 h 254"/>
                  <a:gd name="T22" fmla="*/ 82 w 311"/>
                  <a:gd name="T23" fmla="*/ 70 h 254"/>
                  <a:gd name="T24" fmla="*/ 53 w 311"/>
                  <a:gd name="T25" fmla="*/ 89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1" h="254">
                    <a:moveTo>
                      <a:pt x="53" y="89"/>
                    </a:moveTo>
                    <a:cubicBezTo>
                      <a:pt x="37" y="115"/>
                      <a:pt x="36" y="87"/>
                      <a:pt x="29" y="83"/>
                    </a:cubicBezTo>
                    <a:cubicBezTo>
                      <a:pt x="25" y="76"/>
                      <a:pt x="19" y="71"/>
                      <a:pt x="14" y="65"/>
                    </a:cubicBezTo>
                    <a:cubicBezTo>
                      <a:pt x="5" y="50"/>
                      <a:pt x="0" y="33"/>
                      <a:pt x="10" y="18"/>
                    </a:cubicBezTo>
                    <a:cubicBezTo>
                      <a:pt x="20" y="0"/>
                      <a:pt x="39" y="4"/>
                      <a:pt x="55" y="9"/>
                    </a:cubicBezTo>
                    <a:cubicBezTo>
                      <a:pt x="147" y="35"/>
                      <a:pt x="223" y="85"/>
                      <a:pt x="278" y="163"/>
                    </a:cubicBezTo>
                    <a:cubicBezTo>
                      <a:pt x="285" y="173"/>
                      <a:pt x="290" y="183"/>
                      <a:pt x="298" y="191"/>
                    </a:cubicBezTo>
                    <a:cubicBezTo>
                      <a:pt x="300" y="193"/>
                      <a:pt x="301" y="196"/>
                      <a:pt x="301" y="198"/>
                    </a:cubicBezTo>
                    <a:cubicBezTo>
                      <a:pt x="295" y="212"/>
                      <a:pt x="311" y="223"/>
                      <a:pt x="306" y="237"/>
                    </a:cubicBezTo>
                    <a:cubicBezTo>
                      <a:pt x="306" y="244"/>
                      <a:pt x="307" y="252"/>
                      <a:pt x="298" y="254"/>
                    </a:cubicBezTo>
                    <a:cubicBezTo>
                      <a:pt x="263" y="179"/>
                      <a:pt x="202" y="131"/>
                      <a:pt x="129" y="96"/>
                    </a:cubicBezTo>
                    <a:cubicBezTo>
                      <a:pt x="113" y="89"/>
                      <a:pt x="97" y="80"/>
                      <a:pt x="82" y="70"/>
                    </a:cubicBezTo>
                    <a:cubicBezTo>
                      <a:pt x="54" y="51"/>
                      <a:pt x="50" y="65"/>
                      <a:pt x="53" y="89"/>
                    </a:cubicBezTo>
                    <a:close/>
                  </a:path>
                </a:pathLst>
              </a:custGeom>
              <a:solidFill>
                <a:srgbClr val="2B2D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" name="任意多边形: 形状 11"/>
              <p:cNvSpPr>
                <a:spLocks/>
              </p:cNvSpPr>
              <p:nvPr/>
            </p:nvSpPr>
            <p:spPr bwMode="auto">
              <a:xfrm>
                <a:off x="5110947" y="3876423"/>
                <a:ext cx="63774" cy="276915"/>
              </a:xfrm>
              <a:custGeom>
                <a:avLst/>
                <a:gdLst>
                  <a:gd name="T0" fmla="*/ 23 w 35"/>
                  <a:gd name="T1" fmla="*/ 123 h 152"/>
                  <a:gd name="T2" fmla="*/ 4 w 35"/>
                  <a:gd name="T3" fmla="*/ 152 h 152"/>
                  <a:gd name="T4" fmla="*/ 0 w 35"/>
                  <a:gd name="T5" fmla="*/ 131 h 152"/>
                  <a:gd name="T6" fmla="*/ 32 w 35"/>
                  <a:gd name="T7" fmla="*/ 0 h 152"/>
                  <a:gd name="T8" fmla="*/ 23 w 35"/>
                  <a:gd name="T9" fmla="*/ 123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152">
                    <a:moveTo>
                      <a:pt x="23" y="123"/>
                    </a:moveTo>
                    <a:cubicBezTo>
                      <a:pt x="17" y="132"/>
                      <a:pt x="11" y="141"/>
                      <a:pt x="4" y="152"/>
                    </a:cubicBezTo>
                    <a:cubicBezTo>
                      <a:pt x="2" y="142"/>
                      <a:pt x="1" y="136"/>
                      <a:pt x="0" y="131"/>
                    </a:cubicBezTo>
                    <a:cubicBezTo>
                      <a:pt x="20" y="89"/>
                      <a:pt x="11" y="41"/>
                      <a:pt x="32" y="0"/>
                    </a:cubicBezTo>
                    <a:cubicBezTo>
                      <a:pt x="34" y="41"/>
                      <a:pt x="35" y="83"/>
                      <a:pt x="23" y="123"/>
                    </a:cubicBezTo>
                    <a:close/>
                  </a:path>
                </a:pathLst>
              </a:custGeom>
              <a:solidFill>
                <a:srgbClr val="2D2B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" name="任意多边形: 形状 12"/>
              <p:cNvSpPr>
                <a:spLocks/>
              </p:cNvSpPr>
              <p:nvPr/>
            </p:nvSpPr>
            <p:spPr bwMode="auto">
              <a:xfrm>
                <a:off x="5901411" y="4108024"/>
                <a:ext cx="40278" cy="41957"/>
              </a:xfrm>
              <a:custGeom>
                <a:avLst/>
                <a:gdLst>
                  <a:gd name="T0" fmla="*/ 0 w 22"/>
                  <a:gd name="T1" fmla="*/ 19 h 23"/>
                  <a:gd name="T2" fmla="*/ 16 w 22"/>
                  <a:gd name="T3" fmla="*/ 1 h 23"/>
                  <a:gd name="T4" fmla="*/ 22 w 22"/>
                  <a:gd name="T5" fmla="*/ 12 h 23"/>
                  <a:gd name="T6" fmla="*/ 0 w 22"/>
                  <a:gd name="T7" fmla="*/ 1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23">
                    <a:moveTo>
                      <a:pt x="0" y="19"/>
                    </a:moveTo>
                    <a:cubicBezTo>
                      <a:pt x="3" y="11"/>
                      <a:pt x="7" y="3"/>
                      <a:pt x="16" y="1"/>
                    </a:cubicBezTo>
                    <a:cubicBezTo>
                      <a:pt x="22" y="0"/>
                      <a:pt x="22" y="7"/>
                      <a:pt x="22" y="12"/>
                    </a:cubicBezTo>
                    <a:cubicBezTo>
                      <a:pt x="16" y="17"/>
                      <a:pt x="9" y="23"/>
                      <a:pt x="0" y="19"/>
                    </a:cubicBezTo>
                    <a:close/>
                  </a:path>
                </a:pathLst>
              </a:custGeom>
              <a:solidFill>
                <a:srgbClr val="BABA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4" name="任意多边形: 形状 13"/>
              <p:cNvSpPr>
                <a:spLocks/>
              </p:cNvSpPr>
              <p:nvPr/>
            </p:nvSpPr>
            <p:spPr bwMode="auto">
              <a:xfrm>
                <a:off x="4275169" y="2968479"/>
                <a:ext cx="723334" cy="459846"/>
              </a:xfrm>
              <a:custGeom>
                <a:avLst/>
                <a:gdLst>
                  <a:gd name="T0" fmla="*/ 397 w 397"/>
                  <a:gd name="T1" fmla="*/ 253 h 253"/>
                  <a:gd name="T2" fmla="*/ 370 w 397"/>
                  <a:gd name="T3" fmla="*/ 230 h 253"/>
                  <a:gd name="T4" fmla="*/ 165 w 397"/>
                  <a:gd name="T5" fmla="*/ 84 h 253"/>
                  <a:gd name="T6" fmla="*/ 118 w 397"/>
                  <a:gd name="T7" fmla="*/ 81 h 253"/>
                  <a:gd name="T8" fmla="*/ 124 w 397"/>
                  <a:gd name="T9" fmla="*/ 130 h 253"/>
                  <a:gd name="T10" fmla="*/ 128 w 397"/>
                  <a:gd name="T11" fmla="*/ 145 h 253"/>
                  <a:gd name="T12" fmla="*/ 111 w 397"/>
                  <a:gd name="T13" fmla="*/ 137 h 253"/>
                  <a:gd name="T14" fmla="*/ 66 w 397"/>
                  <a:gd name="T15" fmla="*/ 106 h 253"/>
                  <a:gd name="T16" fmla="*/ 45 w 397"/>
                  <a:gd name="T17" fmla="*/ 84 h 253"/>
                  <a:gd name="T18" fmla="*/ 14 w 397"/>
                  <a:gd name="T19" fmla="*/ 41 h 253"/>
                  <a:gd name="T20" fmla="*/ 86 w 397"/>
                  <a:gd name="T21" fmla="*/ 9 h 253"/>
                  <a:gd name="T22" fmla="*/ 196 w 397"/>
                  <a:gd name="T23" fmla="*/ 62 h 253"/>
                  <a:gd name="T24" fmla="*/ 259 w 397"/>
                  <a:gd name="T25" fmla="*/ 98 h 253"/>
                  <a:gd name="T26" fmla="*/ 397 w 397"/>
                  <a:gd name="T27" fmla="*/ 253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97" h="253">
                    <a:moveTo>
                      <a:pt x="397" y="253"/>
                    </a:moveTo>
                    <a:cubicBezTo>
                      <a:pt x="382" y="253"/>
                      <a:pt x="377" y="240"/>
                      <a:pt x="370" y="230"/>
                    </a:cubicBezTo>
                    <a:cubicBezTo>
                      <a:pt x="317" y="160"/>
                      <a:pt x="249" y="110"/>
                      <a:pt x="165" y="84"/>
                    </a:cubicBezTo>
                    <a:cubicBezTo>
                      <a:pt x="149" y="79"/>
                      <a:pt x="131" y="67"/>
                      <a:pt x="118" y="81"/>
                    </a:cubicBezTo>
                    <a:cubicBezTo>
                      <a:pt x="103" y="96"/>
                      <a:pt x="117" y="114"/>
                      <a:pt x="124" y="130"/>
                    </a:cubicBezTo>
                    <a:cubicBezTo>
                      <a:pt x="126" y="135"/>
                      <a:pt x="126" y="140"/>
                      <a:pt x="128" y="145"/>
                    </a:cubicBezTo>
                    <a:cubicBezTo>
                      <a:pt x="122" y="142"/>
                      <a:pt x="116" y="139"/>
                      <a:pt x="111" y="137"/>
                    </a:cubicBezTo>
                    <a:cubicBezTo>
                      <a:pt x="94" y="129"/>
                      <a:pt x="85" y="111"/>
                      <a:pt x="66" y="106"/>
                    </a:cubicBezTo>
                    <a:cubicBezTo>
                      <a:pt x="62" y="96"/>
                      <a:pt x="52" y="91"/>
                      <a:pt x="45" y="84"/>
                    </a:cubicBezTo>
                    <a:cubicBezTo>
                      <a:pt x="32" y="72"/>
                      <a:pt x="0" y="66"/>
                      <a:pt x="14" y="41"/>
                    </a:cubicBezTo>
                    <a:cubicBezTo>
                      <a:pt x="27" y="15"/>
                      <a:pt x="53" y="0"/>
                      <a:pt x="86" y="9"/>
                    </a:cubicBezTo>
                    <a:cubicBezTo>
                      <a:pt x="125" y="21"/>
                      <a:pt x="161" y="41"/>
                      <a:pt x="196" y="62"/>
                    </a:cubicBezTo>
                    <a:cubicBezTo>
                      <a:pt x="217" y="75"/>
                      <a:pt x="234" y="93"/>
                      <a:pt x="259" y="98"/>
                    </a:cubicBezTo>
                    <a:cubicBezTo>
                      <a:pt x="322" y="135"/>
                      <a:pt x="373" y="183"/>
                      <a:pt x="397" y="253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" name="任意多边形: 形状 14"/>
              <p:cNvSpPr>
                <a:spLocks/>
              </p:cNvSpPr>
              <p:nvPr/>
            </p:nvSpPr>
            <p:spPr bwMode="auto">
              <a:xfrm>
                <a:off x="4968293" y="3440073"/>
                <a:ext cx="63774" cy="72166"/>
              </a:xfrm>
              <a:custGeom>
                <a:avLst/>
                <a:gdLst>
                  <a:gd name="T0" fmla="*/ 24 w 35"/>
                  <a:gd name="T1" fmla="*/ 39 h 39"/>
                  <a:gd name="T2" fmla="*/ 19 w 35"/>
                  <a:gd name="T3" fmla="*/ 0 h 39"/>
                  <a:gd name="T4" fmla="*/ 24 w 35"/>
                  <a:gd name="T5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9">
                    <a:moveTo>
                      <a:pt x="24" y="39"/>
                    </a:moveTo>
                    <a:cubicBezTo>
                      <a:pt x="24" y="26"/>
                      <a:pt x="0" y="16"/>
                      <a:pt x="19" y="0"/>
                    </a:cubicBezTo>
                    <a:cubicBezTo>
                      <a:pt x="24" y="13"/>
                      <a:pt x="35" y="24"/>
                      <a:pt x="24" y="39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" name="任意多边形: 形状 15"/>
              <p:cNvSpPr>
                <a:spLocks/>
              </p:cNvSpPr>
              <p:nvPr/>
            </p:nvSpPr>
            <p:spPr bwMode="auto">
              <a:xfrm>
                <a:off x="5872881" y="3918379"/>
                <a:ext cx="21818" cy="154401"/>
              </a:xfrm>
              <a:custGeom>
                <a:avLst/>
                <a:gdLst>
                  <a:gd name="T0" fmla="*/ 0 w 12"/>
                  <a:gd name="T1" fmla="*/ 0 h 85"/>
                  <a:gd name="T2" fmla="*/ 0 w 12"/>
                  <a:gd name="T3" fmla="*/ 85 h 85"/>
                  <a:gd name="T4" fmla="*/ 0 w 12"/>
                  <a:gd name="T5" fmla="*/ 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85">
                    <a:moveTo>
                      <a:pt x="0" y="0"/>
                    </a:moveTo>
                    <a:cubicBezTo>
                      <a:pt x="12" y="29"/>
                      <a:pt x="12" y="57"/>
                      <a:pt x="0" y="85"/>
                    </a:cubicBezTo>
                    <a:cubicBezTo>
                      <a:pt x="0" y="57"/>
                      <a:pt x="0" y="29"/>
                      <a:pt x="0" y="0"/>
                    </a:cubicBezTo>
                    <a:close/>
                  </a:path>
                </a:pathLst>
              </a:custGeom>
              <a:solidFill>
                <a:srgbClr val="2A2C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" name="任意多边形: 形状 16"/>
              <p:cNvSpPr>
                <a:spLocks/>
              </p:cNvSpPr>
              <p:nvPr/>
            </p:nvSpPr>
            <p:spPr bwMode="auto">
              <a:xfrm>
                <a:off x="3365547" y="5403647"/>
                <a:ext cx="149366" cy="271880"/>
              </a:xfrm>
              <a:custGeom>
                <a:avLst/>
                <a:gdLst>
                  <a:gd name="T0" fmla="*/ 61 w 82"/>
                  <a:gd name="T1" fmla="*/ 41 h 149"/>
                  <a:gd name="T2" fmla="*/ 39 w 82"/>
                  <a:gd name="T3" fmla="*/ 97 h 149"/>
                  <a:gd name="T4" fmla="*/ 0 w 82"/>
                  <a:gd name="T5" fmla="*/ 149 h 149"/>
                  <a:gd name="T6" fmla="*/ 55 w 82"/>
                  <a:gd name="T7" fmla="*/ 16 h 149"/>
                  <a:gd name="T8" fmla="*/ 73 w 82"/>
                  <a:gd name="T9" fmla="*/ 0 h 149"/>
                  <a:gd name="T10" fmla="*/ 79 w 82"/>
                  <a:gd name="T11" fmla="*/ 11 h 149"/>
                  <a:gd name="T12" fmla="*/ 61 w 82"/>
                  <a:gd name="T13" fmla="*/ 41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" h="149">
                    <a:moveTo>
                      <a:pt x="61" y="41"/>
                    </a:moveTo>
                    <a:cubicBezTo>
                      <a:pt x="49" y="57"/>
                      <a:pt x="41" y="75"/>
                      <a:pt x="39" y="97"/>
                    </a:cubicBezTo>
                    <a:cubicBezTo>
                      <a:pt x="37" y="118"/>
                      <a:pt x="24" y="133"/>
                      <a:pt x="0" y="149"/>
                    </a:cubicBezTo>
                    <a:cubicBezTo>
                      <a:pt x="14" y="98"/>
                      <a:pt x="14" y="49"/>
                      <a:pt x="55" y="16"/>
                    </a:cubicBezTo>
                    <a:cubicBezTo>
                      <a:pt x="61" y="10"/>
                      <a:pt x="63" y="0"/>
                      <a:pt x="73" y="0"/>
                    </a:cubicBezTo>
                    <a:cubicBezTo>
                      <a:pt x="78" y="2"/>
                      <a:pt x="82" y="4"/>
                      <a:pt x="79" y="11"/>
                    </a:cubicBezTo>
                    <a:cubicBezTo>
                      <a:pt x="73" y="21"/>
                      <a:pt x="67" y="31"/>
                      <a:pt x="61" y="41"/>
                    </a:cubicBezTo>
                    <a:close/>
                  </a:path>
                </a:pathLst>
              </a:custGeom>
              <a:solidFill>
                <a:srgbClr val="2321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" name="任意多边形: 形状 17"/>
              <p:cNvSpPr>
                <a:spLocks/>
              </p:cNvSpPr>
              <p:nvPr/>
            </p:nvSpPr>
            <p:spPr bwMode="auto">
              <a:xfrm>
                <a:off x="3533374" y="4809540"/>
                <a:ext cx="104053" cy="82236"/>
              </a:xfrm>
              <a:custGeom>
                <a:avLst/>
                <a:gdLst>
                  <a:gd name="T0" fmla="*/ 34 w 57"/>
                  <a:gd name="T1" fmla="*/ 43 h 45"/>
                  <a:gd name="T2" fmla="*/ 9 w 57"/>
                  <a:gd name="T3" fmla="*/ 18 h 45"/>
                  <a:gd name="T4" fmla="*/ 0 w 57"/>
                  <a:gd name="T5" fmla="*/ 11 h 45"/>
                  <a:gd name="T6" fmla="*/ 56 w 57"/>
                  <a:gd name="T7" fmla="*/ 20 h 45"/>
                  <a:gd name="T8" fmla="*/ 34 w 57"/>
                  <a:gd name="T9" fmla="*/ 4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45">
                    <a:moveTo>
                      <a:pt x="34" y="43"/>
                    </a:moveTo>
                    <a:cubicBezTo>
                      <a:pt x="33" y="27"/>
                      <a:pt x="26" y="17"/>
                      <a:pt x="9" y="18"/>
                    </a:cubicBezTo>
                    <a:cubicBezTo>
                      <a:pt x="5" y="17"/>
                      <a:pt x="1" y="17"/>
                      <a:pt x="0" y="11"/>
                    </a:cubicBezTo>
                    <a:cubicBezTo>
                      <a:pt x="21" y="0"/>
                      <a:pt x="39" y="8"/>
                      <a:pt x="56" y="20"/>
                    </a:cubicBezTo>
                    <a:cubicBezTo>
                      <a:pt x="57" y="36"/>
                      <a:pt x="52" y="45"/>
                      <a:pt x="34" y="43"/>
                    </a:cubicBezTo>
                    <a:close/>
                  </a:path>
                </a:pathLst>
              </a:custGeom>
              <a:solidFill>
                <a:srgbClr val="9795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" name="任意多边形: 形状 18"/>
              <p:cNvSpPr>
                <a:spLocks/>
              </p:cNvSpPr>
              <p:nvPr/>
            </p:nvSpPr>
            <p:spPr bwMode="auto">
              <a:xfrm>
                <a:off x="3464565" y="5336516"/>
                <a:ext cx="77200" cy="97340"/>
              </a:xfrm>
              <a:custGeom>
                <a:avLst/>
                <a:gdLst>
                  <a:gd name="T0" fmla="*/ 18 w 42"/>
                  <a:gd name="T1" fmla="*/ 40 h 53"/>
                  <a:gd name="T2" fmla="*/ 1 w 42"/>
                  <a:gd name="T3" fmla="*/ 53 h 53"/>
                  <a:gd name="T4" fmla="*/ 0 w 42"/>
                  <a:gd name="T5" fmla="*/ 39 h 53"/>
                  <a:gd name="T6" fmla="*/ 31 w 42"/>
                  <a:gd name="T7" fmla="*/ 0 h 53"/>
                  <a:gd name="T8" fmla="*/ 40 w 42"/>
                  <a:gd name="T9" fmla="*/ 8 h 53"/>
                  <a:gd name="T10" fmla="*/ 18 w 42"/>
                  <a:gd name="T11" fmla="*/ 4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53">
                    <a:moveTo>
                      <a:pt x="18" y="40"/>
                    </a:moveTo>
                    <a:cubicBezTo>
                      <a:pt x="12" y="44"/>
                      <a:pt x="7" y="48"/>
                      <a:pt x="1" y="53"/>
                    </a:cubicBezTo>
                    <a:cubicBezTo>
                      <a:pt x="1" y="48"/>
                      <a:pt x="0" y="43"/>
                      <a:pt x="0" y="39"/>
                    </a:cubicBezTo>
                    <a:cubicBezTo>
                      <a:pt x="10" y="26"/>
                      <a:pt x="21" y="13"/>
                      <a:pt x="31" y="0"/>
                    </a:cubicBezTo>
                    <a:cubicBezTo>
                      <a:pt x="34" y="3"/>
                      <a:pt x="37" y="5"/>
                      <a:pt x="40" y="8"/>
                    </a:cubicBezTo>
                    <a:cubicBezTo>
                      <a:pt x="42" y="25"/>
                      <a:pt x="30" y="33"/>
                      <a:pt x="18" y="40"/>
                    </a:cubicBezTo>
                    <a:close/>
                  </a:path>
                </a:pathLst>
              </a:custGeom>
              <a:solidFill>
                <a:srgbClr val="6B6C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" name="任意多边形: 形状 19"/>
              <p:cNvSpPr>
                <a:spLocks/>
              </p:cNvSpPr>
              <p:nvPr/>
            </p:nvSpPr>
            <p:spPr bwMode="auto">
              <a:xfrm>
                <a:off x="3498130" y="5341551"/>
                <a:ext cx="80557" cy="82236"/>
              </a:xfrm>
              <a:custGeom>
                <a:avLst/>
                <a:gdLst>
                  <a:gd name="T0" fmla="*/ 0 w 45"/>
                  <a:gd name="T1" fmla="*/ 38 h 46"/>
                  <a:gd name="T2" fmla="*/ 22 w 45"/>
                  <a:gd name="T3" fmla="*/ 6 h 46"/>
                  <a:gd name="T4" fmla="*/ 38 w 45"/>
                  <a:gd name="T5" fmla="*/ 1 h 46"/>
                  <a:gd name="T6" fmla="*/ 36 w 45"/>
                  <a:gd name="T7" fmla="*/ 13 h 46"/>
                  <a:gd name="T8" fmla="*/ 7 w 45"/>
                  <a:gd name="T9" fmla="*/ 46 h 46"/>
                  <a:gd name="T10" fmla="*/ 0 w 45"/>
                  <a:gd name="T11" fmla="*/ 3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46">
                    <a:moveTo>
                      <a:pt x="0" y="38"/>
                    </a:moveTo>
                    <a:cubicBezTo>
                      <a:pt x="7" y="27"/>
                      <a:pt x="14" y="17"/>
                      <a:pt x="22" y="6"/>
                    </a:cubicBezTo>
                    <a:cubicBezTo>
                      <a:pt x="28" y="4"/>
                      <a:pt x="34" y="0"/>
                      <a:pt x="38" y="1"/>
                    </a:cubicBezTo>
                    <a:cubicBezTo>
                      <a:pt x="45" y="4"/>
                      <a:pt x="39" y="9"/>
                      <a:pt x="36" y="13"/>
                    </a:cubicBezTo>
                    <a:cubicBezTo>
                      <a:pt x="26" y="24"/>
                      <a:pt x="17" y="35"/>
                      <a:pt x="7" y="46"/>
                    </a:cubicBezTo>
                    <a:cubicBezTo>
                      <a:pt x="4" y="43"/>
                      <a:pt x="2" y="40"/>
                      <a:pt x="0" y="38"/>
                    </a:cubicBezTo>
                    <a:close/>
                  </a:path>
                </a:pathLst>
              </a:custGeom>
              <a:solidFill>
                <a:srgbClr val="2E2B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" name="任意多边形: 形状 20"/>
              <p:cNvSpPr>
                <a:spLocks/>
              </p:cNvSpPr>
              <p:nvPr/>
            </p:nvSpPr>
            <p:spPr bwMode="auto">
              <a:xfrm>
                <a:off x="3295060" y="6048103"/>
                <a:ext cx="57061" cy="93982"/>
              </a:xfrm>
              <a:custGeom>
                <a:avLst/>
                <a:gdLst>
                  <a:gd name="T0" fmla="*/ 31 w 31"/>
                  <a:gd name="T1" fmla="*/ 3 h 52"/>
                  <a:gd name="T2" fmla="*/ 9 w 31"/>
                  <a:gd name="T3" fmla="*/ 50 h 52"/>
                  <a:gd name="T4" fmla="*/ 1 w 31"/>
                  <a:gd name="T5" fmla="*/ 42 h 52"/>
                  <a:gd name="T6" fmla="*/ 25 w 31"/>
                  <a:gd name="T7" fmla="*/ 3 h 52"/>
                  <a:gd name="T8" fmla="*/ 31 w 31"/>
                  <a:gd name="T9" fmla="*/ 3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2">
                    <a:moveTo>
                      <a:pt x="31" y="3"/>
                    </a:moveTo>
                    <a:cubicBezTo>
                      <a:pt x="30" y="22"/>
                      <a:pt x="22" y="37"/>
                      <a:pt x="9" y="50"/>
                    </a:cubicBezTo>
                    <a:cubicBezTo>
                      <a:pt x="2" y="52"/>
                      <a:pt x="0" y="49"/>
                      <a:pt x="1" y="42"/>
                    </a:cubicBezTo>
                    <a:cubicBezTo>
                      <a:pt x="7" y="28"/>
                      <a:pt x="3" y="8"/>
                      <a:pt x="25" y="3"/>
                    </a:cubicBezTo>
                    <a:cubicBezTo>
                      <a:pt x="27" y="0"/>
                      <a:pt x="29" y="0"/>
                      <a:pt x="31" y="3"/>
                    </a:cubicBezTo>
                    <a:close/>
                  </a:path>
                </a:pathLst>
              </a:custGeom>
              <a:solidFill>
                <a:srgbClr val="7273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" name="任意多边形: 形状 21"/>
              <p:cNvSpPr>
                <a:spLocks/>
              </p:cNvSpPr>
              <p:nvPr/>
            </p:nvSpPr>
            <p:spPr bwMode="auto">
              <a:xfrm>
                <a:off x="3311843" y="5942371"/>
                <a:ext cx="40278" cy="110766"/>
              </a:xfrm>
              <a:custGeom>
                <a:avLst/>
                <a:gdLst>
                  <a:gd name="T0" fmla="*/ 22 w 22"/>
                  <a:gd name="T1" fmla="*/ 61 h 61"/>
                  <a:gd name="T2" fmla="*/ 19 w 22"/>
                  <a:gd name="T3" fmla="*/ 61 h 61"/>
                  <a:gd name="T4" fmla="*/ 16 w 22"/>
                  <a:gd name="T5" fmla="*/ 61 h 61"/>
                  <a:gd name="T6" fmla="*/ 22 w 22"/>
                  <a:gd name="T7" fmla="*/ 0 h 61"/>
                  <a:gd name="T8" fmla="*/ 22 w 22"/>
                  <a:gd name="T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1">
                    <a:moveTo>
                      <a:pt x="22" y="61"/>
                    </a:moveTo>
                    <a:cubicBezTo>
                      <a:pt x="19" y="61"/>
                      <a:pt x="19" y="61"/>
                      <a:pt x="19" y="61"/>
                    </a:cubicBezTo>
                    <a:cubicBezTo>
                      <a:pt x="19" y="61"/>
                      <a:pt x="16" y="61"/>
                      <a:pt x="16" y="61"/>
                    </a:cubicBezTo>
                    <a:cubicBezTo>
                      <a:pt x="14" y="40"/>
                      <a:pt x="0" y="18"/>
                      <a:pt x="22" y="0"/>
                    </a:cubicBezTo>
                    <a:cubicBezTo>
                      <a:pt x="22" y="21"/>
                      <a:pt x="22" y="41"/>
                      <a:pt x="22" y="61"/>
                    </a:cubicBezTo>
                    <a:close/>
                  </a:path>
                </a:pathLst>
              </a:custGeom>
              <a:solidFill>
                <a:srgbClr val="787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" name="任意多边形: 形状 22"/>
              <p:cNvSpPr>
                <a:spLocks/>
              </p:cNvSpPr>
              <p:nvPr/>
            </p:nvSpPr>
            <p:spPr bwMode="auto">
              <a:xfrm>
                <a:off x="3254782" y="6125302"/>
                <a:ext cx="57061" cy="57061"/>
              </a:xfrm>
              <a:custGeom>
                <a:avLst/>
                <a:gdLst>
                  <a:gd name="T0" fmla="*/ 23 w 31"/>
                  <a:gd name="T1" fmla="*/ 0 h 32"/>
                  <a:gd name="T2" fmla="*/ 31 w 31"/>
                  <a:gd name="T3" fmla="*/ 8 h 32"/>
                  <a:gd name="T4" fmla="*/ 0 w 31"/>
                  <a:gd name="T5" fmla="*/ 16 h 32"/>
                  <a:gd name="T6" fmla="*/ 23 w 31"/>
                  <a:gd name="T7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2">
                    <a:moveTo>
                      <a:pt x="23" y="0"/>
                    </a:moveTo>
                    <a:cubicBezTo>
                      <a:pt x="26" y="3"/>
                      <a:pt x="29" y="5"/>
                      <a:pt x="31" y="8"/>
                    </a:cubicBezTo>
                    <a:cubicBezTo>
                      <a:pt x="23" y="20"/>
                      <a:pt x="15" y="32"/>
                      <a:pt x="0" y="16"/>
                    </a:cubicBezTo>
                    <a:cubicBezTo>
                      <a:pt x="8" y="11"/>
                      <a:pt x="16" y="5"/>
                      <a:pt x="23" y="0"/>
                    </a:cubicBezTo>
                    <a:close/>
                  </a:path>
                </a:pathLst>
              </a:custGeom>
              <a:solidFill>
                <a:srgbClr val="6B6C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" name="任意多边形: 形状 23"/>
              <p:cNvSpPr>
                <a:spLocks/>
              </p:cNvSpPr>
              <p:nvPr/>
            </p:nvSpPr>
            <p:spPr bwMode="auto">
              <a:xfrm>
                <a:off x="3412537" y="2493529"/>
                <a:ext cx="310480" cy="114122"/>
              </a:xfrm>
              <a:custGeom>
                <a:avLst/>
                <a:gdLst>
                  <a:gd name="T0" fmla="*/ 171 w 171"/>
                  <a:gd name="T1" fmla="*/ 58 h 63"/>
                  <a:gd name="T2" fmla="*/ 123 w 171"/>
                  <a:gd name="T3" fmla="*/ 58 h 63"/>
                  <a:gd name="T4" fmla="*/ 56 w 171"/>
                  <a:gd name="T5" fmla="*/ 39 h 63"/>
                  <a:gd name="T6" fmla="*/ 0 w 171"/>
                  <a:gd name="T7" fmla="*/ 20 h 63"/>
                  <a:gd name="T8" fmla="*/ 128 w 171"/>
                  <a:gd name="T9" fmla="*/ 35 h 63"/>
                  <a:gd name="T10" fmla="*/ 171 w 171"/>
                  <a:gd name="T11" fmla="*/ 58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1" h="63">
                    <a:moveTo>
                      <a:pt x="171" y="58"/>
                    </a:moveTo>
                    <a:cubicBezTo>
                      <a:pt x="155" y="63"/>
                      <a:pt x="139" y="51"/>
                      <a:pt x="123" y="58"/>
                    </a:cubicBezTo>
                    <a:cubicBezTo>
                      <a:pt x="98" y="61"/>
                      <a:pt x="77" y="49"/>
                      <a:pt x="56" y="39"/>
                    </a:cubicBezTo>
                    <a:cubicBezTo>
                      <a:pt x="41" y="23"/>
                      <a:pt x="13" y="44"/>
                      <a:pt x="0" y="20"/>
                    </a:cubicBezTo>
                    <a:cubicBezTo>
                      <a:pt x="46" y="0"/>
                      <a:pt x="88" y="7"/>
                      <a:pt x="128" y="35"/>
                    </a:cubicBezTo>
                    <a:cubicBezTo>
                      <a:pt x="142" y="44"/>
                      <a:pt x="157" y="50"/>
                      <a:pt x="171" y="58"/>
                    </a:cubicBezTo>
                    <a:close/>
                  </a:path>
                </a:pathLst>
              </a:custGeom>
              <a:solidFill>
                <a:srgbClr val="F5F4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" name="任意多边形: 形状 24"/>
              <p:cNvSpPr>
                <a:spLocks/>
              </p:cNvSpPr>
              <p:nvPr/>
            </p:nvSpPr>
            <p:spPr bwMode="auto">
              <a:xfrm>
                <a:off x="3187647" y="2300528"/>
                <a:ext cx="159436" cy="147688"/>
              </a:xfrm>
              <a:custGeom>
                <a:avLst/>
                <a:gdLst>
                  <a:gd name="T0" fmla="*/ 0 w 87"/>
                  <a:gd name="T1" fmla="*/ 3 h 81"/>
                  <a:gd name="T2" fmla="*/ 28 w 87"/>
                  <a:gd name="T3" fmla="*/ 12 h 81"/>
                  <a:gd name="T4" fmla="*/ 68 w 87"/>
                  <a:gd name="T5" fmla="*/ 65 h 81"/>
                  <a:gd name="T6" fmla="*/ 83 w 87"/>
                  <a:gd name="T7" fmla="*/ 78 h 81"/>
                  <a:gd name="T8" fmla="*/ 0 w 87"/>
                  <a:gd name="T9" fmla="*/ 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81">
                    <a:moveTo>
                      <a:pt x="0" y="3"/>
                    </a:moveTo>
                    <a:cubicBezTo>
                      <a:pt x="11" y="0"/>
                      <a:pt x="18" y="11"/>
                      <a:pt x="28" y="12"/>
                    </a:cubicBezTo>
                    <a:cubicBezTo>
                      <a:pt x="38" y="32"/>
                      <a:pt x="48" y="53"/>
                      <a:pt x="68" y="65"/>
                    </a:cubicBezTo>
                    <a:cubicBezTo>
                      <a:pt x="71" y="71"/>
                      <a:pt x="87" y="63"/>
                      <a:pt x="83" y="78"/>
                    </a:cubicBezTo>
                    <a:cubicBezTo>
                      <a:pt x="39" y="81"/>
                      <a:pt x="18" y="62"/>
                      <a:pt x="0" y="3"/>
                    </a:cubicBezTo>
                    <a:close/>
                  </a:path>
                </a:pathLst>
              </a:custGeom>
              <a:solidFill>
                <a:srgbClr val="F1F1F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6" name="任意多边形: 形状 25"/>
              <p:cNvSpPr>
                <a:spLocks/>
              </p:cNvSpPr>
              <p:nvPr/>
            </p:nvSpPr>
            <p:spPr bwMode="auto">
              <a:xfrm>
                <a:off x="3365543" y="2525416"/>
                <a:ext cx="159436" cy="46992"/>
              </a:xfrm>
              <a:custGeom>
                <a:avLst/>
                <a:gdLst>
                  <a:gd name="T0" fmla="*/ 25 w 87"/>
                  <a:gd name="T1" fmla="*/ 2 h 26"/>
                  <a:gd name="T2" fmla="*/ 87 w 87"/>
                  <a:gd name="T3" fmla="*/ 16 h 26"/>
                  <a:gd name="T4" fmla="*/ 71 w 87"/>
                  <a:gd name="T5" fmla="*/ 24 h 26"/>
                  <a:gd name="T6" fmla="*/ 1 w 87"/>
                  <a:gd name="T7" fmla="*/ 24 h 26"/>
                  <a:gd name="T8" fmla="*/ 0 w 87"/>
                  <a:gd name="T9" fmla="*/ 18 h 26"/>
                  <a:gd name="T10" fmla="*/ 25 w 87"/>
                  <a:gd name="T11" fmla="*/ 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7" h="26">
                    <a:moveTo>
                      <a:pt x="25" y="2"/>
                    </a:moveTo>
                    <a:cubicBezTo>
                      <a:pt x="43" y="19"/>
                      <a:pt x="69" y="0"/>
                      <a:pt x="87" y="16"/>
                    </a:cubicBezTo>
                    <a:cubicBezTo>
                      <a:pt x="84" y="24"/>
                      <a:pt x="76" y="21"/>
                      <a:pt x="71" y="24"/>
                    </a:cubicBezTo>
                    <a:cubicBezTo>
                      <a:pt x="48" y="14"/>
                      <a:pt x="24" y="26"/>
                      <a:pt x="1" y="24"/>
                    </a:cubicBezTo>
                    <a:cubicBezTo>
                      <a:pt x="1" y="22"/>
                      <a:pt x="1" y="20"/>
                      <a:pt x="0" y="18"/>
                    </a:cubicBezTo>
                    <a:cubicBezTo>
                      <a:pt x="6" y="9"/>
                      <a:pt x="15" y="4"/>
                      <a:pt x="25" y="2"/>
                    </a:cubicBezTo>
                    <a:close/>
                  </a:path>
                </a:pathLst>
              </a:custGeom>
              <a:solidFill>
                <a:srgbClr val="5B59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7" name="任意多边形: 形状 26"/>
              <p:cNvSpPr>
                <a:spLocks/>
              </p:cNvSpPr>
              <p:nvPr/>
            </p:nvSpPr>
            <p:spPr bwMode="auto">
              <a:xfrm>
                <a:off x="3311839" y="2418006"/>
                <a:ext cx="135939" cy="23496"/>
              </a:xfrm>
              <a:custGeom>
                <a:avLst/>
                <a:gdLst>
                  <a:gd name="T0" fmla="*/ 15 w 75"/>
                  <a:gd name="T1" fmla="*/ 13 h 13"/>
                  <a:gd name="T2" fmla="*/ 0 w 75"/>
                  <a:gd name="T3" fmla="*/ 0 h 13"/>
                  <a:gd name="T4" fmla="*/ 75 w 75"/>
                  <a:gd name="T5" fmla="*/ 0 h 13"/>
                  <a:gd name="T6" fmla="*/ 15 w 75"/>
                  <a:gd name="T7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5" h="13">
                    <a:moveTo>
                      <a:pt x="15" y="13"/>
                    </a:moveTo>
                    <a:cubicBezTo>
                      <a:pt x="10" y="9"/>
                      <a:pt x="5" y="4"/>
                      <a:pt x="0" y="0"/>
                    </a:cubicBezTo>
                    <a:cubicBezTo>
                      <a:pt x="25" y="0"/>
                      <a:pt x="50" y="0"/>
                      <a:pt x="75" y="0"/>
                    </a:cubicBezTo>
                    <a:cubicBezTo>
                      <a:pt x="57" y="10"/>
                      <a:pt x="36" y="12"/>
                      <a:pt x="15" y="13"/>
                    </a:cubicBezTo>
                    <a:close/>
                  </a:path>
                </a:pathLst>
              </a:custGeom>
              <a:solidFill>
                <a:srgbClr val="ACAA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" name="任意多边形: 形状 27"/>
              <p:cNvSpPr>
                <a:spLocks/>
              </p:cNvSpPr>
              <p:nvPr/>
            </p:nvSpPr>
            <p:spPr bwMode="auto">
              <a:xfrm>
                <a:off x="3201076" y="1515098"/>
                <a:ext cx="77200" cy="57061"/>
              </a:xfrm>
              <a:custGeom>
                <a:avLst/>
                <a:gdLst>
                  <a:gd name="T0" fmla="*/ 0 w 43"/>
                  <a:gd name="T1" fmla="*/ 18 h 32"/>
                  <a:gd name="T2" fmla="*/ 8 w 43"/>
                  <a:gd name="T3" fmla="*/ 11 h 32"/>
                  <a:gd name="T4" fmla="*/ 40 w 43"/>
                  <a:gd name="T5" fmla="*/ 3 h 32"/>
                  <a:gd name="T6" fmla="*/ 38 w 43"/>
                  <a:gd name="T7" fmla="*/ 17 h 32"/>
                  <a:gd name="T8" fmla="*/ 32 w 43"/>
                  <a:gd name="T9" fmla="*/ 18 h 32"/>
                  <a:gd name="T10" fmla="*/ 15 w 43"/>
                  <a:gd name="T11" fmla="*/ 32 h 32"/>
                  <a:gd name="T12" fmla="*/ 0 w 43"/>
                  <a:gd name="T13" fmla="*/ 1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32">
                    <a:moveTo>
                      <a:pt x="0" y="18"/>
                    </a:moveTo>
                    <a:cubicBezTo>
                      <a:pt x="3" y="15"/>
                      <a:pt x="5" y="13"/>
                      <a:pt x="8" y="11"/>
                    </a:cubicBezTo>
                    <a:cubicBezTo>
                      <a:pt x="17" y="4"/>
                      <a:pt x="28" y="0"/>
                      <a:pt x="40" y="3"/>
                    </a:cubicBezTo>
                    <a:cubicBezTo>
                      <a:pt x="43" y="8"/>
                      <a:pt x="42" y="13"/>
                      <a:pt x="38" y="17"/>
                    </a:cubicBezTo>
                    <a:cubicBezTo>
                      <a:pt x="36" y="17"/>
                      <a:pt x="34" y="17"/>
                      <a:pt x="32" y="18"/>
                    </a:cubicBezTo>
                    <a:cubicBezTo>
                      <a:pt x="27" y="24"/>
                      <a:pt x="22" y="28"/>
                      <a:pt x="15" y="32"/>
                    </a:cubicBezTo>
                    <a:cubicBezTo>
                      <a:pt x="6" y="31"/>
                      <a:pt x="2" y="26"/>
                      <a:pt x="0" y="18"/>
                    </a:cubicBezTo>
                    <a:close/>
                  </a:path>
                </a:pathLst>
              </a:custGeom>
              <a:solidFill>
                <a:srgbClr val="7877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9" name="任意多边形: 形状 28"/>
              <p:cNvSpPr>
                <a:spLocks/>
              </p:cNvSpPr>
              <p:nvPr/>
            </p:nvSpPr>
            <p:spPr bwMode="auto">
              <a:xfrm>
                <a:off x="3227928" y="1546986"/>
                <a:ext cx="57061" cy="30209"/>
              </a:xfrm>
              <a:custGeom>
                <a:avLst/>
                <a:gdLst>
                  <a:gd name="T0" fmla="*/ 0 w 31"/>
                  <a:gd name="T1" fmla="*/ 14 h 16"/>
                  <a:gd name="T2" fmla="*/ 17 w 31"/>
                  <a:gd name="T3" fmla="*/ 0 h 16"/>
                  <a:gd name="T4" fmla="*/ 31 w 31"/>
                  <a:gd name="T5" fmla="*/ 8 h 16"/>
                  <a:gd name="T6" fmla="*/ 0 w 31"/>
                  <a:gd name="T7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16">
                    <a:moveTo>
                      <a:pt x="0" y="14"/>
                    </a:moveTo>
                    <a:cubicBezTo>
                      <a:pt x="3" y="6"/>
                      <a:pt x="8" y="1"/>
                      <a:pt x="17" y="0"/>
                    </a:cubicBezTo>
                    <a:cubicBezTo>
                      <a:pt x="19" y="7"/>
                      <a:pt x="26" y="5"/>
                      <a:pt x="31" y="8"/>
                    </a:cubicBezTo>
                    <a:cubicBezTo>
                      <a:pt x="22" y="16"/>
                      <a:pt x="11" y="15"/>
                      <a:pt x="0" y="14"/>
                    </a:cubicBezTo>
                    <a:close/>
                  </a:path>
                </a:pathLst>
              </a:custGeom>
              <a:solidFill>
                <a:srgbClr val="9897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0" name="任意多边形: 形状 29"/>
              <p:cNvSpPr>
                <a:spLocks/>
              </p:cNvSpPr>
              <p:nvPr/>
            </p:nvSpPr>
            <p:spPr bwMode="auto">
              <a:xfrm>
                <a:off x="3269885" y="1501673"/>
                <a:ext cx="99018" cy="43635"/>
              </a:xfrm>
              <a:custGeom>
                <a:avLst/>
                <a:gdLst>
                  <a:gd name="T0" fmla="*/ 0 w 54"/>
                  <a:gd name="T1" fmla="*/ 24 h 24"/>
                  <a:gd name="T2" fmla="*/ 2 w 54"/>
                  <a:gd name="T3" fmla="*/ 10 h 24"/>
                  <a:gd name="T4" fmla="*/ 15 w 54"/>
                  <a:gd name="T5" fmla="*/ 0 h 24"/>
                  <a:gd name="T6" fmla="*/ 54 w 54"/>
                  <a:gd name="T7" fmla="*/ 2 h 24"/>
                  <a:gd name="T8" fmla="*/ 0 w 54"/>
                  <a:gd name="T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24">
                    <a:moveTo>
                      <a:pt x="0" y="24"/>
                    </a:moveTo>
                    <a:cubicBezTo>
                      <a:pt x="1" y="20"/>
                      <a:pt x="1" y="15"/>
                      <a:pt x="2" y="10"/>
                    </a:cubicBezTo>
                    <a:cubicBezTo>
                      <a:pt x="6" y="7"/>
                      <a:pt x="11" y="3"/>
                      <a:pt x="15" y="0"/>
                    </a:cubicBezTo>
                    <a:cubicBezTo>
                      <a:pt x="28" y="1"/>
                      <a:pt x="41" y="1"/>
                      <a:pt x="54" y="2"/>
                    </a:cubicBezTo>
                    <a:cubicBezTo>
                      <a:pt x="36" y="9"/>
                      <a:pt x="18" y="17"/>
                      <a:pt x="0" y="24"/>
                    </a:cubicBezTo>
                    <a:close/>
                  </a:path>
                </a:pathLst>
              </a:custGeom>
              <a:solidFill>
                <a:srgbClr val="F3F3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1" name="任意多边形: 形状 30"/>
              <p:cNvSpPr>
                <a:spLocks/>
              </p:cNvSpPr>
              <p:nvPr/>
            </p:nvSpPr>
            <p:spPr bwMode="auto">
              <a:xfrm>
                <a:off x="3261495" y="3087636"/>
                <a:ext cx="292019" cy="916334"/>
              </a:xfrm>
              <a:custGeom>
                <a:avLst/>
                <a:gdLst>
                  <a:gd name="T0" fmla="*/ 136 w 161"/>
                  <a:gd name="T1" fmla="*/ 327 h 504"/>
                  <a:gd name="T2" fmla="*/ 128 w 161"/>
                  <a:gd name="T3" fmla="*/ 373 h 504"/>
                  <a:gd name="T4" fmla="*/ 113 w 161"/>
                  <a:gd name="T5" fmla="*/ 504 h 504"/>
                  <a:gd name="T6" fmla="*/ 104 w 161"/>
                  <a:gd name="T7" fmla="*/ 484 h 504"/>
                  <a:gd name="T8" fmla="*/ 64 w 161"/>
                  <a:gd name="T9" fmla="*/ 429 h 504"/>
                  <a:gd name="T10" fmla="*/ 38 w 161"/>
                  <a:gd name="T11" fmla="*/ 403 h 504"/>
                  <a:gd name="T12" fmla="*/ 11 w 161"/>
                  <a:gd name="T13" fmla="*/ 291 h 504"/>
                  <a:gd name="T14" fmla="*/ 14 w 161"/>
                  <a:gd name="T15" fmla="*/ 268 h 504"/>
                  <a:gd name="T16" fmla="*/ 15 w 161"/>
                  <a:gd name="T17" fmla="*/ 209 h 504"/>
                  <a:gd name="T18" fmla="*/ 7 w 161"/>
                  <a:gd name="T19" fmla="*/ 171 h 504"/>
                  <a:gd name="T20" fmla="*/ 11 w 161"/>
                  <a:gd name="T21" fmla="*/ 51 h 504"/>
                  <a:gd name="T22" fmla="*/ 0 w 161"/>
                  <a:gd name="T23" fmla="*/ 9 h 504"/>
                  <a:gd name="T24" fmla="*/ 6 w 161"/>
                  <a:gd name="T25" fmla="*/ 0 h 504"/>
                  <a:gd name="T26" fmla="*/ 161 w 161"/>
                  <a:gd name="T27" fmla="*/ 178 h 504"/>
                  <a:gd name="T28" fmla="*/ 136 w 161"/>
                  <a:gd name="T29" fmla="*/ 327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1" h="504">
                    <a:moveTo>
                      <a:pt x="136" y="327"/>
                    </a:moveTo>
                    <a:cubicBezTo>
                      <a:pt x="121" y="340"/>
                      <a:pt x="128" y="358"/>
                      <a:pt x="128" y="373"/>
                    </a:cubicBezTo>
                    <a:cubicBezTo>
                      <a:pt x="127" y="418"/>
                      <a:pt x="129" y="462"/>
                      <a:pt x="113" y="504"/>
                    </a:cubicBezTo>
                    <a:cubicBezTo>
                      <a:pt x="107" y="499"/>
                      <a:pt x="104" y="492"/>
                      <a:pt x="104" y="484"/>
                    </a:cubicBezTo>
                    <a:cubicBezTo>
                      <a:pt x="103" y="457"/>
                      <a:pt x="91" y="438"/>
                      <a:pt x="64" y="429"/>
                    </a:cubicBezTo>
                    <a:cubicBezTo>
                      <a:pt x="52" y="425"/>
                      <a:pt x="43" y="416"/>
                      <a:pt x="38" y="403"/>
                    </a:cubicBezTo>
                    <a:cubicBezTo>
                      <a:pt x="35" y="364"/>
                      <a:pt x="19" y="328"/>
                      <a:pt x="11" y="291"/>
                    </a:cubicBezTo>
                    <a:cubicBezTo>
                      <a:pt x="11" y="283"/>
                      <a:pt x="12" y="275"/>
                      <a:pt x="14" y="268"/>
                    </a:cubicBezTo>
                    <a:cubicBezTo>
                      <a:pt x="24" y="248"/>
                      <a:pt x="33" y="229"/>
                      <a:pt x="15" y="209"/>
                    </a:cubicBezTo>
                    <a:cubicBezTo>
                      <a:pt x="9" y="197"/>
                      <a:pt x="5" y="184"/>
                      <a:pt x="7" y="171"/>
                    </a:cubicBezTo>
                    <a:cubicBezTo>
                      <a:pt x="11" y="131"/>
                      <a:pt x="14" y="91"/>
                      <a:pt x="11" y="51"/>
                    </a:cubicBezTo>
                    <a:cubicBezTo>
                      <a:pt x="10" y="36"/>
                      <a:pt x="0" y="24"/>
                      <a:pt x="0" y="9"/>
                    </a:cubicBezTo>
                    <a:cubicBezTo>
                      <a:pt x="1" y="5"/>
                      <a:pt x="3" y="3"/>
                      <a:pt x="6" y="0"/>
                    </a:cubicBezTo>
                    <a:cubicBezTo>
                      <a:pt x="66" y="53"/>
                      <a:pt x="116" y="113"/>
                      <a:pt x="161" y="178"/>
                    </a:cubicBezTo>
                    <a:cubicBezTo>
                      <a:pt x="130" y="205"/>
                      <a:pt x="115" y="292"/>
                      <a:pt x="136" y="327"/>
                    </a:cubicBezTo>
                    <a:close/>
                  </a:path>
                </a:pathLst>
              </a:custGeom>
              <a:solidFill>
                <a:srgbClr val="7779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2" name="任意多边形: 形状 31"/>
              <p:cNvSpPr>
                <a:spLocks/>
              </p:cNvSpPr>
              <p:nvPr/>
            </p:nvSpPr>
            <p:spPr bwMode="auto">
              <a:xfrm>
                <a:off x="3503165" y="3231967"/>
                <a:ext cx="117479" cy="82236"/>
              </a:xfrm>
              <a:custGeom>
                <a:avLst/>
                <a:gdLst>
                  <a:gd name="T0" fmla="*/ 34 w 65"/>
                  <a:gd name="T1" fmla="*/ 46 h 46"/>
                  <a:gd name="T2" fmla="*/ 0 w 65"/>
                  <a:gd name="T3" fmla="*/ 13 h 46"/>
                  <a:gd name="T4" fmla="*/ 57 w 65"/>
                  <a:gd name="T5" fmla="*/ 16 h 46"/>
                  <a:gd name="T6" fmla="*/ 65 w 65"/>
                  <a:gd name="T7" fmla="*/ 31 h 46"/>
                  <a:gd name="T8" fmla="*/ 34 w 65"/>
                  <a:gd name="T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46">
                    <a:moveTo>
                      <a:pt x="34" y="46"/>
                    </a:moveTo>
                    <a:cubicBezTo>
                      <a:pt x="20" y="39"/>
                      <a:pt x="10" y="27"/>
                      <a:pt x="0" y="13"/>
                    </a:cubicBezTo>
                    <a:cubicBezTo>
                      <a:pt x="20" y="0"/>
                      <a:pt x="39" y="13"/>
                      <a:pt x="57" y="16"/>
                    </a:cubicBezTo>
                    <a:cubicBezTo>
                      <a:pt x="60" y="21"/>
                      <a:pt x="63" y="26"/>
                      <a:pt x="65" y="31"/>
                    </a:cubicBezTo>
                    <a:cubicBezTo>
                      <a:pt x="55" y="36"/>
                      <a:pt x="44" y="41"/>
                      <a:pt x="34" y="46"/>
                    </a:cubicBezTo>
                    <a:close/>
                  </a:path>
                </a:pathLst>
              </a:custGeom>
              <a:solidFill>
                <a:srgbClr val="282A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3" name="任意多边形: 形状 32"/>
              <p:cNvSpPr>
                <a:spLocks/>
              </p:cNvSpPr>
              <p:nvPr/>
            </p:nvSpPr>
            <p:spPr bwMode="auto">
              <a:xfrm>
                <a:off x="3212828" y="3060783"/>
                <a:ext cx="85592" cy="312158"/>
              </a:xfrm>
              <a:custGeom>
                <a:avLst/>
                <a:gdLst>
                  <a:gd name="T0" fmla="*/ 38 w 47"/>
                  <a:gd name="T1" fmla="*/ 172 h 172"/>
                  <a:gd name="T2" fmla="*/ 0 w 47"/>
                  <a:gd name="T3" fmla="*/ 93 h 172"/>
                  <a:gd name="T4" fmla="*/ 9 w 47"/>
                  <a:gd name="T5" fmla="*/ 2 h 172"/>
                  <a:gd name="T6" fmla="*/ 27 w 47"/>
                  <a:gd name="T7" fmla="*/ 27 h 172"/>
                  <a:gd name="T8" fmla="*/ 43 w 47"/>
                  <a:gd name="T9" fmla="*/ 73 h 172"/>
                  <a:gd name="T10" fmla="*/ 38 w 47"/>
                  <a:gd name="T11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172">
                    <a:moveTo>
                      <a:pt x="38" y="172"/>
                    </a:moveTo>
                    <a:cubicBezTo>
                      <a:pt x="25" y="146"/>
                      <a:pt x="32" y="110"/>
                      <a:pt x="0" y="93"/>
                    </a:cubicBezTo>
                    <a:cubicBezTo>
                      <a:pt x="3" y="63"/>
                      <a:pt x="6" y="33"/>
                      <a:pt x="9" y="2"/>
                    </a:cubicBezTo>
                    <a:cubicBezTo>
                      <a:pt x="28" y="0"/>
                      <a:pt x="21" y="19"/>
                      <a:pt x="27" y="27"/>
                    </a:cubicBezTo>
                    <a:cubicBezTo>
                      <a:pt x="33" y="42"/>
                      <a:pt x="41" y="56"/>
                      <a:pt x="43" y="73"/>
                    </a:cubicBezTo>
                    <a:cubicBezTo>
                      <a:pt x="42" y="106"/>
                      <a:pt x="47" y="139"/>
                      <a:pt x="38" y="172"/>
                    </a:cubicBezTo>
                    <a:close/>
                  </a:path>
                </a:pathLst>
              </a:custGeom>
              <a:solidFill>
                <a:srgbClr val="4B57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4" name="任意多边形: 形状 33"/>
              <p:cNvSpPr>
                <a:spLocks/>
              </p:cNvSpPr>
              <p:nvPr/>
            </p:nvSpPr>
            <p:spPr bwMode="auto">
              <a:xfrm>
                <a:off x="3229610" y="3049036"/>
                <a:ext cx="41957" cy="57061"/>
              </a:xfrm>
              <a:custGeom>
                <a:avLst/>
                <a:gdLst>
                  <a:gd name="T0" fmla="*/ 14 w 23"/>
                  <a:gd name="T1" fmla="*/ 31 h 31"/>
                  <a:gd name="T2" fmla="*/ 0 w 23"/>
                  <a:gd name="T3" fmla="*/ 8 h 31"/>
                  <a:gd name="T4" fmla="*/ 7 w 23"/>
                  <a:gd name="T5" fmla="*/ 0 h 31"/>
                  <a:gd name="T6" fmla="*/ 23 w 23"/>
                  <a:gd name="T7" fmla="*/ 21 h 31"/>
                  <a:gd name="T8" fmla="*/ 21 w 23"/>
                  <a:gd name="T9" fmla="*/ 24 h 31"/>
                  <a:gd name="T10" fmla="*/ 14 w 23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31">
                    <a:moveTo>
                      <a:pt x="14" y="31"/>
                    </a:moveTo>
                    <a:cubicBezTo>
                      <a:pt x="9" y="23"/>
                      <a:pt x="4" y="16"/>
                      <a:pt x="0" y="8"/>
                    </a:cubicBezTo>
                    <a:cubicBezTo>
                      <a:pt x="2" y="5"/>
                      <a:pt x="4" y="3"/>
                      <a:pt x="7" y="0"/>
                    </a:cubicBezTo>
                    <a:cubicBezTo>
                      <a:pt x="16" y="4"/>
                      <a:pt x="21" y="12"/>
                      <a:pt x="23" y="21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19" y="27"/>
                      <a:pt x="17" y="30"/>
                      <a:pt x="14" y="31"/>
                    </a:cubicBezTo>
                    <a:close/>
                  </a:path>
                </a:pathLst>
              </a:custGeom>
              <a:solidFill>
                <a:srgbClr val="7678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5" name="任意多边形: 形状 34"/>
              <p:cNvSpPr>
                <a:spLocks/>
              </p:cNvSpPr>
              <p:nvPr/>
            </p:nvSpPr>
            <p:spPr bwMode="auto">
              <a:xfrm>
                <a:off x="3264854" y="2562338"/>
                <a:ext cx="342368" cy="253419"/>
              </a:xfrm>
              <a:custGeom>
                <a:avLst/>
                <a:gdLst>
                  <a:gd name="T0" fmla="*/ 187 w 188"/>
                  <a:gd name="T1" fmla="*/ 136 h 139"/>
                  <a:gd name="T2" fmla="*/ 130 w 188"/>
                  <a:gd name="T3" fmla="*/ 128 h 139"/>
                  <a:gd name="T4" fmla="*/ 84 w 188"/>
                  <a:gd name="T5" fmla="*/ 114 h 139"/>
                  <a:gd name="T6" fmla="*/ 3 w 188"/>
                  <a:gd name="T7" fmla="*/ 28 h 139"/>
                  <a:gd name="T8" fmla="*/ 37 w 188"/>
                  <a:gd name="T9" fmla="*/ 6 h 139"/>
                  <a:gd name="T10" fmla="*/ 31 w 188"/>
                  <a:gd name="T11" fmla="*/ 23 h 139"/>
                  <a:gd name="T12" fmla="*/ 129 w 188"/>
                  <a:gd name="T13" fmla="*/ 99 h 139"/>
                  <a:gd name="T14" fmla="*/ 160 w 188"/>
                  <a:gd name="T15" fmla="*/ 113 h 139"/>
                  <a:gd name="T16" fmla="*/ 187 w 188"/>
                  <a:gd name="T17" fmla="*/ 136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8" h="139">
                    <a:moveTo>
                      <a:pt x="187" y="136"/>
                    </a:moveTo>
                    <a:cubicBezTo>
                      <a:pt x="168" y="133"/>
                      <a:pt x="149" y="131"/>
                      <a:pt x="130" y="128"/>
                    </a:cubicBezTo>
                    <a:cubicBezTo>
                      <a:pt x="110" y="139"/>
                      <a:pt x="96" y="127"/>
                      <a:pt x="84" y="114"/>
                    </a:cubicBezTo>
                    <a:cubicBezTo>
                      <a:pt x="56" y="86"/>
                      <a:pt x="25" y="61"/>
                      <a:pt x="3" y="28"/>
                    </a:cubicBezTo>
                    <a:cubicBezTo>
                      <a:pt x="0" y="0"/>
                      <a:pt x="20" y="6"/>
                      <a:pt x="37" y="6"/>
                    </a:cubicBezTo>
                    <a:cubicBezTo>
                      <a:pt x="39" y="14"/>
                      <a:pt x="5" y="7"/>
                      <a:pt x="31" y="23"/>
                    </a:cubicBezTo>
                    <a:cubicBezTo>
                      <a:pt x="66" y="45"/>
                      <a:pt x="101" y="68"/>
                      <a:pt x="129" y="99"/>
                    </a:cubicBezTo>
                    <a:cubicBezTo>
                      <a:pt x="137" y="108"/>
                      <a:pt x="147" y="112"/>
                      <a:pt x="160" y="113"/>
                    </a:cubicBezTo>
                    <a:cubicBezTo>
                      <a:pt x="174" y="114"/>
                      <a:pt x="188" y="116"/>
                      <a:pt x="187" y="136"/>
                    </a:cubicBezTo>
                    <a:close/>
                  </a:path>
                </a:pathLst>
              </a:custGeom>
              <a:solidFill>
                <a:srgbClr val="3B3E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6" name="任意多边形: 形状 35"/>
              <p:cNvSpPr>
                <a:spLocks/>
              </p:cNvSpPr>
              <p:nvPr/>
            </p:nvSpPr>
            <p:spPr bwMode="auto">
              <a:xfrm>
                <a:off x="3496453" y="2555626"/>
                <a:ext cx="139297" cy="78879"/>
              </a:xfrm>
              <a:custGeom>
                <a:avLst/>
                <a:gdLst>
                  <a:gd name="T0" fmla="*/ 0 w 77"/>
                  <a:gd name="T1" fmla="*/ 8 h 44"/>
                  <a:gd name="T2" fmla="*/ 16 w 77"/>
                  <a:gd name="T3" fmla="*/ 0 h 44"/>
                  <a:gd name="T4" fmla="*/ 77 w 77"/>
                  <a:gd name="T5" fmla="*/ 24 h 44"/>
                  <a:gd name="T6" fmla="*/ 0 w 77"/>
                  <a:gd name="T7" fmla="*/ 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44">
                    <a:moveTo>
                      <a:pt x="0" y="8"/>
                    </a:moveTo>
                    <a:cubicBezTo>
                      <a:pt x="5" y="5"/>
                      <a:pt x="11" y="3"/>
                      <a:pt x="16" y="0"/>
                    </a:cubicBezTo>
                    <a:cubicBezTo>
                      <a:pt x="36" y="8"/>
                      <a:pt x="57" y="16"/>
                      <a:pt x="77" y="24"/>
                    </a:cubicBezTo>
                    <a:cubicBezTo>
                      <a:pt x="47" y="44"/>
                      <a:pt x="42" y="43"/>
                      <a:pt x="0" y="8"/>
                    </a:cubicBezTo>
                    <a:close/>
                  </a:path>
                </a:pathLst>
              </a:custGeom>
              <a:solidFill>
                <a:srgbClr val="3937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7" name="任意多边形: 形状 36"/>
              <p:cNvSpPr>
                <a:spLocks/>
              </p:cNvSpPr>
              <p:nvPr/>
            </p:nvSpPr>
            <p:spPr bwMode="auto">
              <a:xfrm>
                <a:off x="3269887" y="2612686"/>
                <a:ext cx="236636" cy="216497"/>
              </a:xfrm>
              <a:custGeom>
                <a:avLst/>
                <a:gdLst>
                  <a:gd name="T0" fmla="*/ 0 w 130"/>
                  <a:gd name="T1" fmla="*/ 0 h 119"/>
                  <a:gd name="T2" fmla="*/ 91 w 130"/>
                  <a:gd name="T3" fmla="*/ 84 h 119"/>
                  <a:gd name="T4" fmla="*/ 127 w 130"/>
                  <a:gd name="T5" fmla="*/ 100 h 119"/>
                  <a:gd name="T6" fmla="*/ 130 w 130"/>
                  <a:gd name="T7" fmla="*/ 109 h 119"/>
                  <a:gd name="T8" fmla="*/ 62 w 130"/>
                  <a:gd name="T9" fmla="*/ 108 h 119"/>
                  <a:gd name="T10" fmla="*/ 0 w 130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0" h="119">
                    <a:moveTo>
                      <a:pt x="0" y="0"/>
                    </a:moveTo>
                    <a:cubicBezTo>
                      <a:pt x="35" y="22"/>
                      <a:pt x="61" y="56"/>
                      <a:pt x="91" y="84"/>
                    </a:cubicBezTo>
                    <a:cubicBezTo>
                      <a:pt x="102" y="93"/>
                      <a:pt x="112" y="102"/>
                      <a:pt x="127" y="100"/>
                    </a:cubicBezTo>
                    <a:cubicBezTo>
                      <a:pt x="128" y="103"/>
                      <a:pt x="129" y="106"/>
                      <a:pt x="130" y="109"/>
                    </a:cubicBezTo>
                    <a:cubicBezTo>
                      <a:pt x="107" y="103"/>
                      <a:pt x="84" y="119"/>
                      <a:pt x="62" y="108"/>
                    </a:cubicBezTo>
                    <a:cubicBezTo>
                      <a:pt x="34" y="76"/>
                      <a:pt x="0" y="48"/>
                      <a:pt x="0" y="0"/>
                    </a:cubicBezTo>
                    <a:close/>
                  </a:path>
                </a:pathLst>
              </a:custGeom>
              <a:solidFill>
                <a:srgbClr val="2A2D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8" name="任意多边形: 形状 37"/>
              <p:cNvSpPr>
                <a:spLocks/>
              </p:cNvSpPr>
              <p:nvPr/>
            </p:nvSpPr>
            <p:spPr bwMode="auto">
              <a:xfrm>
                <a:off x="3362194" y="3277281"/>
                <a:ext cx="130905" cy="352436"/>
              </a:xfrm>
              <a:custGeom>
                <a:avLst/>
                <a:gdLst>
                  <a:gd name="T0" fmla="*/ 23 w 72"/>
                  <a:gd name="T1" fmla="*/ 194 h 194"/>
                  <a:gd name="T2" fmla="*/ 0 w 72"/>
                  <a:gd name="T3" fmla="*/ 0 h 194"/>
                  <a:gd name="T4" fmla="*/ 23 w 72"/>
                  <a:gd name="T5" fmla="*/ 194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" h="194">
                    <a:moveTo>
                      <a:pt x="23" y="194"/>
                    </a:moveTo>
                    <a:cubicBezTo>
                      <a:pt x="42" y="122"/>
                      <a:pt x="23" y="63"/>
                      <a:pt x="0" y="0"/>
                    </a:cubicBezTo>
                    <a:cubicBezTo>
                      <a:pt x="60" y="40"/>
                      <a:pt x="72" y="135"/>
                      <a:pt x="23" y="194"/>
                    </a:cubicBezTo>
                    <a:close/>
                  </a:path>
                </a:pathLst>
              </a:custGeom>
              <a:solidFill>
                <a:srgbClr val="5058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9" name="任意多边形: 形状 38"/>
              <p:cNvSpPr>
                <a:spLocks/>
              </p:cNvSpPr>
              <p:nvPr/>
            </p:nvSpPr>
            <p:spPr bwMode="auto">
              <a:xfrm>
                <a:off x="3276603" y="3158124"/>
                <a:ext cx="30209" cy="239993"/>
              </a:xfrm>
              <a:custGeom>
                <a:avLst/>
                <a:gdLst>
                  <a:gd name="T0" fmla="*/ 3 w 16"/>
                  <a:gd name="T1" fmla="*/ 118 h 132"/>
                  <a:gd name="T2" fmla="*/ 3 w 16"/>
                  <a:gd name="T3" fmla="*/ 10 h 132"/>
                  <a:gd name="T4" fmla="*/ 11 w 16"/>
                  <a:gd name="T5" fmla="*/ 2 h 132"/>
                  <a:gd name="T6" fmla="*/ 5 w 16"/>
                  <a:gd name="T7" fmla="*/ 132 h 132"/>
                  <a:gd name="T8" fmla="*/ 3 w 16"/>
                  <a:gd name="T9" fmla="*/ 118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32">
                    <a:moveTo>
                      <a:pt x="3" y="118"/>
                    </a:moveTo>
                    <a:cubicBezTo>
                      <a:pt x="3" y="82"/>
                      <a:pt x="3" y="46"/>
                      <a:pt x="3" y="10"/>
                    </a:cubicBezTo>
                    <a:cubicBezTo>
                      <a:pt x="0" y="2"/>
                      <a:pt x="4" y="0"/>
                      <a:pt x="11" y="2"/>
                    </a:cubicBezTo>
                    <a:cubicBezTo>
                      <a:pt x="16" y="45"/>
                      <a:pt x="15" y="89"/>
                      <a:pt x="5" y="132"/>
                    </a:cubicBezTo>
                    <a:cubicBezTo>
                      <a:pt x="4" y="127"/>
                      <a:pt x="3" y="123"/>
                      <a:pt x="3" y="118"/>
                    </a:cubicBezTo>
                    <a:close/>
                  </a:path>
                </a:pathLst>
              </a:custGeom>
              <a:solidFill>
                <a:srgbClr val="9799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40" name="任意多边形: 形状 39"/>
              <p:cNvSpPr>
                <a:spLocks/>
              </p:cNvSpPr>
              <p:nvPr/>
            </p:nvSpPr>
            <p:spPr bwMode="auto">
              <a:xfrm>
                <a:off x="3298414" y="3471957"/>
                <a:ext cx="53705" cy="93982"/>
              </a:xfrm>
              <a:custGeom>
                <a:avLst/>
                <a:gdLst>
                  <a:gd name="T0" fmla="*/ 1 w 29"/>
                  <a:gd name="T1" fmla="*/ 52 h 52"/>
                  <a:gd name="T2" fmla="*/ 0 w 29"/>
                  <a:gd name="T3" fmla="*/ 0 h 52"/>
                  <a:gd name="T4" fmla="*/ 1 w 29"/>
                  <a:gd name="T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2">
                    <a:moveTo>
                      <a:pt x="1" y="52"/>
                    </a:moveTo>
                    <a:cubicBezTo>
                      <a:pt x="1" y="35"/>
                      <a:pt x="1" y="17"/>
                      <a:pt x="0" y="0"/>
                    </a:cubicBezTo>
                    <a:cubicBezTo>
                      <a:pt x="29" y="17"/>
                      <a:pt x="16" y="35"/>
                      <a:pt x="1" y="52"/>
                    </a:cubicBezTo>
                    <a:close/>
                  </a:path>
                </a:pathLst>
              </a:custGeom>
              <a:solidFill>
                <a:srgbClr val="BABB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41" name="任意多边形: 形状 40"/>
              <p:cNvSpPr>
                <a:spLocks/>
              </p:cNvSpPr>
              <p:nvPr/>
            </p:nvSpPr>
            <p:spPr bwMode="auto">
              <a:xfrm>
                <a:off x="3254759" y="3092650"/>
                <a:ext cx="41957" cy="83913"/>
              </a:xfrm>
              <a:custGeom>
                <a:avLst/>
                <a:gdLst>
                  <a:gd name="T0" fmla="*/ 23 w 23"/>
                  <a:gd name="T1" fmla="*/ 38 h 46"/>
                  <a:gd name="T2" fmla="*/ 15 w 23"/>
                  <a:gd name="T3" fmla="*/ 46 h 46"/>
                  <a:gd name="T4" fmla="*/ 0 w 23"/>
                  <a:gd name="T5" fmla="*/ 7 h 46"/>
                  <a:gd name="T6" fmla="*/ 7 w 23"/>
                  <a:gd name="T7" fmla="*/ 0 h 46"/>
                  <a:gd name="T8" fmla="*/ 23 w 23"/>
                  <a:gd name="T9" fmla="*/ 3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46">
                    <a:moveTo>
                      <a:pt x="23" y="38"/>
                    </a:moveTo>
                    <a:cubicBezTo>
                      <a:pt x="20" y="41"/>
                      <a:pt x="18" y="43"/>
                      <a:pt x="15" y="46"/>
                    </a:cubicBezTo>
                    <a:cubicBezTo>
                      <a:pt x="10" y="33"/>
                      <a:pt x="5" y="20"/>
                      <a:pt x="0" y="7"/>
                    </a:cubicBezTo>
                    <a:cubicBezTo>
                      <a:pt x="2" y="5"/>
                      <a:pt x="5" y="2"/>
                      <a:pt x="7" y="0"/>
                    </a:cubicBezTo>
                    <a:cubicBezTo>
                      <a:pt x="12" y="13"/>
                      <a:pt x="18" y="25"/>
                      <a:pt x="23" y="38"/>
                    </a:cubicBezTo>
                    <a:close/>
                  </a:path>
                </a:pathLst>
              </a:custGeom>
              <a:solidFill>
                <a:srgbClr val="8E8E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42" name="任意多边形: 形状 41"/>
              <p:cNvSpPr>
                <a:spLocks/>
              </p:cNvSpPr>
              <p:nvPr/>
            </p:nvSpPr>
            <p:spPr bwMode="auto">
              <a:xfrm>
                <a:off x="2106846" y="3705240"/>
                <a:ext cx="723334" cy="1733652"/>
              </a:xfrm>
              <a:custGeom>
                <a:avLst/>
                <a:gdLst>
                  <a:gd name="T0" fmla="*/ 120 w 398"/>
                  <a:gd name="T1" fmla="*/ 744 h 953"/>
                  <a:gd name="T2" fmla="*/ 26 w 398"/>
                  <a:gd name="T3" fmla="*/ 527 h 953"/>
                  <a:gd name="T4" fmla="*/ 12 w 398"/>
                  <a:gd name="T5" fmla="*/ 243 h 953"/>
                  <a:gd name="T6" fmla="*/ 68 w 398"/>
                  <a:gd name="T7" fmla="*/ 64 h 953"/>
                  <a:gd name="T8" fmla="*/ 98 w 398"/>
                  <a:gd name="T9" fmla="*/ 30 h 953"/>
                  <a:gd name="T10" fmla="*/ 151 w 398"/>
                  <a:gd name="T11" fmla="*/ 26 h 953"/>
                  <a:gd name="T12" fmla="*/ 179 w 398"/>
                  <a:gd name="T13" fmla="*/ 52 h 953"/>
                  <a:gd name="T14" fmla="*/ 192 w 398"/>
                  <a:gd name="T15" fmla="*/ 61 h 953"/>
                  <a:gd name="T16" fmla="*/ 288 w 398"/>
                  <a:gd name="T17" fmla="*/ 167 h 953"/>
                  <a:gd name="T18" fmla="*/ 288 w 398"/>
                  <a:gd name="T19" fmla="*/ 238 h 953"/>
                  <a:gd name="T20" fmla="*/ 257 w 398"/>
                  <a:gd name="T21" fmla="*/ 209 h 953"/>
                  <a:gd name="T22" fmla="*/ 249 w 398"/>
                  <a:gd name="T23" fmla="*/ 331 h 953"/>
                  <a:gd name="T24" fmla="*/ 220 w 398"/>
                  <a:gd name="T25" fmla="*/ 313 h 953"/>
                  <a:gd name="T26" fmla="*/ 199 w 398"/>
                  <a:gd name="T27" fmla="*/ 253 h 953"/>
                  <a:gd name="T28" fmla="*/ 164 w 398"/>
                  <a:gd name="T29" fmla="*/ 394 h 953"/>
                  <a:gd name="T30" fmla="*/ 163 w 398"/>
                  <a:gd name="T31" fmla="*/ 418 h 953"/>
                  <a:gd name="T32" fmla="*/ 229 w 398"/>
                  <a:gd name="T33" fmla="*/ 432 h 953"/>
                  <a:gd name="T34" fmla="*/ 238 w 398"/>
                  <a:gd name="T35" fmla="*/ 407 h 953"/>
                  <a:gd name="T36" fmla="*/ 281 w 398"/>
                  <a:gd name="T37" fmla="*/ 288 h 953"/>
                  <a:gd name="T38" fmla="*/ 309 w 398"/>
                  <a:gd name="T39" fmla="*/ 296 h 953"/>
                  <a:gd name="T40" fmla="*/ 337 w 398"/>
                  <a:gd name="T41" fmla="*/ 327 h 953"/>
                  <a:gd name="T42" fmla="*/ 377 w 398"/>
                  <a:gd name="T43" fmla="*/ 448 h 953"/>
                  <a:gd name="T44" fmla="*/ 352 w 398"/>
                  <a:gd name="T45" fmla="*/ 492 h 953"/>
                  <a:gd name="T46" fmla="*/ 347 w 398"/>
                  <a:gd name="T47" fmla="*/ 576 h 953"/>
                  <a:gd name="T48" fmla="*/ 373 w 398"/>
                  <a:gd name="T49" fmla="*/ 634 h 953"/>
                  <a:gd name="T50" fmla="*/ 383 w 398"/>
                  <a:gd name="T51" fmla="*/ 679 h 953"/>
                  <a:gd name="T52" fmla="*/ 367 w 398"/>
                  <a:gd name="T53" fmla="*/ 703 h 953"/>
                  <a:gd name="T54" fmla="*/ 349 w 398"/>
                  <a:gd name="T55" fmla="*/ 683 h 953"/>
                  <a:gd name="T56" fmla="*/ 312 w 398"/>
                  <a:gd name="T57" fmla="*/ 591 h 953"/>
                  <a:gd name="T58" fmla="*/ 326 w 398"/>
                  <a:gd name="T59" fmla="*/ 616 h 953"/>
                  <a:gd name="T60" fmla="*/ 336 w 398"/>
                  <a:gd name="T61" fmla="*/ 714 h 953"/>
                  <a:gd name="T62" fmla="*/ 320 w 398"/>
                  <a:gd name="T63" fmla="*/ 821 h 953"/>
                  <a:gd name="T64" fmla="*/ 317 w 398"/>
                  <a:gd name="T65" fmla="*/ 867 h 953"/>
                  <a:gd name="T66" fmla="*/ 313 w 398"/>
                  <a:gd name="T67" fmla="*/ 884 h 953"/>
                  <a:gd name="T68" fmla="*/ 305 w 398"/>
                  <a:gd name="T69" fmla="*/ 921 h 953"/>
                  <a:gd name="T70" fmla="*/ 286 w 398"/>
                  <a:gd name="T71" fmla="*/ 951 h 953"/>
                  <a:gd name="T72" fmla="*/ 255 w 398"/>
                  <a:gd name="T73" fmla="*/ 931 h 953"/>
                  <a:gd name="T74" fmla="*/ 242 w 398"/>
                  <a:gd name="T75" fmla="*/ 913 h 953"/>
                  <a:gd name="T76" fmla="*/ 175 w 398"/>
                  <a:gd name="T77" fmla="*/ 626 h 953"/>
                  <a:gd name="T78" fmla="*/ 175 w 398"/>
                  <a:gd name="T79" fmla="*/ 608 h 953"/>
                  <a:gd name="T80" fmla="*/ 129 w 398"/>
                  <a:gd name="T81" fmla="*/ 714 h 953"/>
                  <a:gd name="T82" fmla="*/ 130 w 398"/>
                  <a:gd name="T83" fmla="*/ 744 h 953"/>
                  <a:gd name="T84" fmla="*/ 120 w 398"/>
                  <a:gd name="T85" fmla="*/ 744 h 9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98" h="953">
                    <a:moveTo>
                      <a:pt x="120" y="744"/>
                    </a:moveTo>
                    <a:cubicBezTo>
                      <a:pt x="79" y="676"/>
                      <a:pt x="25" y="615"/>
                      <a:pt x="26" y="527"/>
                    </a:cubicBezTo>
                    <a:cubicBezTo>
                      <a:pt x="26" y="433"/>
                      <a:pt x="0" y="339"/>
                      <a:pt x="12" y="243"/>
                    </a:cubicBezTo>
                    <a:cubicBezTo>
                      <a:pt x="20" y="180"/>
                      <a:pt x="55" y="125"/>
                      <a:pt x="68" y="64"/>
                    </a:cubicBezTo>
                    <a:cubicBezTo>
                      <a:pt x="86" y="59"/>
                      <a:pt x="89" y="43"/>
                      <a:pt x="98" y="30"/>
                    </a:cubicBezTo>
                    <a:cubicBezTo>
                      <a:pt x="117" y="2"/>
                      <a:pt x="128" y="0"/>
                      <a:pt x="151" y="26"/>
                    </a:cubicBezTo>
                    <a:cubicBezTo>
                      <a:pt x="159" y="36"/>
                      <a:pt x="166" y="47"/>
                      <a:pt x="179" y="52"/>
                    </a:cubicBezTo>
                    <a:cubicBezTo>
                      <a:pt x="184" y="54"/>
                      <a:pt x="188" y="57"/>
                      <a:pt x="192" y="61"/>
                    </a:cubicBezTo>
                    <a:cubicBezTo>
                      <a:pt x="227" y="94"/>
                      <a:pt x="273" y="116"/>
                      <a:pt x="288" y="167"/>
                    </a:cubicBezTo>
                    <a:cubicBezTo>
                      <a:pt x="295" y="191"/>
                      <a:pt x="298" y="214"/>
                      <a:pt x="288" y="238"/>
                    </a:cubicBezTo>
                    <a:cubicBezTo>
                      <a:pt x="271" y="234"/>
                      <a:pt x="271" y="234"/>
                      <a:pt x="257" y="209"/>
                    </a:cubicBezTo>
                    <a:cubicBezTo>
                      <a:pt x="250" y="252"/>
                      <a:pt x="262" y="293"/>
                      <a:pt x="249" y="331"/>
                    </a:cubicBezTo>
                    <a:cubicBezTo>
                      <a:pt x="230" y="341"/>
                      <a:pt x="225" y="325"/>
                      <a:pt x="220" y="313"/>
                    </a:cubicBezTo>
                    <a:cubicBezTo>
                      <a:pt x="211" y="293"/>
                      <a:pt x="205" y="272"/>
                      <a:pt x="199" y="253"/>
                    </a:cubicBezTo>
                    <a:cubicBezTo>
                      <a:pt x="203" y="302"/>
                      <a:pt x="204" y="353"/>
                      <a:pt x="164" y="394"/>
                    </a:cubicBezTo>
                    <a:cubicBezTo>
                      <a:pt x="156" y="401"/>
                      <a:pt x="157" y="409"/>
                      <a:pt x="163" y="418"/>
                    </a:cubicBezTo>
                    <a:cubicBezTo>
                      <a:pt x="184" y="445"/>
                      <a:pt x="211" y="452"/>
                      <a:pt x="229" y="432"/>
                    </a:cubicBezTo>
                    <a:cubicBezTo>
                      <a:pt x="234" y="424"/>
                      <a:pt x="236" y="415"/>
                      <a:pt x="238" y="407"/>
                    </a:cubicBezTo>
                    <a:cubicBezTo>
                      <a:pt x="256" y="368"/>
                      <a:pt x="269" y="328"/>
                      <a:pt x="281" y="288"/>
                    </a:cubicBezTo>
                    <a:cubicBezTo>
                      <a:pt x="294" y="278"/>
                      <a:pt x="302" y="287"/>
                      <a:pt x="309" y="296"/>
                    </a:cubicBezTo>
                    <a:cubicBezTo>
                      <a:pt x="317" y="307"/>
                      <a:pt x="325" y="319"/>
                      <a:pt x="337" y="327"/>
                    </a:cubicBezTo>
                    <a:cubicBezTo>
                      <a:pt x="376" y="359"/>
                      <a:pt x="398" y="396"/>
                      <a:pt x="377" y="448"/>
                    </a:cubicBezTo>
                    <a:cubicBezTo>
                      <a:pt x="370" y="463"/>
                      <a:pt x="364" y="479"/>
                      <a:pt x="352" y="492"/>
                    </a:cubicBezTo>
                    <a:cubicBezTo>
                      <a:pt x="325" y="518"/>
                      <a:pt x="317" y="544"/>
                      <a:pt x="347" y="576"/>
                    </a:cubicBezTo>
                    <a:cubicBezTo>
                      <a:pt x="361" y="591"/>
                      <a:pt x="368" y="613"/>
                      <a:pt x="373" y="634"/>
                    </a:cubicBezTo>
                    <a:cubicBezTo>
                      <a:pt x="377" y="649"/>
                      <a:pt x="384" y="663"/>
                      <a:pt x="383" y="679"/>
                    </a:cubicBezTo>
                    <a:cubicBezTo>
                      <a:pt x="382" y="690"/>
                      <a:pt x="378" y="701"/>
                      <a:pt x="367" y="703"/>
                    </a:cubicBezTo>
                    <a:cubicBezTo>
                      <a:pt x="354" y="705"/>
                      <a:pt x="349" y="692"/>
                      <a:pt x="349" y="683"/>
                    </a:cubicBezTo>
                    <a:cubicBezTo>
                      <a:pt x="348" y="646"/>
                      <a:pt x="330" y="617"/>
                      <a:pt x="312" y="591"/>
                    </a:cubicBezTo>
                    <a:cubicBezTo>
                      <a:pt x="314" y="598"/>
                      <a:pt x="320" y="607"/>
                      <a:pt x="326" y="616"/>
                    </a:cubicBezTo>
                    <a:cubicBezTo>
                      <a:pt x="350" y="647"/>
                      <a:pt x="353" y="680"/>
                      <a:pt x="336" y="714"/>
                    </a:cubicBezTo>
                    <a:cubicBezTo>
                      <a:pt x="317" y="748"/>
                      <a:pt x="309" y="783"/>
                      <a:pt x="320" y="821"/>
                    </a:cubicBezTo>
                    <a:cubicBezTo>
                      <a:pt x="325" y="837"/>
                      <a:pt x="317" y="852"/>
                      <a:pt x="317" y="867"/>
                    </a:cubicBezTo>
                    <a:cubicBezTo>
                      <a:pt x="316" y="873"/>
                      <a:pt x="315" y="878"/>
                      <a:pt x="313" y="884"/>
                    </a:cubicBezTo>
                    <a:cubicBezTo>
                      <a:pt x="309" y="896"/>
                      <a:pt x="309" y="909"/>
                      <a:pt x="305" y="921"/>
                    </a:cubicBezTo>
                    <a:cubicBezTo>
                      <a:pt x="301" y="932"/>
                      <a:pt x="303" y="949"/>
                      <a:pt x="286" y="951"/>
                    </a:cubicBezTo>
                    <a:cubicBezTo>
                      <a:pt x="272" y="953"/>
                      <a:pt x="264" y="941"/>
                      <a:pt x="255" y="931"/>
                    </a:cubicBezTo>
                    <a:cubicBezTo>
                      <a:pt x="250" y="926"/>
                      <a:pt x="245" y="920"/>
                      <a:pt x="242" y="913"/>
                    </a:cubicBezTo>
                    <a:cubicBezTo>
                      <a:pt x="202" y="821"/>
                      <a:pt x="157" y="731"/>
                      <a:pt x="175" y="626"/>
                    </a:cubicBezTo>
                    <a:cubicBezTo>
                      <a:pt x="176" y="620"/>
                      <a:pt x="180" y="614"/>
                      <a:pt x="175" y="608"/>
                    </a:cubicBezTo>
                    <a:cubicBezTo>
                      <a:pt x="133" y="634"/>
                      <a:pt x="118" y="668"/>
                      <a:pt x="129" y="714"/>
                    </a:cubicBezTo>
                    <a:cubicBezTo>
                      <a:pt x="131" y="724"/>
                      <a:pt x="137" y="734"/>
                      <a:pt x="130" y="744"/>
                    </a:cubicBezTo>
                    <a:cubicBezTo>
                      <a:pt x="127" y="747"/>
                      <a:pt x="123" y="747"/>
                      <a:pt x="120" y="744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43" name="任意多边形: 形状 42"/>
              <p:cNvSpPr>
                <a:spLocks/>
              </p:cNvSpPr>
              <p:nvPr/>
            </p:nvSpPr>
            <p:spPr bwMode="auto">
              <a:xfrm>
                <a:off x="3603862" y="3069176"/>
                <a:ext cx="840813" cy="1335902"/>
              </a:xfrm>
              <a:custGeom>
                <a:avLst/>
                <a:gdLst>
                  <a:gd name="T0" fmla="*/ 358 w 462"/>
                  <a:gd name="T1" fmla="*/ 159 h 734"/>
                  <a:gd name="T2" fmla="*/ 413 w 462"/>
                  <a:gd name="T3" fmla="*/ 311 h 734"/>
                  <a:gd name="T4" fmla="*/ 413 w 462"/>
                  <a:gd name="T5" fmla="*/ 355 h 734"/>
                  <a:gd name="T6" fmla="*/ 393 w 462"/>
                  <a:gd name="T7" fmla="*/ 375 h 734"/>
                  <a:gd name="T8" fmla="*/ 379 w 462"/>
                  <a:gd name="T9" fmla="*/ 354 h 734"/>
                  <a:gd name="T10" fmla="*/ 366 w 462"/>
                  <a:gd name="T11" fmla="*/ 339 h 734"/>
                  <a:gd name="T12" fmla="*/ 347 w 462"/>
                  <a:gd name="T13" fmla="*/ 350 h 734"/>
                  <a:gd name="T14" fmla="*/ 352 w 462"/>
                  <a:gd name="T15" fmla="*/ 373 h 734"/>
                  <a:gd name="T16" fmla="*/ 385 w 462"/>
                  <a:gd name="T17" fmla="*/ 398 h 734"/>
                  <a:gd name="T18" fmla="*/ 452 w 462"/>
                  <a:gd name="T19" fmla="*/ 459 h 734"/>
                  <a:gd name="T20" fmla="*/ 452 w 462"/>
                  <a:gd name="T21" fmla="*/ 458 h 734"/>
                  <a:gd name="T22" fmla="*/ 460 w 462"/>
                  <a:gd name="T23" fmla="*/ 484 h 734"/>
                  <a:gd name="T24" fmla="*/ 433 w 462"/>
                  <a:gd name="T25" fmla="*/ 503 h 734"/>
                  <a:gd name="T26" fmla="*/ 423 w 462"/>
                  <a:gd name="T27" fmla="*/ 497 h 734"/>
                  <a:gd name="T28" fmla="*/ 359 w 462"/>
                  <a:gd name="T29" fmla="*/ 492 h 734"/>
                  <a:gd name="T30" fmla="*/ 353 w 462"/>
                  <a:gd name="T31" fmla="*/ 552 h 734"/>
                  <a:gd name="T32" fmla="*/ 354 w 462"/>
                  <a:gd name="T33" fmla="*/ 589 h 734"/>
                  <a:gd name="T34" fmla="*/ 296 w 462"/>
                  <a:gd name="T35" fmla="*/ 560 h 734"/>
                  <a:gd name="T36" fmla="*/ 278 w 462"/>
                  <a:gd name="T37" fmla="*/ 654 h 734"/>
                  <a:gd name="T38" fmla="*/ 192 w 462"/>
                  <a:gd name="T39" fmla="*/ 734 h 734"/>
                  <a:gd name="T40" fmla="*/ 178 w 462"/>
                  <a:gd name="T41" fmla="*/ 707 h 734"/>
                  <a:gd name="T42" fmla="*/ 169 w 462"/>
                  <a:gd name="T43" fmla="*/ 559 h 734"/>
                  <a:gd name="T44" fmla="*/ 83 w 462"/>
                  <a:gd name="T45" fmla="*/ 391 h 734"/>
                  <a:gd name="T46" fmla="*/ 11 w 462"/>
                  <a:gd name="T47" fmla="*/ 276 h 734"/>
                  <a:gd name="T48" fmla="*/ 8 w 462"/>
                  <a:gd name="T49" fmla="*/ 228 h 734"/>
                  <a:gd name="T50" fmla="*/ 29 w 462"/>
                  <a:gd name="T51" fmla="*/ 234 h 734"/>
                  <a:gd name="T52" fmla="*/ 156 w 462"/>
                  <a:gd name="T53" fmla="*/ 426 h 734"/>
                  <a:gd name="T54" fmla="*/ 161 w 462"/>
                  <a:gd name="T55" fmla="*/ 436 h 734"/>
                  <a:gd name="T56" fmla="*/ 210 w 462"/>
                  <a:gd name="T57" fmla="*/ 634 h 734"/>
                  <a:gd name="T58" fmla="*/ 132 w 462"/>
                  <a:gd name="T59" fmla="*/ 372 h 734"/>
                  <a:gd name="T60" fmla="*/ 6 w 462"/>
                  <a:gd name="T61" fmla="*/ 152 h 734"/>
                  <a:gd name="T62" fmla="*/ 19 w 462"/>
                  <a:gd name="T63" fmla="*/ 120 h 734"/>
                  <a:gd name="T64" fmla="*/ 81 w 462"/>
                  <a:gd name="T65" fmla="*/ 136 h 734"/>
                  <a:gd name="T66" fmla="*/ 124 w 462"/>
                  <a:gd name="T67" fmla="*/ 201 h 734"/>
                  <a:gd name="T68" fmla="*/ 178 w 462"/>
                  <a:gd name="T69" fmla="*/ 102 h 734"/>
                  <a:gd name="T70" fmla="*/ 197 w 462"/>
                  <a:gd name="T71" fmla="*/ 76 h 734"/>
                  <a:gd name="T72" fmla="*/ 188 w 462"/>
                  <a:gd name="T73" fmla="*/ 55 h 734"/>
                  <a:gd name="T74" fmla="*/ 188 w 462"/>
                  <a:gd name="T75" fmla="*/ 13 h 734"/>
                  <a:gd name="T76" fmla="*/ 228 w 462"/>
                  <a:gd name="T77" fmla="*/ 25 h 734"/>
                  <a:gd name="T78" fmla="*/ 345 w 462"/>
                  <a:gd name="T79" fmla="*/ 129 h 734"/>
                  <a:gd name="T80" fmla="*/ 358 w 462"/>
                  <a:gd name="T81" fmla="*/ 159 h 7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462" h="734">
                    <a:moveTo>
                      <a:pt x="358" y="159"/>
                    </a:moveTo>
                    <a:cubicBezTo>
                      <a:pt x="386" y="206"/>
                      <a:pt x="418" y="252"/>
                      <a:pt x="413" y="311"/>
                    </a:cubicBezTo>
                    <a:cubicBezTo>
                      <a:pt x="423" y="325"/>
                      <a:pt x="419" y="340"/>
                      <a:pt x="413" y="355"/>
                    </a:cubicBezTo>
                    <a:cubicBezTo>
                      <a:pt x="410" y="364"/>
                      <a:pt x="405" y="375"/>
                      <a:pt x="393" y="375"/>
                    </a:cubicBezTo>
                    <a:cubicBezTo>
                      <a:pt x="382" y="374"/>
                      <a:pt x="382" y="362"/>
                      <a:pt x="379" y="354"/>
                    </a:cubicBezTo>
                    <a:cubicBezTo>
                      <a:pt x="376" y="348"/>
                      <a:pt x="376" y="338"/>
                      <a:pt x="366" y="339"/>
                    </a:cubicBezTo>
                    <a:cubicBezTo>
                      <a:pt x="358" y="339"/>
                      <a:pt x="351" y="344"/>
                      <a:pt x="347" y="350"/>
                    </a:cubicBezTo>
                    <a:cubicBezTo>
                      <a:pt x="339" y="359"/>
                      <a:pt x="347" y="366"/>
                      <a:pt x="352" y="373"/>
                    </a:cubicBezTo>
                    <a:cubicBezTo>
                      <a:pt x="361" y="384"/>
                      <a:pt x="373" y="391"/>
                      <a:pt x="385" y="398"/>
                    </a:cubicBezTo>
                    <a:cubicBezTo>
                      <a:pt x="411" y="414"/>
                      <a:pt x="437" y="431"/>
                      <a:pt x="452" y="459"/>
                    </a:cubicBezTo>
                    <a:cubicBezTo>
                      <a:pt x="452" y="458"/>
                      <a:pt x="452" y="458"/>
                      <a:pt x="452" y="458"/>
                    </a:cubicBezTo>
                    <a:cubicBezTo>
                      <a:pt x="454" y="467"/>
                      <a:pt x="459" y="475"/>
                      <a:pt x="460" y="484"/>
                    </a:cubicBezTo>
                    <a:cubicBezTo>
                      <a:pt x="462" y="505"/>
                      <a:pt x="453" y="512"/>
                      <a:pt x="433" y="503"/>
                    </a:cubicBezTo>
                    <a:cubicBezTo>
                      <a:pt x="429" y="502"/>
                      <a:pt x="426" y="500"/>
                      <a:pt x="423" y="497"/>
                    </a:cubicBezTo>
                    <a:cubicBezTo>
                      <a:pt x="403" y="483"/>
                      <a:pt x="382" y="476"/>
                      <a:pt x="359" y="492"/>
                    </a:cubicBezTo>
                    <a:cubicBezTo>
                      <a:pt x="335" y="510"/>
                      <a:pt x="349" y="531"/>
                      <a:pt x="353" y="552"/>
                    </a:cubicBezTo>
                    <a:cubicBezTo>
                      <a:pt x="356" y="564"/>
                      <a:pt x="360" y="576"/>
                      <a:pt x="354" y="589"/>
                    </a:cubicBezTo>
                    <a:cubicBezTo>
                      <a:pt x="325" y="600"/>
                      <a:pt x="318" y="565"/>
                      <a:pt x="296" y="560"/>
                    </a:cubicBezTo>
                    <a:cubicBezTo>
                      <a:pt x="285" y="591"/>
                      <a:pt x="277" y="622"/>
                      <a:pt x="278" y="654"/>
                    </a:cubicBezTo>
                    <a:cubicBezTo>
                      <a:pt x="258" y="690"/>
                      <a:pt x="242" y="730"/>
                      <a:pt x="192" y="734"/>
                    </a:cubicBezTo>
                    <a:cubicBezTo>
                      <a:pt x="181" y="728"/>
                      <a:pt x="179" y="718"/>
                      <a:pt x="178" y="707"/>
                    </a:cubicBezTo>
                    <a:cubicBezTo>
                      <a:pt x="179" y="658"/>
                      <a:pt x="178" y="608"/>
                      <a:pt x="169" y="559"/>
                    </a:cubicBezTo>
                    <a:cubicBezTo>
                      <a:pt x="158" y="494"/>
                      <a:pt x="130" y="437"/>
                      <a:pt x="83" y="391"/>
                    </a:cubicBezTo>
                    <a:cubicBezTo>
                      <a:pt x="57" y="354"/>
                      <a:pt x="20" y="324"/>
                      <a:pt x="11" y="276"/>
                    </a:cubicBezTo>
                    <a:cubicBezTo>
                      <a:pt x="7" y="261"/>
                      <a:pt x="0" y="244"/>
                      <a:pt x="8" y="228"/>
                    </a:cubicBezTo>
                    <a:cubicBezTo>
                      <a:pt x="17" y="224"/>
                      <a:pt x="24" y="228"/>
                      <a:pt x="29" y="234"/>
                    </a:cubicBezTo>
                    <a:cubicBezTo>
                      <a:pt x="74" y="296"/>
                      <a:pt x="131" y="350"/>
                      <a:pt x="156" y="426"/>
                    </a:cubicBezTo>
                    <a:cubicBezTo>
                      <a:pt x="157" y="429"/>
                      <a:pt x="158" y="434"/>
                      <a:pt x="161" y="436"/>
                    </a:cubicBezTo>
                    <a:cubicBezTo>
                      <a:pt x="218" y="498"/>
                      <a:pt x="216" y="573"/>
                      <a:pt x="210" y="634"/>
                    </a:cubicBezTo>
                    <a:cubicBezTo>
                      <a:pt x="234" y="543"/>
                      <a:pt x="188" y="456"/>
                      <a:pt x="132" y="372"/>
                    </a:cubicBezTo>
                    <a:cubicBezTo>
                      <a:pt x="86" y="302"/>
                      <a:pt x="55" y="222"/>
                      <a:pt x="6" y="152"/>
                    </a:cubicBezTo>
                    <a:cubicBezTo>
                      <a:pt x="3" y="139"/>
                      <a:pt x="11" y="130"/>
                      <a:pt x="19" y="120"/>
                    </a:cubicBezTo>
                    <a:cubicBezTo>
                      <a:pt x="50" y="100"/>
                      <a:pt x="63" y="103"/>
                      <a:pt x="81" y="136"/>
                    </a:cubicBezTo>
                    <a:cubicBezTo>
                      <a:pt x="92" y="158"/>
                      <a:pt x="98" y="184"/>
                      <a:pt x="124" y="201"/>
                    </a:cubicBezTo>
                    <a:cubicBezTo>
                      <a:pt x="132" y="160"/>
                      <a:pt x="103" y="100"/>
                      <a:pt x="178" y="102"/>
                    </a:cubicBezTo>
                    <a:cubicBezTo>
                      <a:pt x="194" y="100"/>
                      <a:pt x="201" y="93"/>
                      <a:pt x="197" y="76"/>
                    </a:cubicBezTo>
                    <a:cubicBezTo>
                      <a:pt x="195" y="69"/>
                      <a:pt x="191" y="62"/>
                      <a:pt x="188" y="55"/>
                    </a:cubicBezTo>
                    <a:cubicBezTo>
                      <a:pt x="182" y="41"/>
                      <a:pt x="174" y="24"/>
                      <a:pt x="188" y="13"/>
                    </a:cubicBezTo>
                    <a:cubicBezTo>
                      <a:pt x="204" y="0"/>
                      <a:pt x="216" y="17"/>
                      <a:pt x="228" y="25"/>
                    </a:cubicBezTo>
                    <a:cubicBezTo>
                      <a:pt x="273" y="53"/>
                      <a:pt x="306" y="94"/>
                      <a:pt x="345" y="129"/>
                    </a:cubicBezTo>
                    <a:cubicBezTo>
                      <a:pt x="353" y="136"/>
                      <a:pt x="363" y="145"/>
                      <a:pt x="358" y="159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44" name="任意多边形: 形状 43"/>
              <p:cNvSpPr>
                <a:spLocks/>
              </p:cNvSpPr>
              <p:nvPr/>
            </p:nvSpPr>
            <p:spPr bwMode="auto">
              <a:xfrm>
                <a:off x="3108772" y="2624435"/>
                <a:ext cx="1317441" cy="765290"/>
              </a:xfrm>
              <a:custGeom>
                <a:avLst/>
                <a:gdLst>
                  <a:gd name="T0" fmla="*/ 629 w 723"/>
                  <a:gd name="T1" fmla="*/ 404 h 421"/>
                  <a:gd name="T2" fmla="*/ 480 w 723"/>
                  <a:gd name="T3" fmla="*/ 267 h 421"/>
                  <a:gd name="T4" fmla="*/ 464 w 723"/>
                  <a:gd name="T5" fmla="*/ 261 h 421"/>
                  <a:gd name="T6" fmla="*/ 461 w 723"/>
                  <a:gd name="T7" fmla="*/ 282 h 421"/>
                  <a:gd name="T8" fmla="*/ 478 w 723"/>
                  <a:gd name="T9" fmla="*/ 313 h 421"/>
                  <a:gd name="T10" fmla="*/ 451 w 723"/>
                  <a:gd name="T11" fmla="*/ 357 h 421"/>
                  <a:gd name="T12" fmla="*/ 430 w 723"/>
                  <a:gd name="T13" fmla="*/ 340 h 421"/>
                  <a:gd name="T14" fmla="*/ 393 w 723"/>
                  <a:gd name="T15" fmla="*/ 336 h 421"/>
                  <a:gd name="T16" fmla="*/ 290 w 723"/>
                  <a:gd name="T17" fmla="*/ 350 h 421"/>
                  <a:gd name="T18" fmla="*/ 222 w 723"/>
                  <a:gd name="T19" fmla="*/ 335 h 421"/>
                  <a:gd name="T20" fmla="*/ 165 w 723"/>
                  <a:gd name="T21" fmla="*/ 263 h 421"/>
                  <a:gd name="T22" fmla="*/ 182 w 723"/>
                  <a:gd name="T23" fmla="*/ 254 h 421"/>
                  <a:gd name="T24" fmla="*/ 216 w 723"/>
                  <a:gd name="T25" fmla="*/ 272 h 421"/>
                  <a:gd name="T26" fmla="*/ 306 w 723"/>
                  <a:gd name="T27" fmla="*/ 274 h 421"/>
                  <a:gd name="T28" fmla="*/ 215 w 723"/>
                  <a:gd name="T29" fmla="*/ 271 h 421"/>
                  <a:gd name="T30" fmla="*/ 129 w 723"/>
                  <a:gd name="T31" fmla="*/ 218 h 421"/>
                  <a:gd name="T32" fmla="*/ 46 w 723"/>
                  <a:gd name="T33" fmla="*/ 186 h 421"/>
                  <a:gd name="T34" fmla="*/ 0 w 723"/>
                  <a:gd name="T35" fmla="*/ 91 h 421"/>
                  <a:gd name="T36" fmla="*/ 48 w 723"/>
                  <a:gd name="T37" fmla="*/ 89 h 421"/>
                  <a:gd name="T38" fmla="*/ 84 w 723"/>
                  <a:gd name="T39" fmla="*/ 92 h 421"/>
                  <a:gd name="T40" fmla="*/ 214 w 723"/>
                  <a:gd name="T41" fmla="*/ 124 h 421"/>
                  <a:gd name="T42" fmla="*/ 258 w 723"/>
                  <a:gd name="T43" fmla="*/ 146 h 421"/>
                  <a:gd name="T44" fmla="*/ 252 w 723"/>
                  <a:gd name="T45" fmla="*/ 115 h 421"/>
                  <a:gd name="T46" fmla="*/ 324 w 723"/>
                  <a:gd name="T47" fmla="*/ 123 h 421"/>
                  <a:gd name="T48" fmla="*/ 365 w 723"/>
                  <a:gd name="T49" fmla="*/ 117 h 421"/>
                  <a:gd name="T50" fmla="*/ 390 w 723"/>
                  <a:gd name="T51" fmla="*/ 93 h 421"/>
                  <a:gd name="T52" fmla="*/ 456 w 723"/>
                  <a:gd name="T53" fmla="*/ 72 h 421"/>
                  <a:gd name="T54" fmla="*/ 514 w 723"/>
                  <a:gd name="T55" fmla="*/ 111 h 421"/>
                  <a:gd name="T56" fmla="*/ 466 w 723"/>
                  <a:gd name="T57" fmla="*/ 55 h 421"/>
                  <a:gd name="T58" fmla="*/ 437 w 723"/>
                  <a:gd name="T59" fmla="*/ 0 h 421"/>
                  <a:gd name="T60" fmla="*/ 570 w 723"/>
                  <a:gd name="T61" fmla="*/ 84 h 421"/>
                  <a:gd name="T62" fmla="*/ 682 w 723"/>
                  <a:gd name="T63" fmla="*/ 165 h 421"/>
                  <a:gd name="T64" fmla="*/ 663 w 723"/>
                  <a:gd name="T65" fmla="*/ 188 h 421"/>
                  <a:gd name="T66" fmla="*/ 626 w 723"/>
                  <a:gd name="T67" fmla="*/ 186 h 421"/>
                  <a:gd name="T68" fmla="*/ 586 w 723"/>
                  <a:gd name="T69" fmla="*/ 221 h 421"/>
                  <a:gd name="T70" fmla="*/ 578 w 723"/>
                  <a:gd name="T71" fmla="*/ 234 h 421"/>
                  <a:gd name="T72" fmla="*/ 567 w 723"/>
                  <a:gd name="T73" fmla="*/ 242 h 421"/>
                  <a:gd name="T74" fmla="*/ 597 w 723"/>
                  <a:gd name="T75" fmla="*/ 297 h 421"/>
                  <a:gd name="T76" fmla="*/ 723 w 723"/>
                  <a:gd name="T77" fmla="*/ 406 h 421"/>
                  <a:gd name="T78" fmla="*/ 629 w 723"/>
                  <a:gd name="T79" fmla="*/ 404 h 4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723" h="421">
                    <a:moveTo>
                      <a:pt x="629" y="404"/>
                    </a:moveTo>
                    <a:cubicBezTo>
                      <a:pt x="584" y="353"/>
                      <a:pt x="536" y="306"/>
                      <a:pt x="480" y="267"/>
                    </a:cubicBezTo>
                    <a:cubicBezTo>
                      <a:pt x="475" y="263"/>
                      <a:pt x="470" y="257"/>
                      <a:pt x="464" y="261"/>
                    </a:cubicBezTo>
                    <a:cubicBezTo>
                      <a:pt x="457" y="266"/>
                      <a:pt x="458" y="276"/>
                      <a:pt x="461" y="282"/>
                    </a:cubicBezTo>
                    <a:cubicBezTo>
                      <a:pt x="466" y="293"/>
                      <a:pt x="473" y="302"/>
                      <a:pt x="478" y="313"/>
                    </a:cubicBezTo>
                    <a:cubicBezTo>
                      <a:pt x="490" y="339"/>
                      <a:pt x="482" y="353"/>
                      <a:pt x="451" y="357"/>
                    </a:cubicBezTo>
                    <a:cubicBezTo>
                      <a:pt x="444" y="352"/>
                      <a:pt x="436" y="348"/>
                      <a:pt x="430" y="340"/>
                    </a:cubicBezTo>
                    <a:cubicBezTo>
                      <a:pt x="419" y="326"/>
                      <a:pt x="409" y="322"/>
                      <a:pt x="393" y="336"/>
                    </a:cubicBezTo>
                    <a:cubicBezTo>
                      <a:pt x="362" y="364"/>
                      <a:pt x="324" y="346"/>
                      <a:pt x="290" y="350"/>
                    </a:cubicBezTo>
                    <a:cubicBezTo>
                      <a:pt x="267" y="344"/>
                      <a:pt x="246" y="337"/>
                      <a:pt x="222" y="335"/>
                    </a:cubicBezTo>
                    <a:cubicBezTo>
                      <a:pt x="179" y="331"/>
                      <a:pt x="159" y="304"/>
                      <a:pt x="165" y="263"/>
                    </a:cubicBezTo>
                    <a:cubicBezTo>
                      <a:pt x="166" y="252"/>
                      <a:pt x="174" y="252"/>
                      <a:pt x="182" y="254"/>
                    </a:cubicBezTo>
                    <a:cubicBezTo>
                      <a:pt x="194" y="258"/>
                      <a:pt x="205" y="264"/>
                      <a:pt x="216" y="272"/>
                    </a:cubicBezTo>
                    <a:cubicBezTo>
                      <a:pt x="250" y="297"/>
                      <a:pt x="265" y="296"/>
                      <a:pt x="306" y="274"/>
                    </a:cubicBezTo>
                    <a:cubicBezTo>
                      <a:pt x="275" y="293"/>
                      <a:pt x="243" y="296"/>
                      <a:pt x="215" y="271"/>
                    </a:cubicBezTo>
                    <a:cubicBezTo>
                      <a:pt x="189" y="247"/>
                      <a:pt x="146" y="254"/>
                      <a:pt x="129" y="218"/>
                    </a:cubicBezTo>
                    <a:cubicBezTo>
                      <a:pt x="85" y="249"/>
                      <a:pt x="76" y="191"/>
                      <a:pt x="46" y="186"/>
                    </a:cubicBezTo>
                    <a:cubicBezTo>
                      <a:pt x="16" y="161"/>
                      <a:pt x="5" y="128"/>
                      <a:pt x="0" y="91"/>
                    </a:cubicBezTo>
                    <a:cubicBezTo>
                      <a:pt x="14" y="65"/>
                      <a:pt x="34" y="73"/>
                      <a:pt x="48" y="89"/>
                    </a:cubicBezTo>
                    <a:cubicBezTo>
                      <a:pt x="62" y="103"/>
                      <a:pt x="72" y="97"/>
                      <a:pt x="84" y="92"/>
                    </a:cubicBezTo>
                    <a:cubicBezTo>
                      <a:pt x="124" y="117"/>
                      <a:pt x="167" y="128"/>
                      <a:pt x="214" y="124"/>
                    </a:cubicBezTo>
                    <a:cubicBezTo>
                      <a:pt x="231" y="123"/>
                      <a:pt x="247" y="127"/>
                      <a:pt x="258" y="146"/>
                    </a:cubicBezTo>
                    <a:cubicBezTo>
                      <a:pt x="253" y="135"/>
                      <a:pt x="242" y="126"/>
                      <a:pt x="252" y="115"/>
                    </a:cubicBezTo>
                    <a:cubicBezTo>
                      <a:pt x="277" y="108"/>
                      <a:pt x="299" y="128"/>
                      <a:pt x="324" y="123"/>
                    </a:cubicBezTo>
                    <a:cubicBezTo>
                      <a:pt x="338" y="123"/>
                      <a:pt x="352" y="122"/>
                      <a:pt x="365" y="117"/>
                    </a:cubicBezTo>
                    <a:cubicBezTo>
                      <a:pt x="376" y="112"/>
                      <a:pt x="384" y="104"/>
                      <a:pt x="390" y="93"/>
                    </a:cubicBezTo>
                    <a:cubicBezTo>
                      <a:pt x="403" y="59"/>
                      <a:pt x="431" y="71"/>
                      <a:pt x="456" y="72"/>
                    </a:cubicBezTo>
                    <a:cubicBezTo>
                      <a:pt x="479" y="80"/>
                      <a:pt x="491" y="106"/>
                      <a:pt x="514" y="111"/>
                    </a:cubicBezTo>
                    <a:cubicBezTo>
                      <a:pt x="493" y="99"/>
                      <a:pt x="470" y="85"/>
                      <a:pt x="466" y="55"/>
                    </a:cubicBezTo>
                    <a:cubicBezTo>
                      <a:pt x="471" y="30"/>
                      <a:pt x="441" y="24"/>
                      <a:pt x="437" y="0"/>
                    </a:cubicBezTo>
                    <a:cubicBezTo>
                      <a:pt x="490" y="16"/>
                      <a:pt x="547" y="14"/>
                      <a:pt x="570" y="84"/>
                    </a:cubicBezTo>
                    <a:cubicBezTo>
                      <a:pt x="585" y="131"/>
                      <a:pt x="622" y="169"/>
                      <a:pt x="682" y="165"/>
                    </a:cubicBezTo>
                    <a:cubicBezTo>
                      <a:pt x="691" y="185"/>
                      <a:pt x="675" y="185"/>
                      <a:pt x="663" y="188"/>
                    </a:cubicBezTo>
                    <a:cubicBezTo>
                      <a:pt x="651" y="190"/>
                      <a:pt x="638" y="188"/>
                      <a:pt x="626" y="186"/>
                    </a:cubicBezTo>
                    <a:cubicBezTo>
                      <a:pt x="598" y="182"/>
                      <a:pt x="585" y="193"/>
                      <a:pt x="586" y="221"/>
                    </a:cubicBezTo>
                    <a:cubicBezTo>
                      <a:pt x="585" y="227"/>
                      <a:pt x="582" y="231"/>
                      <a:pt x="578" y="234"/>
                    </a:cubicBezTo>
                    <a:cubicBezTo>
                      <a:pt x="577" y="241"/>
                      <a:pt x="563" y="225"/>
                      <a:pt x="567" y="242"/>
                    </a:cubicBezTo>
                    <a:cubicBezTo>
                      <a:pt x="573" y="262"/>
                      <a:pt x="592" y="276"/>
                      <a:pt x="597" y="297"/>
                    </a:cubicBezTo>
                    <a:cubicBezTo>
                      <a:pt x="638" y="333"/>
                      <a:pt x="680" y="369"/>
                      <a:pt x="723" y="406"/>
                    </a:cubicBezTo>
                    <a:cubicBezTo>
                      <a:pt x="689" y="421"/>
                      <a:pt x="659" y="404"/>
                      <a:pt x="629" y="404"/>
                    </a:cubicBezTo>
                    <a:close/>
                  </a:path>
                </a:pathLst>
              </a:custGeom>
              <a:solidFill>
                <a:srgbClr val="2A2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45" name="任意多边形: 形状 44"/>
              <p:cNvSpPr>
                <a:spLocks/>
              </p:cNvSpPr>
              <p:nvPr/>
            </p:nvSpPr>
            <p:spPr bwMode="auto">
              <a:xfrm>
                <a:off x="2828502" y="5895380"/>
                <a:ext cx="604177" cy="1651416"/>
              </a:xfrm>
              <a:custGeom>
                <a:avLst/>
                <a:gdLst>
                  <a:gd name="T0" fmla="*/ 288 w 331"/>
                  <a:gd name="T1" fmla="*/ 829 h 908"/>
                  <a:gd name="T2" fmla="*/ 330 w 331"/>
                  <a:gd name="T3" fmla="*/ 908 h 908"/>
                  <a:gd name="T4" fmla="*/ 283 w 331"/>
                  <a:gd name="T5" fmla="*/ 853 h 908"/>
                  <a:gd name="T6" fmla="*/ 136 w 331"/>
                  <a:gd name="T7" fmla="*/ 661 h 908"/>
                  <a:gd name="T8" fmla="*/ 55 w 331"/>
                  <a:gd name="T9" fmla="*/ 594 h 908"/>
                  <a:gd name="T10" fmla="*/ 34 w 331"/>
                  <a:gd name="T11" fmla="*/ 499 h 908"/>
                  <a:gd name="T12" fmla="*/ 29 w 331"/>
                  <a:gd name="T13" fmla="*/ 474 h 908"/>
                  <a:gd name="T14" fmla="*/ 9 w 331"/>
                  <a:gd name="T15" fmla="*/ 405 h 908"/>
                  <a:gd name="T16" fmla="*/ 0 w 331"/>
                  <a:gd name="T17" fmla="*/ 245 h 908"/>
                  <a:gd name="T18" fmla="*/ 47 w 331"/>
                  <a:gd name="T19" fmla="*/ 82 h 908"/>
                  <a:gd name="T20" fmla="*/ 55 w 331"/>
                  <a:gd name="T21" fmla="*/ 67 h 908"/>
                  <a:gd name="T22" fmla="*/ 96 w 331"/>
                  <a:gd name="T23" fmla="*/ 0 h 908"/>
                  <a:gd name="T24" fmla="*/ 110 w 331"/>
                  <a:gd name="T25" fmla="*/ 81 h 908"/>
                  <a:gd name="T26" fmla="*/ 130 w 331"/>
                  <a:gd name="T27" fmla="*/ 153 h 908"/>
                  <a:gd name="T28" fmla="*/ 138 w 331"/>
                  <a:gd name="T29" fmla="*/ 161 h 908"/>
                  <a:gd name="T30" fmla="*/ 149 w 331"/>
                  <a:gd name="T31" fmla="*/ 195 h 908"/>
                  <a:gd name="T32" fmla="*/ 166 w 331"/>
                  <a:gd name="T33" fmla="*/ 263 h 908"/>
                  <a:gd name="T34" fmla="*/ 140 w 331"/>
                  <a:gd name="T35" fmla="*/ 432 h 908"/>
                  <a:gd name="T36" fmla="*/ 161 w 331"/>
                  <a:gd name="T37" fmla="*/ 559 h 908"/>
                  <a:gd name="T38" fmla="*/ 195 w 331"/>
                  <a:gd name="T39" fmla="*/ 590 h 908"/>
                  <a:gd name="T40" fmla="*/ 256 w 331"/>
                  <a:gd name="T41" fmla="*/ 717 h 908"/>
                  <a:gd name="T42" fmla="*/ 288 w 331"/>
                  <a:gd name="T43" fmla="*/ 829 h 9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31" h="908">
                    <a:moveTo>
                      <a:pt x="288" y="829"/>
                    </a:moveTo>
                    <a:cubicBezTo>
                      <a:pt x="305" y="853"/>
                      <a:pt x="331" y="872"/>
                      <a:pt x="330" y="908"/>
                    </a:cubicBezTo>
                    <a:cubicBezTo>
                      <a:pt x="301" y="898"/>
                      <a:pt x="297" y="871"/>
                      <a:pt x="283" y="853"/>
                    </a:cubicBezTo>
                    <a:cubicBezTo>
                      <a:pt x="233" y="789"/>
                      <a:pt x="177" y="731"/>
                      <a:pt x="136" y="661"/>
                    </a:cubicBezTo>
                    <a:cubicBezTo>
                      <a:pt x="118" y="629"/>
                      <a:pt x="75" y="628"/>
                      <a:pt x="55" y="594"/>
                    </a:cubicBezTo>
                    <a:cubicBezTo>
                      <a:pt x="37" y="563"/>
                      <a:pt x="19" y="536"/>
                      <a:pt x="34" y="499"/>
                    </a:cubicBezTo>
                    <a:cubicBezTo>
                      <a:pt x="38" y="489"/>
                      <a:pt x="31" y="482"/>
                      <a:pt x="29" y="474"/>
                    </a:cubicBezTo>
                    <a:cubicBezTo>
                      <a:pt x="22" y="451"/>
                      <a:pt x="7" y="430"/>
                      <a:pt x="9" y="405"/>
                    </a:cubicBezTo>
                    <a:cubicBezTo>
                      <a:pt x="23" y="350"/>
                      <a:pt x="9" y="298"/>
                      <a:pt x="0" y="245"/>
                    </a:cubicBezTo>
                    <a:cubicBezTo>
                      <a:pt x="6" y="188"/>
                      <a:pt x="19" y="133"/>
                      <a:pt x="47" y="82"/>
                    </a:cubicBezTo>
                    <a:cubicBezTo>
                      <a:pt x="50" y="77"/>
                      <a:pt x="53" y="72"/>
                      <a:pt x="55" y="67"/>
                    </a:cubicBezTo>
                    <a:cubicBezTo>
                      <a:pt x="67" y="43"/>
                      <a:pt x="70" y="15"/>
                      <a:pt x="96" y="0"/>
                    </a:cubicBezTo>
                    <a:cubicBezTo>
                      <a:pt x="121" y="24"/>
                      <a:pt x="107" y="55"/>
                      <a:pt x="110" y="81"/>
                    </a:cubicBezTo>
                    <a:cubicBezTo>
                      <a:pt x="113" y="107"/>
                      <a:pt x="116" y="131"/>
                      <a:pt x="130" y="153"/>
                    </a:cubicBezTo>
                    <a:cubicBezTo>
                      <a:pt x="133" y="156"/>
                      <a:pt x="135" y="158"/>
                      <a:pt x="138" y="161"/>
                    </a:cubicBezTo>
                    <a:cubicBezTo>
                      <a:pt x="145" y="171"/>
                      <a:pt x="155" y="181"/>
                      <a:pt x="149" y="195"/>
                    </a:cubicBezTo>
                    <a:cubicBezTo>
                      <a:pt x="149" y="219"/>
                      <a:pt x="171" y="238"/>
                      <a:pt x="166" y="263"/>
                    </a:cubicBezTo>
                    <a:cubicBezTo>
                      <a:pt x="179" y="323"/>
                      <a:pt x="169" y="378"/>
                      <a:pt x="140" y="432"/>
                    </a:cubicBezTo>
                    <a:cubicBezTo>
                      <a:pt x="111" y="485"/>
                      <a:pt x="118" y="516"/>
                      <a:pt x="161" y="559"/>
                    </a:cubicBezTo>
                    <a:cubicBezTo>
                      <a:pt x="172" y="570"/>
                      <a:pt x="183" y="581"/>
                      <a:pt x="195" y="590"/>
                    </a:cubicBezTo>
                    <a:cubicBezTo>
                      <a:pt x="238" y="622"/>
                      <a:pt x="251" y="668"/>
                      <a:pt x="256" y="717"/>
                    </a:cubicBezTo>
                    <a:cubicBezTo>
                      <a:pt x="252" y="759"/>
                      <a:pt x="268" y="795"/>
                      <a:pt x="288" y="829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46" name="任意多边形: 形状 45"/>
              <p:cNvSpPr>
                <a:spLocks/>
              </p:cNvSpPr>
              <p:nvPr/>
            </p:nvSpPr>
            <p:spPr bwMode="auto">
              <a:xfrm>
                <a:off x="5436531" y="3817684"/>
                <a:ext cx="760256" cy="1126119"/>
              </a:xfrm>
              <a:custGeom>
                <a:avLst/>
                <a:gdLst>
                  <a:gd name="T0" fmla="*/ 100 w 417"/>
                  <a:gd name="T1" fmla="*/ 103 h 620"/>
                  <a:gd name="T2" fmla="*/ 84 w 417"/>
                  <a:gd name="T3" fmla="*/ 2 h 620"/>
                  <a:gd name="T4" fmla="*/ 90 w 417"/>
                  <a:gd name="T5" fmla="*/ 0 h 620"/>
                  <a:gd name="T6" fmla="*/ 160 w 417"/>
                  <a:gd name="T7" fmla="*/ 67 h 620"/>
                  <a:gd name="T8" fmla="*/ 202 w 417"/>
                  <a:gd name="T9" fmla="*/ 157 h 620"/>
                  <a:gd name="T10" fmla="*/ 201 w 417"/>
                  <a:gd name="T11" fmla="*/ 220 h 620"/>
                  <a:gd name="T12" fmla="*/ 224 w 417"/>
                  <a:gd name="T13" fmla="*/ 348 h 620"/>
                  <a:gd name="T14" fmla="*/ 224 w 417"/>
                  <a:gd name="T15" fmla="*/ 387 h 620"/>
                  <a:gd name="T16" fmla="*/ 201 w 417"/>
                  <a:gd name="T17" fmla="*/ 381 h 620"/>
                  <a:gd name="T18" fmla="*/ 171 w 417"/>
                  <a:gd name="T19" fmla="*/ 369 h 620"/>
                  <a:gd name="T20" fmla="*/ 417 w 417"/>
                  <a:gd name="T21" fmla="*/ 559 h 620"/>
                  <a:gd name="T22" fmla="*/ 375 w 417"/>
                  <a:gd name="T23" fmla="*/ 559 h 620"/>
                  <a:gd name="T24" fmla="*/ 330 w 417"/>
                  <a:gd name="T25" fmla="*/ 579 h 620"/>
                  <a:gd name="T26" fmla="*/ 302 w 417"/>
                  <a:gd name="T27" fmla="*/ 583 h 620"/>
                  <a:gd name="T28" fmla="*/ 269 w 417"/>
                  <a:gd name="T29" fmla="*/ 583 h 620"/>
                  <a:gd name="T30" fmla="*/ 301 w 417"/>
                  <a:gd name="T31" fmla="*/ 620 h 620"/>
                  <a:gd name="T32" fmla="*/ 152 w 417"/>
                  <a:gd name="T33" fmla="*/ 543 h 620"/>
                  <a:gd name="T34" fmla="*/ 77 w 417"/>
                  <a:gd name="T35" fmla="*/ 498 h 620"/>
                  <a:gd name="T36" fmla="*/ 16 w 417"/>
                  <a:gd name="T37" fmla="*/ 389 h 620"/>
                  <a:gd name="T38" fmla="*/ 58 w 417"/>
                  <a:gd name="T39" fmla="*/ 262 h 620"/>
                  <a:gd name="T40" fmla="*/ 95 w 417"/>
                  <a:gd name="T41" fmla="*/ 132 h 620"/>
                  <a:gd name="T42" fmla="*/ 100 w 417"/>
                  <a:gd name="T43" fmla="*/ 103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17" h="620">
                    <a:moveTo>
                      <a:pt x="100" y="103"/>
                    </a:moveTo>
                    <a:cubicBezTo>
                      <a:pt x="95" y="69"/>
                      <a:pt x="90" y="36"/>
                      <a:pt x="84" y="2"/>
                    </a:cubicBezTo>
                    <a:cubicBezTo>
                      <a:pt x="86" y="2"/>
                      <a:pt x="88" y="1"/>
                      <a:pt x="90" y="0"/>
                    </a:cubicBezTo>
                    <a:cubicBezTo>
                      <a:pt x="126" y="10"/>
                      <a:pt x="142" y="40"/>
                      <a:pt x="160" y="67"/>
                    </a:cubicBezTo>
                    <a:cubicBezTo>
                      <a:pt x="178" y="94"/>
                      <a:pt x="193" y="124"/>
                      <a:pt x="202" y="157"/>
                    </a:cubicBezTo>
                    <a:cubicBezTo>
                      <a:pt x="209" y="178"/>
                      <a:pt x="203" y="199"/>
                      <a:pt x="201" y="220"/>
                    </a:cubicBezTo>
                    <a:cubicBezTo>
                      <a:pt x="196" y="265"/>
                      <a:pt x="206" y="307"/>
                      <a:pt x="224" y="348"/>
                    </a:cubicBezTo>
                    <a:cubicBezTo>
                      <a:pt x="228" y="361"/>
                      <a:pt x="235" y="375"/>
                      <a:pt x="224" y="387"/>
                    </a:cubicBezTo>
                    <a:cubicBezTo>
                      <a:pt x="215" y="395"/>
                      <a:pt x="208" y="384"/>
                      <a:pt x="201" y="381"/>
                    </a:cubicBezTo>
                    <a:cubicBezTo>
                      <a:pt x="192" y="377"/>
                      <a:pt x="183" y="374"/>
                      <a:pt x="171" y="369"/>
                    </a:cubicBezTo>
                    <a:cubicBezTo>
                      <a:pt x="194" y="513"/>
                      <a:pt x="316" y="518"/>
                      <a:pt x="417" y="559"/>
                    </a:cubicBezTo>
                    <a:cubicBezTo>
                      <a:pt x="403" y="559"/>
                      <a:pt x="389" y="559"/>
                      <a:pt x="375" y="559"/>
                    </a:cubicBezTo>
                    <a:cubicBezTo>
                      <a:pt x="358" y="560"/>
                      <a:pt x="336" y="547"/>
                      <a:pt x="330" y="579"/>
                    </a:cubicBezTo>
                    <a:cubicBezTo>
                      <a:pt x="329" y="589"/>
                      <a:pt x="312" y="583"/>
                      <a:pt x="302" y="583"/>
                    </a:cubicBezTo>
                    <a:cubicBezTo>
                      <a:pt x="292" y="584"/>
                      <a:pt x="282" y="583"/>
                      <a:pt x="269" y="583"/>
                    </a:cubicBezTo>
                    <a:cubicBezTo>
                      <a:pt x="272" y="602"/>
                      <a:pt x="295" y="603"/>
                      <a:pt x="301" y="620"/>
                    </a:cubicBezTo>
                    <a:cubicBezTo>
                      <a:pt x="239" y="616"/>
                      <a:pt x="194" y="581"/>
                      <a:pt x="152" y="543"/>
                    </a:cubicBezTo>
                    <a:cubicBezTo>
                      <a:pt x="130" y="523"/>
                      <a:pt x="105" y="508"/>
                      <a:pt x="77" y="498"/>
                    </a:cubicBezTo>
                    <a:cubicBezTo>
                      <a:pt x="2" y="470"/>
                      <a:pt x="0" y="467"/>
                      <a:pt x="16" y="389"/>
                    </a:cubicBezTo>
                    <a:cubicBezTo>
                      <a:pt x="11" y="341"/>
                      <a:pt x="31" y="301"/>
                      <a:pt x="58" y="262"/>
                    </a:cubicBezTo>
                    <a:cubicBezTo>
                      <a:pt x="84" y="224"/>
                      <a:pt x="98" y="180"/>
                      <a:pt x="95" y="132"/>
                    </a:cubicBezTo>
                    <a:cubicBezTo>
                      <a:pt x="95" y="122"/>
                      <a:pt x="94" y="112"/>
                      <a:pt x="100" y="103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47" name="任意多边形: 形状 46"/>
              <p:cNvSpPr>
                <a:spLocks/>
              </p:cNvSpPr>
              <p:nvPr/>
            </p:nvSpPr>
            <p:spPr bwMode="auto">
              <a:xfrm>
                <a:off x="3979794" y="5212325"/>
                <a:ext cx="708229" cy="760256"/>
              </a:xfrm>
              <a:custGeom>
                <a:avLst/>
                <a:gdLst>
                  <a:gd name="T0" fmla="*/ 221 w 389"/>
                  <a:gd name="T1" fmla="*/ 417 h 418"/>
                  <a:gd name="T2" fmla="*/ 206 w 389"/>
                  <a:gd name="T3" fmla="*/ 404 h 418"/>
                  <a:gd name="T4" fmla="*/ 201 w 389"/>
                  <a:gd name="T5" fmla="*/ 352 h 418"/>
                  <a:gd name="T6" fmla="*/ 102 w 389"/>
                  <a:gd name="T7" fmla="*/ 209 h 418"/>
                  <a:gd name="T8" fmla="*/ 24 w 389"/>
                  <a:gd name="T9" fmla="*/ 154 h 418"/>
                  <a:gd name="T10" fmla="*/ 15 w 389"/>
                  <a:gd name="T11" fmla="*/ 80 h 418"/>
                  <a:gd name="T12" fmla="*/ 178 w 389"/>
                  <a:gd name="T13" fmla="*/ 18 h 418"/>
                  <a:gd name="T14" fmla="*/ 344 w 389"/>
                  <a:gd name="T15" fmla="*/ 114 h 418"/>
                  <a:gd name="T16" fmla="*/ 384 w 389"/>
                  <a:gd name="T17" fmla="*/ 210 h 418"/>
                  <a:gd name="T18" fmla="*/ 356 w 389"/>
                  <a:gd name="T19" fmla="*/ 377 h 418"/>
                  <a:gd name="T20" fmla="*/ 345 w 389"/>
                  <a:gd name="T21" fmla="*/ 396 h 418"/>
                  <a:gd name="T22" fmla="*/ 321 w 389"/>
                  <a:gd name="T23" fmla="*/ 363 h 418"/>
                  <a:gd name="T24" fmla="*/ 283 w 389"/>
                  <a:gd name="T25" fmla="*/ 300 h 418"/>
                  <a:gd name="T26" fmla="*/ 248 w 389"/>
                  <a:gd name="T27" fmla="*/ 293 h 418"/>
                  <a:gd name="T28" fmla="*/ 234 w 389"/>
                  <a:gd name="T29" fmla="*/ 326 h 418"/>
                  <a:gd name="T30" fmla="*/ 239 w 389"/>
                  <a:gd name="T31" fmla="*/ 390 h 418"/>
                  <a:gd name="T32" fmla="*/ 221 w 389"/>
                  <a:gd name="T33" fmla="*/ 417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9" h="418">
                    <a:moveTo>
                      <a:pt x="221" y="417"/>
                    </a:moveTo>
                    <a:cubicBezTo>
                      <a:pt x="219" y="410"/>
                      <a:pt x="217" y="401"/>
                      <a:pt x="206" y="404"/>
                    </a:cubicBezTo>
                    <a:cubicBezTo>
                      <a:pt x="196" y="388"/>
                      <a:pt x="203" y="369"/>
                      <a:pt x="201" y="352"/>
                    </a:cubicBezTo>
                    <a:cubicBezTo>
                      <a:pt x="193" y="287"/>
                      <a:pt x="161" y="238"/>
                      <a:pt x="102" y="209"/>
                    </a:cubicBezTo>
                    <a:cubicBezTo>
                      <a:pt x="73" y="195"/>
                      <a:pt x="47" y="176"/>
                      <a:pt x="24" y="154"/>
                    </a:cubicBezTo>
                    <a:cubicBezTo>
                      <a:pt x="1" y="132"/>
                      <a:pt x="0" y="108"/>
                      <a:pt x="15" y="80"/>
                    </a:cubicBezTo>
                    <a:cubicBezTo>
                      <a:pt x="44" y="27"/>
                      <a:pt x="112" y="0"/>
                      <a:pt x="178" y="18"/>
                    </a:cubicBezTo>
                    <a:cubicBezTo>
                      <a:pt x="241" y="36"/>
                      <a:pt x="296" y="68"/>
                      <a:pt x="344" y="114"/>
                    </a:cubicBezTo>
                    <a:cubicBezTo>
                      <a:pt x="371" y="140"/>
                      <a:pt x="389" y="171"/>
                      <a:pt x="384" y="210"/>
                    </a:cubicBezTo>
                    <a:cubicBezTo>
                      <a:pt x="378" y="266"/>
                      <a:pt x="371" y="322"/>
                      <a:pt x="356" y="377"/>
                    </a:cubicBezTo>
                    <a:cubicBezTo>
                      <a:pt x="354" y="385"/>
                      <a:pt x="352" y="392"/>
                      <a:pt x="345" y="396"/>
                    </a:cubicBezTo>
                    <a:cubicBezTo>
                      <a:pt x="316" y="401"/>
                      <a:pt x="323" y="376"/>
                      <a:pt x="321" y="363"/>
                    </a:cubicBezTo>
                    <a:cubicBezTo>
                      <a:pt x="317" y="336"/>
                      <a:pt x="305" y="315"/>
                      <a:pt x="283" y="300"/>
                    </a:cubicBezTo>
                    <a:cubicBezTo>
                      <a:pt x="273" y="292"/>
                      <a:pt x="261" y="287"/>
                      <a:pt x="248" y="293"/>
                    </a:cubicBezTo>
                    <a:cubicBezTo>
                      <a:pt x="234" y="300"/>
                      <a:pt x="234" y="313"/>
                      <a:pt x="234" y="326"/>
                    </a:cubicBezTo>
                    <a:cubicBezTo>
                      <a:pt x="234" y="348"/>
                      <a:pt x="240" y="369"/>
                      <a:pt x="239" y="390"/>
                    </a:cubicBezTo>
                    <a:cubicBezTo>
                      <a:pt x="239" y="403"/>
                      <a:pt x="241" y="418"/>
                      <a:pt x="221" y="417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48" name="任意多边形: 形状 47"/>
              <p:cNvSpPr>
                <a:spLocks/>
              </p:cNvSpPr>
              <p:nvPr/>
            </p:nvSpPr>
            <p:spPr bwMode="auto">
              <a:xfrm>
                <a:off x="2291456" y="4762549"/>
                <a:ext cx="679699" cy="1480233"/>
              </a:xfrm>
              <a:custGeom>
                <a:avLst/>
                <a:gdLst>
                  <a:gd name="T0" fmla="*/ 359 w 373"/>
                  <a:gd name="T1" fmla="*/ 694 h 814"/>
                  <a:gd name="T2" fmla="*/ 351 w 373"/>
                  <a:gd name="T3" fmla="*/ 703 h 814"/>
                  <a:gd name="T4" fmla="*/ 322 w 373"/>
                  <a:gd name="T5" fmla="*/ 672 h 814"/>
                  <a:gd name="T6" fmla="*/ 233 w 373"/>
                  <a:gd name="T7" fmla="*/ 501 h 814"/>
                  <a:gd name="T8" fmla="*/ 181 w 373"/>
                  <a:gd name="T9" fmla="*/ 464 h 814"/>
                  <a:gd name="T10" fmla="*/ 267 w 373"/>
                  <a:gd name="T11" fmla="*/ 608 h 814"/>
                  <a:gd name="T12" fmla="*/ 284 w 373"/>
                  <a:gd name="T13" fmla="*/ 698 h 814"/>
                  <a:gd name="T14" fmla="*/ 273 w 373"/>
                  <a:gd name="T15" fmla="*/ 808 h 814"/>
                  <a:gd name="T16" fmla="*/ 262 w 373"/>
                  <a:gd name="T17" fmla="*/ 814 h 814"/>
                  <a:gd name="T18" fmla="*/ 146 w 373"/>
                  <a:gd name="T19" fmla="*/ 517 h 814"/>
                  <a:gd name="T20" fmla="*/ 136 w 373"/>
                  <a:gd name="T21" fmla="*/ 483 h 814"/>
                  <a:gd name="T22" fmla="*/ 105 w 373"/>
                  <a:gd name="T23" fmla="*/ 368 h 814"/>
                  <a:gd name="T24" fmla="*/ 95 w 373"/>
                  <a:gd name="T25" fmla="*/ 325 h 814"/>
                  <a:gd name="T26" fmla="*/ 63 w 373"/>
                  <a:gd name="T27" fmla="*/ 241 h 814"/>
                  <a:gd name="T28" fmla="*/ 27 w 373"/>
                  <a:gd name="T29" fmla="*/ 162 h 814"/>
                  <a:gd name="T30" fmla="*/ 75 w 373"/>
                  <a:gd name="T31" fmla="*/ 9 h 814"/>
                  <a:gd name="T32" fmla="*/ 92 w 373"/>
                  <a:gd name="T33" fmla="*/ 7 h 814"/>
                  <a:gd name="T34" fmla="*/ 93 w 373"/>
                  <a:gd name="T35" fmla="*/ 21 h 814"/>
                  <a:gd name="T36" fmla="*/ 84 w 373"/>
                  <a:gd name="T37" fmla="*/ 145 h 814"/>
                  <a:gd name="T38" fmla="*/ 161 w 373"/>
                  <a:gd name="T39" fmla="*/ 346 h 814"/>
                  <a:gd name="T40" fmla="*/ 185 w 373"/>
                  <a:gd name="T41" fmla="*/ 368 h 814"/>
                  <a:gd name="T42" fmla="*/ 204 w 373"/>
                  <a:gd name="T43" fmla="*/ 301 h 814"/>
                  <a:gd name="T44" fmla="*/ 216 w 373"/>
                  <a:gd name="T45" fmla="*/ 348 h 814"/>
                  <a:gd name="T46" fmla="*/ 252 w 373"/>
                  <a:gd name="T47" fmla="*/ 328 h 814"/>
                  <a:gd name="T48" fmla="*/ 262 w 373"/>
                  <a:gd name="T49" fmla="*/ 334 h 814"/>
                  <a:gd name="T50" fmla="*/ 270 w 373"/>
                  <a:gd name="T51" fmla="*/ 347 h 814"/>
                  <a:gd name="T52" fmla="*/ 277 w 373"/>
                  <a:gd name="T53" fmla="*/ 394 h 814"/>
                  <a:gd name="T54" fmla="*/ 291 w 373"/>
                  <a:gd name="T55" fmla="*/ 447 h 814"/>
                  <a:gd name="T56" fmla="*/ 292 w 373"/>
                  <a:gd name="T57" fmla="*/ 477 h 814"/>
                  <a:gd name="T58" fmla="*/ 252 w 373"/>
                  <a:gd name="T59" fmla="*/ 462 h 814"/>
                  <a:gd name="T60" fmla="*/ 246 w 373"/>
                  <a:gd name="T61" fmla="*/ 405 h 814"/>
                  <a:gd name="T62" fmla="*/ 251 w 373"/>
                  <a:gd name="T63" fmla="*/ 446 h 814"/>
                  <a:gd name="T64" fmla="*/ 308 w 373"/>
                  <a:gd name="T65" fmla="*/ 493 h 814"/>
                  <a:gd name="T66" fmla="*/ 344 w 373"/>
                  <a:gd name="T67" fmla="*/ 586 h 814"/>
                  <a:gd name="T68" fmla="*/ 356 w 373"/>
                  <a:gd name="T69" fmla="*/ 595 h 814"/>
                  <a:gd name="T70" fmla="*/ 368 w 373"/>
                  <a:gd name="T71" fmla="*/ 636 h 814"/>
                  <a:gd name="T72" fmla="*/ 359 w 373"/>
                  <a:gd name="T73" fmla="*/ 694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73" h="814">
                    <a:moveTo>
                      <a:pt x="359" y="694"/>
                    </a:moveTo>
                    <a:cubicBezTo>
                      <a:pt x="356" y="697"/>
                      <a:pt x="354" y="700"/>
                      <a:pt x="351" y="703"/>
                    </a:cubicBezTo>
                    <a:cubicBezTo>
                      <a:pt x="331" y="703"/>
                      <a:pt x="329" y="684"/>
                      <a:pt x="322" y="672"/>
                    </a:cubicBezTo>
                    <a:cubicBezTo>
                      <a:pt x="293" y="614"/>
                      <a:pt x="271" y="553"/>
                      <a:pt x="233" y="501"/>
                    </a:cubicBezTo>
                    <a:cubicBezTo>
                      <a:pt x="222" y="486"/>
                      <a:pt x="214" y="467"/>
                      <a:pt x="181" y="464"/>
                    </a:cubicBezTo>
                    <a:cubicBezTo>
                      <a:pt x="214" y="514"/>
                      <a:pt x="248" y="557"/>
                      <a:pt x="267" y="608"/>
                    </a:cubicBezTo>
                    <a:cubicBezTo>
                      <a:pt x="276" y="637"/>
                      <a:pt x="278" y="668"/>
                      <a:pt x="284" y="698"/>
                    </a:cubicBezTo>
                    <a:cubicBezTo>
                      <a:pt x="283" y="735"/>
                      <a:pt x="294" y="773"/>
                      <a:pt x="273" y="808"/>
                    </a:cubicBezTo>
                    <a:cubicBezTo>
                      <a:pt x="270" y="812"/>
                      <a:pt x="266" y="813"/>
                      <a:pt x="262" y="814"/>
                    </a:cubicBezTo>
                    <a:cubicBezTo>
                      <a:pt x="199" y="724"/>
                      <a:pt x="177" y="619"/>
                      <a:pt x="146" y="517"/>
                    </a:cubicBezTo>
                    <a:cubicBezTo>
                      <a:pt x="148" y="504"/>
                      <a:pt x="145" y="493"/>
                      <a:pt x="136" y="483"/>
                    </a:cubicBezTo>
                    <a:cubicBezTo>
                      <a:pt x="120" y="446"/>
                      <a:pt x="114" y="406"/>
                      <a:pt x="105" y="368"/>
                    </a:cubicBezTo>
                    <a:cubicBezTo>
                      <a:pt x="99" y="354"/>
                      <a:pt x="106" y="337"/>
                      <a:pt x="95" y="325"/>
                    </a:cubicBezTo>
                    <a:cubicBezTo>
                      <a:pt x="90" y="295"/>
                      <a:pt x="83" y="265"/>
                      <a:pt x="63" y="241"/>
                    </a:cubicBezTo>
                    <a:cubicBezTo>
                      <a:pt x="66" y="208"/>
                      <a:pt x="40" y="188"/>
                      <a:pt x="27" y="162"/>
                    </a:cubicBezTo>
                    <a:cubicBezTo>
                      <a:pt x="0" y="96"/>
                      <a:pt x="18" y="38"/>
                      <a:pt x="75" y="9"/>
                    </a:cubicBezTo>
                    <a:cubicBezTo>
                      <a:pt x="81" y="7"/>
                      <a:pt x="85" y="0"/>
                      <a:pt x="92" y="7"/>
                    </a:cubicBezTo>
                    <a:cubicBezTo>
                      <a:pt x="96" y="11"/>
                      <a:pt x="96" y="17"/>
                      <a:pt x="93" y="21"/>
                    </a:cubicBezTo>
                    <a:cubicBezTo>
                      <a:pt x="69" y="60"/>
                      <a:pt x="76" y="106"/>
                      <a:pt x="84" y="145"/>
                    </a:cubicBezTo>
                    <a:cubicBezTo>
                      <a:pt x="97" y="215"/>
                      <a:pt x="123" y="283"/>
                      <a:pt x="161" y="346"/>
                    </a:cubicBezTo>
                    <a:cubicBezTo>
                      <a:pt x="166" y="354"/>
                      <a:pt x="176" y="359"/>
                      <a:pt x="185" y="368"/>
                    </a:cubicBezTo>
                    <a:cubicBezTo>
                      <a:pt x="192" y="343"/>
                      <a:pt x="198" y="322"/>
                      <a:pt x="204" y="301"/>
                    </a:cubicBezTo>
                    <a:cubicBezTo>
                      <a:pt x="230" y="312"/>
                      <a:pt x="211" y="334"/>
                      <a:pt x="216" y="348"/>
                    </a:cubicBezTo>
                    <a:cubicBezTo>
                      <a:pt x="220" y="317"/>
                      <a:pt x="220" y="317"/>
                      <a:pt x="252" y="328"/>
                    </a:cubicBezTo>
                    <a:cubicBezTo>
                      <a:pt x="256" y="330"/>
                      <a:pt x="259" y="332"/>
                      <a:pt x="262" y="334"/>
                    </a:cubicBezTo>
                    <a:cubicBezTo>
                      <a:pt x="266" y="337"/>
                      <a:pt x="269" y="341"/>
                      <a:pt x="270" y="347"/>
                    </a:cubicBezTo>
                    <a:cubicBezTo>
                      <a:pt x="269" y="363"/>
                      <a:pt x="275" y="378"/>
                      <a:pt x="277" y="394"/>
                    </a:cubicBezTo>
                    <a:cubicBezTo>
                      <a:pt x="282" y="412"/>
                      <a:pt x="282" y="430"/>
                      <a:pt x="291" y="447"/>
                    </a:cubicBezTo>
                    <a:cubicBezTo>
                      <a:pt x="295" y="457"/>
                      <a:pt x="298" y="467"/>
                      <a:pt x="292" y="477"/>
                    </a:cubicBezTo>
                    <a:cubicBezTo>
                      <a:pt x="271" y="492"/>
                      <a:pt x="257" y="489"/>
                      <a:pt x="252" y="462"/>
                    </a:cubicBezTo>
                    <a:cubicBezTo>
                      <a:pt x="251" y="442"/>
                      <a:pt x="253" y="422"/>
                      <a:pt x="246" y="405"/>
                    </a:cubicBezTo>
                    <a:cubicBezTo>
                      <a:pt x="248" y="417"/>
                      <a:pt x="252" y="431"/>
                      <a:pt x="251" y="446"/>
                    </a:cubicBezTo>
                    <a:cubicBezTo>
                      <a:pt x="253" y="487"/>
                      <a:pt x="253" y="487"/>
                      <a:pt x="308" y="493"/>
                    </a:cubicBezTo>
                    <a:cubicBezTo>
                      <a:pt x="332" y="519"/>
                      <a:pt x="349" y="549"/>
                      <a:pt x="344" y="586"/>
                    </a:cubicBezTo>
                    <a:cubicBezTo>
                      <a:pt x="342" y="602"/>
                      <a:pt x="351" y="592"/>
                      <a:pt x="356" y="595"/>
                    </a:cubicBezTo>
                    <a:cubicBezTo>
                      <a:pt x="373" y="604"/>
                      <a:pt x="368" y="621"/>
                      <a:pt x="368" y="636"/>
                    </a:cubicBezTo>
                    <a:cubicBezTo>
                      <a:pt x="368" y="656"/>
                      <a:pt x="351" y="673"/>
                      <a:pt x="359" y="694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49" name="任意多边形: 形状 48"/>
              <p:cNvSpPr>
                <a:spLocks/>
              </p:cNvSpPr>
              <p:nvPr/>
            </p:nvSpPr>
            <p:spPr bwMode="auto">
              <a:xfrm>
                <a:off x="2215933" y="2431434"/>
                <a:ext cx="855917" cy="1421494"/>
              </a:xfrm>
              <a:custGeom>
                <a:avLst/>
                <a:gdLst>
                  <a:gd name="T0" fmla="*/ 117 w 470"/>
                  <a:gd name="T1" fmla="*/ 757 h 782"/>
                  <a:gd name="T2" fmla="*/ 87 w 470"/>
                  <a:gd name="T3" fmla="*/ 736 h 782"/>
                  <a:gd name="T4" fmla="*/ 42 w 470"/>
                  <a:gd name="T5" fmla="*/ 741 h 782"/>
                  <a:gd name="T6" fmla="*/ 24 w 470"/>
                  <a:gd name="T7" fmla="*/ 770 h 782"/>
                  <a:gd name="T8" fmla="*/ 8 w 470"/>
                  <a:gd name="T9" fmla="*/ 765 h 782"/>
                  <a:gd name="T10" fmla="*/ 22 w 470"/>
                  <a:gd name="T11" fmla="*/ 710 h 782"/>
                  <a:gd name="T12" fmla="*/ 24 w 470"/>
                  <a:gd name="T13" fmla="*/ 688 h 782"/>
                  <a:gd name="T14" fmla="*/ 24 w 470"/>
                  <a:gd name="T15" fmla="*/ 525 h 782"/>
                  <a:gd name="T16" fmla="*/ 15 w 470"/>
                  <a:gd name="T17" fmla="*/ 430 h 782"/>
                  <a:gd name="T18" fmla="*/ 10 w 470"/>
                  <a:gd name="T19" fmla="*/ 295 h 782"/>
                  <a:gd name="T20" fmla="*/ 15 w 470"/>
                  <a:gd name="T21" fmla="*/ 374 h 782"/>
                  <a:gd name="T22" fmla="*/ 1 w 470"/>
                  <a:gd name="T23" fmla="*/ 401 h 782"/>
                  <a:gd name="T24" fmla="*/ 0 w 470"/>
                  <a:gd name="T25" fmla="*/ 208 h 782"/>
                  <a:gd name="T26" fmla="*/ 118 w 470"/>
                  <a:gd name="T27" fmla="*/ 131 h 782"/>
                  <a:gd name="T28" fmla="*/ 137 w 470"/>
                  <a:gd name="T29" fmla="*/ 98 h 782"/>
                  <a:gd name="T30" fmla="*/ 198 w 470"/>
                  <a:gd name="T31" fmla="*/ 74 h 782"/>
                  <a:gd name="T32" fmla="*/ 248 w 470"/>
                  <a:gd name="T33" fmla="*/ 108 h 782"/>
                  <a:gd name="T34" fmla="*/ 293 w 470"/>
                  <a:gd name="T35" fmla="*/ 108 h 782"/>
                  <a:gd name="T36" fmla="*/ 349 w 470"/>
                  <a:gd name="T37" fmla="*/ 57 h 782"/>
                  <a:gd name="T38" fmla="*/ 374 w 470"/>
                  <a:gd name="T39" fmla="*/ 21 h 782"/>
                  <a:gd name="T40" fmla="*/ 418 w 470"/>
                  <a:gd name="T41" fmla="*/ 36 h 782"/>
                  <a:gd name="T42" fmla="*/ 432 w 470"/>
                  <a:gd name="T43" fmla="*/ 87 h 782"/>
                  <a:gd name="T44" fmla="*/ 466 w 470"/>
                  <a:gd name="T45" fmla="*/ 227 h 782"/>
                  <a:gd name="T46" fmla="*/ 442 w 470"/>
                  <a:gd name="T47" fmla="*/ 280 h 782"/>
                  <a:gd name="T48" fmla="*/ 422 w 470"/>
                  <a:gd name="T49" fmla="*/ 232 h 782"/>
                  <a:gd name="T50" fmla="*/ 420 w 470"/>
                  <a:gd name="T51" fmla="*/ 175 h 782"/>
                  <a:gd name="T52" fmla="*/ 385 w 470"/>
                  <a:gd name="T53" fmla="*/ 150 h 782"/>
                  <a:gd name="T54" fmla="*/ 374 w 470"/>
                  <a:gd name="T55" fmla="*/ 153 h 782"/>
                  <a:gd name="T56" fmla="*/ 262 w 470"/>
                  <a:gd name="T57" fmla="*/ 200 h 782"/>
                  <a:gd name="T58" fmla="*/ 222 w 470"/>
                  <a:gd name="T59" fmla="*/ 211 h 782"/>
                  <a:gd name="T60" fmla="*/ 101 w 470"/>
                  <a:gd name="T61" fmla="*/ 292 h 782"/>
                  <a:gd name="T62" fmla="*/ 71 w 470"/>
                  <a:gd name="T63" fmla="*/ 387 h 782"/>
                  <a:gd name="T64" fmla="*/ 113 w 470"/>
                  <a:gd name="T65" fmla="*/ 714 h 782"/>
                  <a:gd name="T66" fmla="*/ 117 w 470"/>
                  <a:gd name="T67" fmla="*/ 757 h 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470" h="782">
                    <a:moveTo>
                      <a:pt x="117" y="757"/>
                    </a:moveTo>
                    <a:cubicBezTo>
                      <a:pt x="99" y="762"/>
                      <a:pt x="93" y="746"/>
                      <a:pt x="87" y="736"/>
                    </a:cubicBezTo>
                    <a:cubicBezTo>
                      <a:pt x="67" y="702"/>
                      <a:pt x="55" y="714"/>
                      <a:pt x="42" y="741"/>
                    </a:cubicBezTo>
                    <a:cubicBezTo>
                      <a:pt x="37" y="751"/>
                      <a:pt x="31" y="761"/>
                      <a:pt x="24" y="770"/>
                    </a:cubicBezTo>
                    <a:cubicBezTo>
                      <a:pt x="15" y="782"/>
                      <a:pt x="14" y="764"/>
                      <a:pt x="8" y="765"/>
                    </a:cubicBezTo>
                    <a:cubicBezTo>
                      <a:pt x="13" y="746"/>
                      <a:pt x="18" y="728"/>
                      <a:pt x="22" y="710"/>
                    </a:cubicBezTo>
                    <a:cubicBezTo>
                      <a:pt x="33" y="703"/>
                      <a:pt x="25" y="695"/>
                      <a:pt x="24" y="688"/>
                    </a:cubicBezTo>
                    <a:cubicBezTo>
                      <a:pt x="27" y="633"/>
                      <a:pt x="31" y="579"/>
                      <a:pt x="24" y="525"/>
                    </a:cubicBezTo>
                    <a:cubicBezTo>
                      <a:pt x="27" y="492"/>
                      <a:pt x="21" y="461"/>
                      <a:pt x="15" y="430"/>
                    </a:cubicBezTo>
                    <a:cubicBezTo>
                      <a:pt x="13" y="385"/>
                      <a:pt x="19" y="340"/>
                      <a:pt x="10" y="295"/>
                    </a:cubicBezTo>
                    <a:cubicBezTo>
                      <a:pt x="13" y="321"/>
                      <a:pt x="17" y="348"/>
                      <a:pt x="15" y="374"/>
                    </a:cubicBezTo>
                    <a:cubicBezTo>
                      <a:pt x="14" y="385"/>
                      <a:pt x="18" y="399"/>
                      <a:pt x="1" y="401"/>
                    </a:cubicBezTo>
                    <a:cubicBezTo>
                      <a:pt x="1" y="337"/>
                      <a:pt x="1" y="272"/>
                      <a:pt x="0" y="208"/>
                    </a:cubicBezTo>
                    <a:cubicBezTo>
                      <a:pt x="58" y="210"/>
                      <a:pt x="98" y="186"/>
                      <a:pt x="118" y="131"/>
                    </a:cubicBezTo>
                    <a:cubicBezTo>
                      <a:pt x="125" y="120"/>
                      <a:pt x="129" y="108"/>
                      <a:pt x="137" y="98"/>
                    </a:cubicBezTo>
                    <a:cubicBezTo>
                      <a:pt x="158" y="90"/>
                      <a:pt x="177" y="79"/>
                      <a:pt x="198" y="74"/>
                    </a:cubicBezTo>
                    <a:cubicBezTo>
                      <a:pt x="217" y="83"/>
                      <a:pt x="235" y="93"/>
                      <a:pt x="248" y="108"/>
                    </a:cubicBezTo>
                    <a:cubicBezTo>
                      <a:pt x="264" y="126"/>
                      <a:pt x="277" y="123"/>
                      <a:pt x="293" y="108"/>
                    </a:cubicBezTo>
                    <a:cubicBezTo>
                      <a:pt x="311" y="90"/>
                      <a:pt x="330" y="73"/>
                      <a:pt x="349" y="57"/>
                    </a:cubicBezTo>
                    <a:cubicBezTo>
                      <a:pt x="361" y="47"/>
                      <a:pt x="366" y="33"/>
                      <a:pt x="374" y="21"/>
                    </a:cubicBezTo>
                    <a:cubicBezTo>
                      <a:pt x="403" y="0"/>
                      <a:pt x="414" y="3"/>
                      <a:pt x="418" y="36"/>
                    </a:cubicBezTo>
                    <a:cubicBezTo>
                      <a:pt x="420" y="54"/>
                      <a:pt x="421" y="71"/>
                      <a:pt x="432" y="87"/>
                    </a:cubicBezTo>
                    <a:cubicBezTo>
                      <a:pt x="447" y="133"/>
                      <a:pt x="470" y="177"/>
                      <a:pt x="466" y="227"/>
                    </a:cubicBezTo>
                    <a:cubicBezTo>
                      <a:pt x="464" y="247"/>
                      <a:pt x="465" y="269"/>
                      <a:pt x="442" y="280"/>
                    </a:cubicBezTo>
                    <a:cubicBezTo>
                      <a:pt x="423" y="269"/>
                      <a:pt x="423" y="250"/>
                      <a:pt x="422" y="232"/>
                    </a:cubicBezTo>
                    <a:cubicBezTo>
                      <a:pt x="421" y="213"/>
                      <a:pt x="423" y="194"/>
                      <a:pt x="420" y="175"/>
                    </a:cubicBezTo>
                    <a:cubicBezTo>
                      <a:pt x="418" y="153"/>
                      <a:pt x="414" y="134"/>
                      <a:pt x="385" y="150"/>
                    </a:cubicBezTo>
                    <a:cubicBezTo>
                      <a:pt x="382" y="152"/>
                      <a:pt x="378" y="154"/>
                      <a:pt x="374" y="153"/>
                    </a:cubicBezTo>
                    <a:cubicBezTo>
                      <a:pt x="327" y="145"/>
                      <a:pt x="291" y="161"/>
                      <a:pt x="262" y="200"/>
                    </a:cubicBezTo>
                    <a:cubicBezTo>
                      <a:pt x="253" y="211"/>
                      <a:pt x="236" y="211"/>
                      <a:pt x="222" y="211"/>
                    </a:cubicBezTo>
                    <a:cubicBezTo>
                      <a:pt x="164" y="211"/>
                      <a:pt x="127" y="244"/>
                      <a:pt x="101" y="292"/>
                    </a:cubicBezTo>
                    <a:cubicBezTo>
                      <a:pt x="85" y="322"/>
                      <a:pt x="76" y="354"/>
                      <a:pt x="71" y="387"/>
                    </a:cubicBezTo>
                    <a:cubicBezTo>
                      <a:pt x="55" y="500"/>
                      <a:pt x="59" y="610"/>
                      <a:pt x="113" y="714"/>
                    </a:cubicBezTo>
                    <a:cubicBezTo>
                      <a:pt x="120" y="727"/>
                      <a:pt x="128" y="742"/>
                      <a:pt x="117" y="757"/>
                    </a:cubicBezTo>
                    <a:close/>
                  </a:path>
                </a:pathLst>
              </a:custGeom>
              <a:solidFill>
                <a:srgbClr val="4A56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0" name="任意多边形: 形状 49"/>
              <p:cNvSpPr>
                <a:spLocks/>
              </p:cNvSpPr>
              <p:nvPr/>
            </p:nvSpPr>
            <p:spPr bwMode="auto">
              <a:xfrm>
                <a:off x="3919376" y="3901597"/>
                <a:ext cx="600820" cy="926404"/>
              </a:xfrm>
              <a:custGeom>
                <a:avLst/>
                <a:gdLst>
                  <a:gd name="T0" fmla="*/ 176 w 330"/>
                  <a:gd name="T1" fmla="*/ 133 h 509"/>
                  <a:gd name="T2" fmla="*/ 165 w 330"/>
                  <a:gd name="T3" fmla="*/ 81 h 509"/>
                  <a:gd name="T4" fmla="*/ 172 w 330"/>
                  <a:gd name="T5" fmla="*/ 29 h 509"/>
                  <a:gd name="T6" fmla="*/ 241 w 330"/>
                  <a:gd name="T7" fmla="*/ 22 h 509"/>
                  <a:gd name="T8" fmla="*/ 275 w 330"/>
                  <a:gd name="T9" fmla="*/ 41 h 509"/>
                  <a:gd name="T10" fmla="*/ 278 w 330"/>
                  <a:gd name="T11" fmla="*/ 0 h 509"/>
                  <a:gd name="T12" fmla="*/ 254 w 330"/>
                  <a:gd name="T13" fmla="*/ 76 h 509"/>
                  <a:gd name="T14" fmla="*/ 206 w 330"/>
                  <a:gd name="T15" fmla="*/ 99 h 509"/>
                  <a:gd name="T16" fmla="*/ 240 w 330"/>
                  <a:gd name="T17" fmla="*/ 191 h 509"/>
                  <a:gd name="T18" fmla="*/ 276 w 330"/>
                  <a:gd name="T19" fmla="*/ 219 h 509"/>
                  <a:gd name="T20" fmla="*/ 268 w 330"/>
                  <a:gd name="T21" fmla="*/ 226 h 509"/>
                  <a:gd name="T22" fmla="*/ 222 w 330"/>
                  <a:gd name="T23" fmla="*/ 261 h 509"/>
                  <a:gd name="T24" fmla="*/ 275 w 330"/>
                  <a:gd name="T25" fmla="*/ 369 h 509"/>
                  <a:gd name="T26" fmla="*/ 312 w 330"/>
                  <a:gd name="T27" fmla="*/ 408 h 509"/>
                  <a:gd name="T28" fmla="*/ 244 w 330"/>
                  <a:gd name="T29" fmla="*/ 389 h 509"/>
                  <a:gd name="T30" fmla="*/ 330 w 330"/>
                  <a:gd name="T31" fmla="*/ 488 h 509"/>
                  <a:gd name="T32" fmla="*/ 293 w 330"/>
                  <a:gd name="T33" fmla="*/ 503 h 509"/>
                  <a:gd name="T34" fmla="*/ 230 w 330"/>
                  <a:gd name="T35" fmla="*/ 451 h 509"/>
                  <a:gd name="T36" fmla="*/ 150 w 330"/>
                  <a:gd name="T37" fmla="*/ 401 h 509"/>
                  <a:gd name="T38" fmla="*/ 90 w 330"/>
                  <a:gd name="T39" fmla="*/ 340 h 509"/>
                  <a:gd name="T40" fmla="*/ 51 w 330"/>
                  <a:gd name="T41" fmla="*/ 482 h 509"/>
                  <a:gd name="T42" fmla="*/ 30 w 330"/>
                  <a:gd name="T43" fmla="*/ 482 h 509"/>
                  <a:gd name="T44" fmla="*/ 19 w 330"/>
                  <a:gd name="T45" fmla="*/ 273 h 509"/>
                  <a:gd name="T46" fmla="*/ 99 w 330"/>
                  <a:gd name="T47" fmla="*/ 195 h 509"/>
                  <a:gd name="T48" fmla="*/ 101 w 330"/>
                  <a:gd name="T49" fmla="*/ 273 h 509"/>
                  <a:gd name="T50" fmla="*/ 104 w 330"/>
                  <a:gd name="T51" fmla="*/ 278 h 509"/>
                  <a:gd name="T52" fmla="*/ 103 w 330"/>
                  <a:gd name="T53" fmla="*/ 275 h 509"/>
                  <a:gd name="T54" fmla="*/ 132 w 330"/>
                  <a:gd name="T55" fmla="*/ 172 h 509"/>
                  <a:gd name="T56" fmla="*/ 166 w 330"/>
                  <a:gd name="T57" fmla="*/ 145 h 509"/>
                  <a:gd name="T58" fmla="*/ 176 w 330"/>
                  <a:gd name="T59" fmla="*/ 133 h 5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30" h="509">
                    <a:moveTo>
                      <a:pt x="176" y="133"/>
                    </a:moveTo>
                    <a:cubicBezTo>
                      <a:pt x="178" y="114"/>
                      <a:pt x="170" y="98"/>
                      <a:pt x="165" y="81"/>
                    </a:cubicBezTo>
                    <a:cubicBezTo>
                      <a:pt x="160" y="63"/>
                      <a:pt x="152" y="41"/>
                      <a:pt x="172" y="29"/>
                    </a:cubicBezTo>
                    <a:cubicBezTo>
                      <a:pt x="192" y="17"/>
                      <a:pt x="214" y="2"/>
                      <a:pt x="241" y="22"/>
                    </a:cubicBezTo>
                    <a:cubicBezTo>
                      <a:pt x="251" y="29"/>
                      <a:pt x="262" y="48"/>
                      <a:pt x="275" y="41"/>
                    </a:cubicBezTo>
                    <a:cubicBezTo>
                      <a:pt x="293" y="33"/>
                      <a:pt x="270" y="14"/>
                      <a:pt x="278" y="0"/>
                    </a:cubicBezTo>
                    <a:cubicBezTo>
                      <a:pt x="303" y="32"/>
                      <a:pt x="294" y="56"/>
                      <a:pt x="254" y="76"/>
                    </a:cubicBezTo>
                    <a:cubicBezTo>
                      <a:pt x="238" y="84"/>
                      <a:pt x="208" y="71"/>
                      <a:pt x="206" y="99"/>
                    </a:cubicBezTo>
                    <a:cubicBezTo>
                      <a:pt x="203" y="134"/>
                      <a:pt x="209" y="168"/>
                      <a:pt x="240" y="191"/>
                    </a:cubicBezTo>
                    <a:cubicBezTo>
                      <a:pt x="252" y="201"/>
                      <a:pt x="264" y="210"/>
                      <a:pt x="276" y="219"/>
                    </a:cubicBezTo>
                    <a:cubicBezTo>
                      <a:pt x="277" y="225"/>
                      <a:pt x="276" y="230"/>
                      <a:pt x="268" y="226"/>
                    </a:cubicBezTo>
                    <a:cubicBezTo>
                      <a:pt x="224" y="212"/>
                      <a:pt x="217" y="217"/>
                      <a:pt x="222" y="261"/>
                    </a:cubicBezTo>
                    <a:cubicBezTo>
                      <a:pt x="227" y="303"/>
                      <a:pt x="242" y="340"/>
                      <a:pt x="275" y="369"/>
                    </a:cubicBezTo>
                    <a:cubicBezTo>
                      <a:pt x="287" y="380"/>
                      <a:pt x="298" y="393"/>
                      <a:pt x="312" y="408"/>
                    </a:cubicBezTo>
                    <a:cubicBezTo>
                      <a:pt x="284" y="413"/>
                      <a:pt x="271" y="389"/>
                      <a:pt x="244" y="389"/>
                    </a:cubicBezTo>
                    <a:cubicBezTo>
                      <a:pt x="279" y="421"/>
                      <a:pt x="292" y="465"/>
                      <a:pt x="330" y="488"/>
                    </a:cubicBezTo>
                    <a:cubicBezTo>
                      <a:pt x="322" y="506"/>
                      <a:pt x="310" y="509"/>
                      <a:pt x="293" y="503"/>
                    </a:cubicBezTo>
                    <a:cubicBezTo>
                      <a:pt x="286" y="501"/>
                      <a:pt x="234" y="457"/>
                      <a:pt x="230" y="451"/>
                    </a:cubicBezTo>
                    <a:cubicBezTo>
                      <a:pt x="210" y="424"/>
                      <a:pt x="177" y="417"/>
                      <a:pt x="150" y="401"/>
                    </a:cubicBezTo>
                    <a:cubicBezTo>
                      <a:pt x="125" y="386"/>
                      <a:pt x="97" y="373"/>
                      <a:pt x="90" y="340"/>
                    </a:cubicBezTo>
                    <a:cubicBezTo>
                      <a:pt x="106" y="395"/>
                      <a:pt x="81" y="439"/>
                      <a:pt x="51" y="482"/>
                    </a:cubicBezTo>
                    <a:cubicBezTo>
                      <a:pt x="44" y="491"/>
                      <a:pt x="37" y="493"/>
                      <a:pt x="30" y="482"/>
                    </a:cubicBezTo>
                    <a:cubicBezTo>
                      <a:pt x="8" y="413"/>
                      <a:pt x="0" y="344"/>
                      <a:pt x="19" y="273"/>
                    </a:cubicBezTo>
                    <a:cubicBezTo>
                      <a:pt x="59" y="261"/>
                      <a:pt x="76" y="225"/>
                      <a:pt x="99" y="195"/>
                    </a:cubicBezTo>
                    <a:cubicBezTo>
                      <a:pt x="122" y="222"/>
                      <a:pt x="94" y="251"/>
                      <a:pt x="101" y="273"/>
                    </a:cubicBezTo>
                    <a:cubicBezTo>
                      <a:pt x="101" y="283"/>
                      <a:pt x="109" y="276"/>
                      <a:pt x="104" y="278"/>
                    </a:cubicBezTo>
                    <a:cubicBezTo>
                      <a:pt x="103" y="279"/>
                      <a:pt x="102" y="278"/>
                      <a:pt x="103" y="275"/>
                    </a:cubicBezTo>
                    <a:cubicBezTo>
                      <a:pt x="113" y="241"/>
                      <a:pt x="99" y="199"/>
                      <a:pt x="132" y="172"/>
                    </a:cubicBezTo>
                    <a:cubicBezTo>
                      <a:pt x="147" y="168"/>
                      <a:pt x="161" y="162"/>
                      <a:pt x="166" y="145"/>
                    </a:cubicBezTo>
                    <a:cubicBezTo>
                      <a:pt x="169" y="140"/>
                      <a:pt x="172" y="136"/>
                      <a:pt x="176" y="133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1" name="任意多边形: 形状 50"/>
              <p:cNvSpPr>
                <a:spLocks/>
              </p:cNvSpPr>
              <p:nvPr/>
            </p:nvSpPr>
            <p:spPr bwMode="auto">
              <a:xfrm>
                <a:off x="4869276" y="4747445"/>
                <a:ext cx="374254" cy="862630"/>
              </a:xfrm>
              <a:custGeom>
                <a:avLst/>
                <a:gdLst>
                  <a:gd name="T0" fmla="*/ 150 w 206"/>
                  <a:gd name="T1" fmla="*/ 8 h 474"/>
                  <a:gd name="T2" fmla="*/ 190 w 206"/>
                  <a:gd name="T3" fmla="*/ 0 h 474"/>
                  <a:gd name="T4" fmla="*/ 181 w 206"/>
                  <a:gd name="T5" fmla="*/ 92 h 474"/>
                  <a:gd name="T6" fmla="*/ 185 w 206"/>
                  <a:gd name="T7" fmla="*/ 162 h 474"/>
                  <a:gd name="T8" fmla="*/ 184 w 206"/>
                  <a:gd name="T9" fmla="*/ 211 h 474"/>
                  <a:gd name="T10" fmla="*/ 110 w 206"/>
                  <a:gd name="T11" fmla="*/ 390 h 474"/>
                  <a:gd name="T12" fmla="*/ 63 w 206"/>
                  <a:gd name="T13" fmla="*/ 440 h 474"/>
                  <a:gd name="T14" fmla="*/ 25 w 206"/>
                  <a:gd name="T15" fmla="*/ 471 h 474"/>
                  <a:gd name="T16" fmla="*/ 11 w 206"/>
                  <a:gd name="T17" fmla="*/ 188 h 474"/>
                  <a:gd name="T18" fmla="*/ 2 w 206"/>
                  <a:gd name="T19" fmla="*/ 132 h 474"/>
                  <a:gd name="T20" fmla="*/ 4 w 206"/>
                  <a:gd name="T21" fmla="*/ 94 h 474"/>
                  <a:gd name="T22" fmla="*/ 18 w 206"/>
                  <a:gd name="T23" fmla="*/ 83 h 474"/>
                  <a:gd name="T24" fmla="*/ 117 w 206"/>
                  <a:gd name="T25" fmla="*/ 31 h 474"/>
                  <a:gd name="T26" fmla="*/ 126 w 206"/>
                  <a:gd name="T27" fmla="*/ 20 h 474"/>
                  <a:gd name="T28" fmla="*/ 150 w 206"/>
                  <a:gd name="T29" fmla="*/ 8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6" h="474">
                    <a:moveTo>
                      <a:pt x="150" y="8"/>
                    </a:moveTo>
                    <a:cubicBezTo>
                      <a:pt x="161" y="6"/>
                      <a:pt x="173" y="4"/>
                      <a:pt x="190" y="0"/>
                    </a:cubicBezTo>
                    <a:cubicBezTo>
                      <a:pt x="173" y="32"/>
                      <a:pt x="163" y="61"/>
                      <a:pt x="181" y="92"/>
                    </a:cubicBezTo>
                    <a:cubicBezTo>
                      <a:pt x="187" y="115"/>
                      <a:pt x="191" y="138"/>
                      <a:pt x="185" y="162"/>
                    </a:cubicBezTo>
                    <a:cubicBezTo>
                      <a:pt x="182" y="178"/>
                      <a:pt x="183" y="195"/>
                      <a:pt x="184" y="211"/>
                    </a:cubicBezTo>
                    <a:cubicBezTo>
                      <a:pt x="206" y="290"/>
                      <a:pt x="178" y="348"/>
                      <a:pt x="110" y="390"/>
                    </a:cubicBezTo>
                    <a:cubicBezTo>
                      <a:pt x="89" y="402"/>
                      <a:pt x="76" y="420"/>
                      <a:pt x="63" y="440"/>
                    </a:cubicBezTo>
                    <a:cubicBezTo>
                      <a:pt x="54" y="454"/>
                      <a:pt x="49" y="474"/>
                      <a:pt x="25" y="471"/>
                    </a:cubicBezTo>
                    <a:cubicBezTo>
                      <a:pt x="21" y="377"/>
                      <a:pt x="24" y="282"/>
                      <a:pt x="11" y="188"/>
                    </a:cubicBezTo>
                    <a:cubicBezTo>
                      <a:pt x="9" y="169"/>
                      <a:pt x="7" y="150"/>
                      <a:pt x="2" y="132"/>
                    </a:cubicBezTo>
                    <a:cubicBezTo>
                      <a:pt x="0" y="119"/>
                      <a:pt x="3" y="107"/>
                      <a:pt x="4" y="94"/>
                    </a:cubicBezTo>
                    <a:cubicBezTo>
                      <a:pt x="7" y="88"/>
                      <a:pt x="11" y="82"/>
                      <a:pt x="18" y="83"/>
                    </a:cubicBezTo>
                    <a:cubicBezTo>
                      <a:pt x="67" y="96"/>
                      <a:pt x="93" y="66"/>
                      <a:pt x="117" y="31"/>
                    </a:cubicBezTo>
                    <a:cubicBezTo>
                      <a:pt x="119" y="27"/>
                      <a:pt x="123" y="24"/>
                      <a:pt x="126" y="20"/>
                    </a:cubicBezTo>
                    <a:cubicBezTo>
                      <a:pt x="132" y="11"/>
                      <a:pt x="142" y="12"/>
                      <a:pt x="150" y="8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2" name="任意多边形: 形状 51"/>
              <p:cNvSpPr>
                <a:spLocks/>
              </p:cNvSpPr>
              <p:nvPr/>
            </p:nvSpPr>
            <p:spPr bwMode="auto">
              <a:xfrm>
                <a:off x="6294126" y="5245890"/>
                <a:ext cx="466559" cy="748508"/>
              </a:xfrm>
              <a:custGeom>
                <a:avLst/>
                <a:gdLst>
                  <a:gd name="T0" fmla="*/ 202 w 256"/>
                  <a:gd name="T1" fmla="*/ 404 h 411"/>
                  <a:gd name="T2" fmla="*/ 101 w 256"/>
                  <a:gd name="T3" fmla="*/ 267 h 411"/>
                  <a:gd name="T4" fmla="*/ 10 w 256"/>
                  <a:gd name="T5" fmla="*/ 150 h 411"/>
                  <a:gd name="T6" fmla="*/ 29 w 256"/>
                  <a:gd name="T7" fmla="*/ 87 h 411"/>
                  <a:gd name="T8" fmla="*/ 30 w 256"/>
                  <a:gd name="T9" fmla="*/ 20 h 411"/>
                  <a:gd name="T10" fmla="*/ 18 w 256"/>
                  <a:gd name="T11" fmla="*/ 10 h 411"/>
                  <a:gd name="T12" fmla="*/ 121 w 256"/>
                  <a:gd name="T13" fmla="*/ 40 h 411"/>
                  <a:gd name="T14" fmla="*/ 254 w 256"/>
                  <a:gd name="T15" fmla="*/ 206 h 411"/>
                  <a:gd name="T16" fmla="*/ 248 w 256"/>
                  <a:gd name="T17" fmla="*/ 304 h 411"/>
                  <a:gd name="T18" fmla="*/ 239 w 256"/>
                  <a:gd name="T19" fmla="*/ 316 h 411"/>
                  <a:gd name="T20" fmla="*/ 223 w 256"/>
                  <a:gd name="T21" fmla="*/ 333 h 411"/>
                  <a:gd name="T22" fmla="*/ 216 w 256"/>
                  <a:gd name="T23" fmla="*/ 405 h 411"/>
                  <a:gd name="T24" fmla="*/ 202 w 256"/>
                  <a:gd name="T25" fmla="*/ 404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6" h="411">
                    <a:moveTo>
                      <a:pt x="202" y="404"/>
                    </a:moveTo>
                    <a:cubicBezTo>
                      <a:pt x="178" y="351"/>
                      <a:pt x="151" y="304"/>
                      <a:pt x="101" y="267"/>
                    </a:cubicBezTo>
                    <a:cubicBezTo>
                      <a:pt x="62" y="238"/>
                      <a:pt x="29" y="198"/>
                      <a:pt x="10" y="150"/>
                    </a:cubicBezTo>
                    <a:cubicBezTo>
                      <a:pt x="0" y="125"/>
                      <a:pt x="3" y="103"/>
                      <a:pt x="29" y="87"/>
                    </a:cubicBezTo>
                    <a:cubicBezTo>
                      <a:pt x="72" y="59"/>
                      <a:pt x="72" y="51"/>
                      <a:pt x="30" y="20"/>
                    </a:cubicBezTo>
                    <a:cubicBezTo>
                      <a:pt x="26" y="17"/>
                      <a:pt x="22" y="14"/>
                      <a:pt x="18" y="10"/>
                    </a:cubicBezTo>
                    <a:cubicBezTo>
                      <a:pt x="47" y="4"/>
                      <a:pt x="49" y="0"/>
                      <a:pt x="121" y="40"/>
                    </a:cubicBezTo>
                    <a:cubicBezTo>
                      <a:pt x="186" y="76"/>
                      <a:pt x="249" y="123"/>
                      <a:pt x="254" y="206"/>
                    </a:cubicBezTo>
                    <a:cubicBezTo>
                      <a:pt x="256" y="237"/>
                      <a:pt x="254" y="271"/>
                      <a:pt x="248" y="304"/>
                    </a:cubicBezTo>
                    <a:cubicBezTo>
                      <a:pt x="248" y="309"/>
                      <a:pt x="247" y="321"/>
                      <a:pt x="239" y="316"/>
                    </a:cubicBezTo>
                    <a:cubicBezTo>
                      <a:pt x="212" y="302"/>
                      <a:pt x="223" y="325"/>
                      <a:pt x="223" y="333"/>
                    </a:cubicBezTo>
                    <a:cubicBezTo>
                      <a:pt x="223" y="358"/>
                      <a:pt x="222" y="382"/>
                      <a:pt x="216" y="405"/>
                    </a:cubicBezTo>
                    <a:cubicBezTo>
                      <a:pt x="211" y="410"/>
                      <a:pt x="206" y="411"/>
                      <a:pt x="202" y="404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3" name="任意多边形: 形状 52"/>
              <p:cNvSpPr>
                <a:spLocks/>
              </p:cNvSpPr>
              <p:nvPr/>
            </p:nvSpPr>
            <p:spPr bwMode="auto">
              <a:xfrm>
                <a:off x="3436035" y="4829679"/>
                <a:ext cx="617603" cy="871022"/>
              </a:xfrm>
              <a:custGeom>
                <a:avLst/>
                <a:gdLst>
                  <a:gd name="T0" fmla="*/ 204 w 339"/>
                  <a:gd name="T1" fmla="*/ 341 h 479"/>
                  <a:gd name="T2" fmla="*/ 156 w 339"/>
                  <a:gd name="T3" fmla="*/ 380 h 479"/>
                  <a:gd name="T4" fmla="*/ 153 w 339"/>
                  <a:gd name="T5" fmla="*/ 365 h 479"/>
                  <a:gd name="T6" fmla="*/ 148 w 339"/>
                  <a:gd name="T7" fmla="*/ 388 h 479"/>
                  <a:gd name="T8" fmla="*/ 109 w 339"/>
                  <a:gd name="T9" fmla="*/ 454 h 479"/>
                  <a:gd name="T10" fmla="*/ 78 w 339"/>
                  <a:gd name="T11" fmla="*/ 479 h 479"/>
                  <a:gd name="T12" fmla="*/ 64 w 339"/>
                  <a:gd name="T13" fmla="*/ 462 h 479"/>
                  <a:gd name="T14" fmla="*/ 87 w 339"/>
                  <a:gd name="T15" fmla="*/ 393 h 479"/>
                  <a:gd name="T16" fmla="*/ 116 w 339"/>
                  <a:gd name="T17" fmla="*/ 349 h 479"/>
                  <a:gd name="T18" fmla="*/ 136 w 339"/>
                  <a:gd name="T19" fmla="*/ 304 h 479"/>
                  <a:gd name="T20" fmla="*/ 145 w 339"/>
                  <a:gd name="T21" fmla="*/ 290 h 479"/>
                  <a:gd name="T22" fmla="*/ 138 w 339"/>
                  <a:gd name="T23" fmla="*/ 298 h 479"/>
                  <a:gd name="T24" fmla="*/ 127 w 339"/>
                  <a:gd name="T25" fmla="*/ 308 h 479"/>
                  <a:gd name="T26" fmla="*/ 54 w 339"/>
                  <a:gd name="T27" fmla="*/ 402 h 479"/>
                  <a:gd name="T28" fmla="*/ 20 w 339"/>
                  <a:gd name="T29" fmla="*/ 432 h 479"/>
                  <a:gd name="T30" fmla="*/ 11 w 339"/>
                  <a:gd name="T31" fmla="*/ 384 h 479"/>
                  <a:gd name="T32" fmla="*/ 17 w 339"/>
                  <a:gd name="T33" fmla="*/ 358 h 479"/>
                  <a:gd name="T34" fmla="*/ 34 w 339"/>
                  <a:gd name="T35" fmla="*/ 323 h 479"/>
                  <a:gd name="T36" fmla="*/ 49 w 339"/>
                  <a:gd name="T37" fmla="*/ 289 h 479"/>
                  <a:gd name="T38" fmla="*/ 44 w 339"/>
                  <a:gd name="T39" fmla="*/ 276 h 479"/>
                  <a:gd name="T40" fmla="*/ 114 w 339"/>
                  <a:gd name="T41" fmla="*/ 131 h 479"/>
                  <a:gd name="T42" fmla="*/ 87 w 339"/>
                  <a:gd name="T43" fmla="*/ 43 h 479"/>
                  <a:gd name="T44" fmla="*/ 85 w 339"/>
                  <a:gd name="T45" fmla="*/ 33 h 479"/>
                  <a:gd name="T46" fmla="*/ 111 w 339"/>
                  <a:gd name="T47" fmla="*/ 7 h 479"/>
                  <a:gd name="T48" fmla="*/ 182 w 339"/>
                  <a:gd name="T49" fmla="*/ 124 h 479"/>
                  <a:gd name="T50" fmla="*/ 160 w 339"/>
                  <a:gd name="T51" fmla="*/ 198 h 479"/>
                  <a:gd name="T52" fmla="*/ 230 w 339"/>
                  <a:gd name="T53" fmla="*/ 178 h 479"/>
                  <a:gd name="T54" fmla="*/ 284 w 339"/>
                  <a:gd name="T55" fmla="*/ 145 h 479"/>
                  <a:gd name="T56" fmla="*/ 286 w 339"/>
                  <a:gd name="T57" fmla="*/ 57 h 479"/>
                  <a:gd name="T58" fmla="*/ 290 w 339"/>
                  <a:gd name="T59" fmla="*/ 16 h 479"/>
                  <a:gd name="T60" fmla="*/ 307 w 339"/>
                  <a:gd name="T61" fmla="*/ 0 h 479"/>
                  <a:gd name="T62" fmla="*/ 335 w 339"/>
                  <a:gd name="T63" fmla="*/ 81 h 479"/>
                  <a:gd name="T64" fmla="*/ 336 w 339"/>
                  <a:gd name="T65" fmla="*/ 188 h 479"/>
                  <a:gd name="T66" fmla="*/ 283 w 339"/>
                  <a:gd name="T67" fmla="*/ 289 h 479"/>
                  <a:gd name="T68" fmla="*/ 204 w 339"/>
                  <a:gd name="T69" fmla="*/ 341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339" h="479">
                    <a:moveTo>
                      <a:pt x="204" y="341"/>
                    </a:moveTo>
                    <a:cubicBezTo>
                      <a:pt x="179" y="343"/>
                      <a:pt x="177" y="373"/>
                      <a:pt x="156" y="380"/>
                    </a:cubicBezTo>
                    <a:cubicBezTo>
                      <a:pt x="152" y="376"/>
                      <a:pt x="151" y="371"/>
                      <a:pt x="153" y="365"/>
                    </a:cubicBezTo>
                    <a:cubicBezTo>
                      <a:pt x="147" y="372"/>
                      <a:pt x="144" y="379"/>
                      <a:pt x="148" y="388"/>
                    </a:cubicBezTo>
                    <a:cubicBezTo>
                      <a:pt x="134" y="409"/>
                      <a:pt x="117" y="428"/>
                      <a:pt x="109" y="454"/>
                    </a:cubicBezTo>
                    <a:cubicBezTo>
                      <a:pt x="105" y="467"/>
                      <a:pt x="93" y="476"/>
                      <a:pt x="78" y="479"/>
                    </a:cubicBezTo>
                    <a:cubicBezTo>
                      <a:pt x="70" y="476"/>
                      <a:pt x="66" y="470"/>
                      <a:pt x="64" y="462"/>
                    </a:cubicBezTo>
                    <a:cubicBezTo>
                      <a:pt x="58" y="434"/>
                      <a:pt x="66" y="412"/>
                      <a:pt x="87" y="393"/>
                    </a:cubicBezTo>
                    <a:cubicBezTo>
                      <a:pt x="101" y="381"/>
                      <a:pt x="111" y="366"/>
                      <a:pt x="116" y="349"/>
                    </a:cubicBezTo>
                    <a:cubicBezTo>
                      <a:pt x="122" y="333"/>
                      <a:pt x="126" y="317"/>
                      <a:pt x="136" y="304"/>
                    </a:cubicBezTo>
                    <a:cubicBezTo>
                      <a:pt x="139" y="299"/>
                      <a:pt x="140" y="293"/>
                      <a:pt x="145" y="290"/>
                    </a:cubicBezTo>
                    <a:cubicBezTo>
                      <a:pt x="141" y="291"/>
                      <a:pt x="140" y="295"/>
                      <a:pt x="138" y="298"/>
                    </a:cubicBezTo>
                    <a:cubicBezTo>
                      <a:pt x="135" y="302"/>
                      <a:pt x="131" y="306"/>
                      <a:pt x="127" y="308"/>
                    </a:cubicBezTo>
                    <a:cubicBezTo>
                      <a:pt x="93" y="333"/>
                      <a:pt x="76" y="369"/>
                      <a:pt x="54" y="402"/>
                    </a:cubicBezTo>
                    <a:cubicBezTo>
                      <a:pt x="45" y="415"/>
                      <a:pt x="38" y="439"/>
                      <a:pt x="20" y="432"/>
                    </a:cubicBezTo>
                    <a:cubicBezTo>
                      <a:pt x="0" y="425"/>
                      <a:pt x="9" y="401"/>
                      <a:pt x="11" y="384"/>
                    </a:cubicBezTo>
                    <a:cubicBezTo>
                      <a:pt x="12" y="375"/>
                      <a:pt x="15" y="366"/>
                      <a:pt x="17" y="358"/>
                    </a:cubicBezTo>
                    <a:cubicBezTo>
                      <a:pt x="20" y="345"/>
                      <a:pt x="26" y="334"/>
                      <a:pt x="34" y="323"/>
                    </a:cubicBezTo>
                    <a:cubicBezTo>
                      <a:pt x="38" y="312"/>
                      <a:pt x="59" y="307"/>
                      <a:pt x="49" y="289"/>
                    </a:cubicBezTo>
                    <a:cubicBezTo>
                      <a:pt x="45" y="286"/>
                      <a:pt x="44" y="281"/>
                      <a:pt x="44" y="276"/>
                    </a:cubicBezTo>
                    <a:cubicBezTo>
                      <a:pt x="68" y="228"/>
                      <a:pt x="97" y="182"/>
                      <a:pt x="114" y="131"/>
                    </a:cubicBezTo>
                    <a:cubicBezTo>
                      <a:pt x="130" y="85"/>
                      <a:pt x="126" y="71"/>
                      <a:pt x="87" y="43"/>
                    </a:cubicBezTo>
                    <a:cubicBezTo>
                      <a:pt x="85" y="40"/>
                      <a:pt x="84" y="37"/>
                      <a:pt x="85" y="33"/>
                    </a:cubicBezTo>
                    <a:cubicBezTo>
                      <a:pt x="93" y="24"/>
                      <a:pt x="101" y="14"/>
                      <a:pt x="111" y="7"/>
                    </a:cubicBezTo>
                    <a:cubicBezTo>
                      <a:pt x="163" y="28"/>
                      <a:pt x="189" y="71"/>
                      <a:pt x="182" y="124"/>
                    </a:cubicBezTo>
                    <a:cubicBezTo>
                      <a:pt x="178" y="149"/>
                      <a:pt x="170" y="173"/>
                      <a:pt x="160" y="198"/>
                    </a:cubicBezTo>
                    <a:cubicBezTo>
                      <a:pt x="179" y="174"/>
                      <a:pt x="194" y="151"/>
                      <a:pt x="230" y="178"/>
                    </a:cubicBezTo>
                    <a:cubicBezTo>
                      <a:pt x="251" y="195"/>
                      <a:pt x="282" y="174"/>
                      <a:pt x="284" y="145"/>
                    </a:cubicBezTo>
                    <a:cubicBezTo>
                      <a:pt x="287" y="116"/>
                      <a:pt x="292" y="87"/>
                      <a:pt x="286" y="57"/>
                    </a:cubicBezTo>
                    <a:cubicBezTo>
                      <a:pt x="284" y="44"/>
                      <a:pt x="285" y="29"/>
                      <a:pt x="290" y="16"/>
                    </a:cubicBezTo>
                    <a:cubicBezTo>
                      <a:pt x="294" y="8"/>
                      <a:pt x="298" y="1"/>
                      <a:pt x="307" y="0"/>
                    </a:cubicBezTo>
                    <a:cubicBezTo>
                      <a:pt x="339" y="19"/>
                      <a:pt x="339" y="51"/>
                      <a:pt x="335" y="81"/>
                    </a:cubicBezTo>
                    <a:cubicBezTo>
                      <a:pt x="329" y="117"/>
                      <a:pt x="329" y="152"/>
                      <a:pt x="336" y="188"/>
                    </a:cubicBezTo>
                    <a:cubicBezTo>
                      <a:pt x="337" y="231"/>
                      <a:pt x="319" y="266"/>
                      <a:pt x="283" y="289"/>
                    </a:cubicBezTo>
                    <a:cubicBezTo>
                      <a:pt x="256" y="306"/>
                      <a:pt x="238" y="336"/>
                      <a:pt x="204" y="341"/>
                    </a:cubicBezTo>
                    <a:close/>
                  </a:path>
                </a:pathLst>
              </a:custGeom>
              <a:solidFill>
                <a:srgbClr val="7779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4" name="任意多边形: 形状 53"/>
              <p:cNvSpPr>
                <a:spLocks/>
              </p:cNvSpPr>
              <p:nvPr/>
            </p:nvSpPr>
            <p:spPr bwMode="auto">
              <a:xfrm>
                <a:off x="3974758" y="4478922"/>
                <a:ext cx="513550" cy="723334"/>
              </a:xfrm>
              <a:custGeom>
                <a:avLst/>
                <a:gdLst>
                  <a:gd name="T0" fmla="*/ 31 w 282"/>
                  <a:gd name="T1" fmla="*/ 388 h 398"/>
                  <a:gd name="T2" fmla="*/ 29 w 282"/>
                  <a:gd name="T3" fmla="*/ 275 h 398"/>
                  <a:gd name="T4" fmla="*/ 8 w 282"/>
                  <a:gd name="T5" fmla="*/ 193 h 398"/>
                  <a:gd name="T6" fmla="*/ 8 w 282"/>
                  <a:gd name="T7" fmla="*/ 172 h 398"/>
                  <a:gd name="T8" fmla="*/ 55 w 282"/>
                  <a:gd name="T9" fmla="*/ 0 h 398"/>
                  <a:gd name="T10" fmla="*/ 157 w 282"/>
                  <a:gd name="T11" fmla="*/ 92 h 398"/>
                  <a:gd name="T12" fmla="*/ 207 w 282"/>
                  <a:gd name="T13" fmla="*/ 133 h 398"/>
                  <a:gd name="T14" fmla="*/ 228 w 282"/>
                  <a:gd name="T15" fmla="*/ 211 h 398"/>
                  <a:gd name="T16" fmla="*/ 217 w 282"/>
                  <a:gd name="T17" fmla="*/ 296 h 398"/>
                  <a:gd name="T18" fmla="*/ 154 w 282"/>
                  <a:gd name="T19" fmla="*/ 320 h 398"/>
                  <a:gd name="T20" fmla="*/ 154 w 282"/>
                  <a:gd name="T21" fmla="*/ 357 h 398"/>
                  <a:gd name="T22" fmla="*/ 67 w 282"/>
                  <a:gd name="T23" fmla="*/ 386 h 398"/>
                  <a:gd name="T24" fmla="*/ 31 w 282"/>
                  <a:gd name="T25" fmla="*/ 38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82" h="398">
                    <a:moveTo>
                      <a:pt x="31" y="388"/>
                    </a:moveTo>
                    <a:cubicBezTo>
                      <a:pt x="22" y="350"/>
                      <a:pt x="19" y="313"/>
                      <a:pt x="29" y="275"/>
                    </a:cubicBezTo>
                    <a:cubicBezTo>
                      <a:pt x="37" y="245"/>
                      <a:pt x="27" y="217"/>
                      <a:pt x="8" y="193"/>
                    </a:cubicBezTo>
                    <a:cubicBezTo>
                      <a:pt x="1" y="186"/>
                      <a:pt x="0" y="179"/>
                      <a:pt x="8" y="172"/>
                    </a:cubicBezTo>
                    <a:cubicBezTo>
                      <a:pt x="42" y="120"/>
                      <a:pt x="67" y="66"/>
                      <a:pt x="55" y="0"/>
                    </a:cubicBezTo>
                    <a:cubicBezTo>
                      <a:pt x="70" y="54"/>
                      <a:pt x="116" y="70"/>
                      <a:pt x="157" y="92"/>
                    </a:cubicBezTo>
                    <a:cubicBezTo>
                      <a:pt x="175" y="103"/>
                      <a:pt x="203" y="103"/>
                      <a:pt x="207" y="133"/>
                    </a:cubicBezTo>
                    <a:cubicBezTo>
                      <a:pt x="184" y="172"/>
                      <a:pt x="185" y="178"/>
                      <a:pt x="228" y="211"/>
                    </a:cubicBezTo>
                    <a:cubicBezTo>
                      <a:pt x="282" y="253"/>
                      <a:pt x="280" y="267"/>
                      <a:pt x="217" y="296"/>
                    </a:cubicBezTo>
                    <a:cubicBezTo>
                      <a:pt x="197" y="305"/>
                      <a:pt x="172" y="305"/>
                      <a:pt x="154" y="320"/>
                    </a:cubicBezTo>
                    <a:cubicBezTo>
                      <a:pt x="135" y="332"/>
                      <a:pt x="153" y="345"/>
                      <a:pt x="154" y="357"/>
                    </a:cubicBezTo>
                    <a:cubicBezTo>
                      <a:pt x="125" y="368"/>
                      <a:pt x="96" y="377"/>
                      <a:pt x="67" y="386"/>
                    </a:cubicBezTo>
                    <a:cubicBezTo>
                      <a:pt x="55" y="390"/>
                      <a:pt x="43" y="398"/>
                      <a:pt x="31" y="388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5" name="任意多边形: 形状 54"/>
              <p:cNvSpPr>
                <a:spLocks/>
              </p:cNvSpPr>
              <p:nvPr/>
            </p:nvSpPr>
            <p:spPr bwMode="auto">
              <a:xfrm>
                <a:off x="3803575" y="5114985"/>
                <a:ext cx="963326" cy="882769"/>
              </a:xfrm>
              <a:custGeom>
                <a:avLst/>
                <a:gdLst>
                  <a:gd name="T0" fmla="*/ 125 w 529"/>
                  <a:gd name="T1" fmla="*/ 38 h 485"/>
                  <a:gd name="T2" fmla="*/ 216 w 529"/>
                  <a:gd name="T3" fmla="*/ 7 h 485"/>
                  <a:gd name="T4" fmla="*/ 248 w 529"/>
                  <a:gd name="T5" fmla="*/ 7 h 485"/>
                  <a:gd name="T6" fmla="*/ 420 w 529"/>
                  <a:gd name="T7" fmla="*/ 106 h 485"/>
                  <a:gd name="T8" fmla="*/ 499 w 529"/>
                  <a:gd name="T9" fmla="*/ 264 h 485"/>
                  <a:gd name="T10" fmla="*/ 481 w 529"/>
                  <a:gd name="T11" fmla="*/ 409 h 485"/>
                  <a:gd name="T12" fmla="*/ 441 w 529"/>
                  <a:gd name="T13" fmla="*/ 462 h 485"/>
                  <a:gd name="T14" fmla="*/ 441 w 529"/>
                  <a:gd name="T15" fmla="*/ 446 h 485"/>
                  <a:gd name="T16" fmla="*/ 471 w 529"/>
                  <a:gd name="T17" fmla="*/ 277 h 485"/>
                  <a:gd name="T18" fmla="*/ 436 w 529"/>
                  <a:gd name="T19" fmla="*/ 176 h 485"/>
                  <a:gd name="T20" fmla="*/ 219 w 529"/>
                  <a:gd name="T21" fmla="*/ 76 h 485"/>
                  <a:gd name="T22" fmla="*/ 111 w 529"/>
                  <a:gd name="T23" fmla="*/ 156 h 485"/>
                  <a:gd name="T24" fmla="*/ 122 w 529"/>
                  <a:gd name="T25" fmla="*/ 194 h 485"/>
                  <a:gd name="T26" fmla="*/ 199 w 529"/>
                  <a:gd name="T27" fmla="*/ 249 h 485"/>
                  <a:gd name="T28" fmla="*/ 303 w 529"/>
                  <a:gd name="T29" fmla="*/ 457 h 485"/>
                  <a:gd name="T30" fmla="*/ 301 w 529"/>
                  <a:gd name="T31" fmla="*/ 485 h 485"/>
                  <a:gd name="T32" fmla="*/ 293 w 529"/>
                  <a:gd name="T33" fmla="*/ 468 h 485"/>
                  <a:gd name="T34" fmla="*/ 164 w 529"/>
                  <a:gd name="T35" fmla="*/ 263 h 485"/>
                  <a:gd name="T36" fmla="*/ 27 w 529"/>
                  <a:gd name="T37" fmla="*/ 208 h 485"/>
                  <a:gd name="T38" fmla="*/ 2 w 529"/>
                  <a:gd name="T39" fmla="*/ 184 h 485"/>
                  <a:gd name="T40" fmla="*/ 88 w 529"/>
                  <a:gd name="T41" fmla="*/ 115 h 485"/>
                  <a:gd name="T42" fmla="*/ 125 w 529"/>
                  <a:gd name="T43" fmla="*/ 38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9" h="485">
                    <a:moveTo>
                      <a:pt x="125" y="38"/>
                    </a:moveTo>
                    <a:cubicBezTo>
                      <a:pt x="155" y="27"/>
                      <a:pt x="186" y="18"/>
                      <a:pt x="216" y="7"/>
                    </a:cubicBezTo>
                    <a:cubicBezTo>
                      <a:pt x="227" y="2"/>
                      <a:pt x="237" y="0"/>
                      <a:pt x="248" y="7"/>
                    </a:cubicBezTo>
                    <a:cubicBezTo>
                      <a:pt x="299" y="50"/>
                      <a:pt x="361" y="76"/>
                      <a:pt x="420" y="106"/>
                    </a:cubicBezTo>
                    <a:cubicBezTo>
                      <a:pt x="489" y="140"/>
                      <a:pt x="529" y="170"/>
                      <a:pt x="499" y="264"/>
                    </a:cubicBezTo>
                    <a:cubicBezTo>
                      <a:pt x="485" y="310"/>
                      <a:pt x="488" y="361"/>
                      <a:pt x="481" y="409"/>
                    </a:cubicBezTo>
                    <a:cubicBezTo>
                      <a:pt x="478" y="433"/>
                      <a:pt x="472" y="458"/>
                      <a:pt x="441" y="462"/>
                    </a:cubicBezTo>
                    <a:cubicBezTo>
                      <a:pt x="436" y="456"/>
                      <a:pt x="436" y="451"/>
                      <a:pt x="441" y="446"/>
                    </a:cubicBezTo>
                    <a:cubicBezTo>
                      <a:pt x="451" y="390"/>
                      <a:pt x="462" y="334"/>
                      <a:pt x="471" y="277"/>
                    </a:cubicBezTo>
                    <a:cubicBezTo>
                      <a:pt x="477" y="238"/>
                      <a:pt x="467" y="203"/>
                      <a:pt x="436" y="176"/>
                    </a:cubicBezTo>
                    <a:cubicBezTo>
                      <a:pt x="374" y="121"/>
                      <a:pt x="307" y="75"/>
                      <a:pt x="219" y="76"/>
                    </a:cubicBezTo>
                    <a:cubicBezTo>
                      <a:pt x="174" y="77"/>
                      <a:pt x="125" y="114"/>
                      <a:pt x="111" y="156"/>
                    </a:cubicBezTo>
                    <a:cubicBezTo>
                      <a:pt x="106" y="172"/>
                      <a:pt x="111" y="183"/>
                      <a:pt x="122" y="194"/>
                    </a:cubicBezTo>
                    <a:cubicBezTo>
                      <a:pt x="145" y="216"/>
                      <a:pt x="169" y="236"/>
                      <a:pt x="199" y="249"/>
                    </a:cubicBezTo>
                    <a:cubicBezTo>
                      <a:pt x="276" y="283"/>
                      <a:pt x="311" y="353"/>
                      <a:pt x="303" y="457"/>
                    </a:cubicBezTo>
                    <a:cubicBezTo>
                      <a:pt x="302" y="467"/>
                      <a:pt x="302" y="476"/>
                      <a:pt x="301" y="485"/>
                    </a:cubicBezTo>
                    <a:cubicBezTo>
                      <a:pt x="286" y="485"/>
                      <a:pt x="291" y="476"/>
                      <a:pt x="293" y="468"/>
                    </a:cubicBezTo>
                    <a:cubicBezTo>
                      <a:pt x="300" y="368"/>
                      <a:pt x="232" y="312"/>
                      <a:pt x="164" y="263"/>
                    </a:cubicBezTo>
                    <a:cubicBezTo>
                      <a:pt x="126" y="236"/>
                      <a:pt x="71" y="232"/>
                      <a:pt x="27" y="208"/>
                    </a:cubicBezTo>
                    <a:cubicBezTo>
                      <a:pt x="16" y="202"/>
                      <a:pt x="0" y="203"/>
                      <a:pt x="2" y="184"/>
                    </a:cubicBezTo>
                    <a:cubicBezTo>
                      <a:pt x="31" y="161"/>
                      <a:pt x="60" y="138"/>
                      <a:pt x="88" y="115"/>
                    </a:cubicBezTo>
                    <a:cubicBezTo>
                      <a:pt x="112" y="95"/>
                      <a:pt x="123" y="68"/>
                      <a:pt x="125" y="38"/>
                    </a:cubicBezTo>
                    <a:close/>
                  </a:path>
                </a:pathLst>
              </a:custGeom>
              <a:solidFill>
                <a:srgbClr val="221E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6" name="任意多边形: 形状 55"/>
              <p:cNvSpPr>
                <a:spLocks/>
              </p:cNvSpPr>
              <p:nvPr/>
            </p:nvSpPr>
            <p:spPr bwMode="auto">
              <a:xfrm>
                <a:off x="1996080" y="801835"/>
                <a:ext cx="852560" cy="726691"/>
              </a:xfrm>
              <a:custGeom>
                <a:avLst/>
                <a:gdLst>
                  <a:gd name="T0" fmla="*/ 86 w 468"/>
                  <a:gd name="T1" fmla="*/ 60 h 400"/>
                  <a:gd name="T2" fmla="*/ 110 w 468"/>
                  <a:gd name="T3" fmla="*/ 45 h 400"/>
                  <a:gd name="T4" fmla="*/ 144 w 468"/>
                  <a:gd name="T5" fmla="*/ 24 h 400"/>
                  <a:gd name="T6" fmla="*/ 159 w 468"/>
                  <a:gd name="T7" fmla="*/ 18 h 400"/>
                  <a:gd name="T8" fmla="*/ 320 w 468"/>
                  <a:gd name="T9" fmla="*/ 98 h 400"/>
                  <a:gd name="T10" fmla="*/ 326 w 468"/>
                  <a:gd name="T11" fmla="*/ 122 h 400"/>
                  <a:gd name="T12" fmla="*/ 299 w 468"/>
                  <a:gd name="T13" fmla="*/ 121 h 400"/>
                  <a:gd name="T14" fmla="*/ 208 w 468"/>
                  <a:gd name="T15" fmla="*/ 81 h 400"/>
                  <a:gd name="T16" fmla="*/ 331 w 468"/>
                  <a:gd name="T17" fmla="*/ 142 h 400"/>
                  <a:gd name="T18" fmla="*/ 337 w 468"/>
                  <a:gd name="T19" fmla="*/ 145 h 400"/>
                  <a:gd name="T20" fmla="*/ 389 w 468"/>
                  <a:gd name="T21" fmla="*/ 172 h 400"/>
                  <a:gd name="T22" fmla="*/ 432 w 468"/>
                  <a:gd name="T23" fmla="*/ 216 h 400"/>
                  <a:gd name="T24" fmla="*/ 460 w 468"/>
                  <a:gd name="T25" fmla="*/ 252 h 400"/>
                  <a:gd name="T26" fmla="*/ 468 w 468"/>
                  <a:gd name="T27" fmla="*/ 285 h 400"/>
                  <a:gd name="T28" fmla="*/ 455 w 468"/>
                  <a:gd name="T29" fmla="*/ 309 h 400"/>
                  <a:gd name="T30" fmla="*/ 435 w 468"/>
                  <a:gd name="T31" fmla="*/ 294 h 400"/>
                  <a:gd name="T32" fmla="*/ 395 w 468"/>
                  <a:gd name="T33" fmla="*/ 240 h 400"/>
                  <a:gd name="T34" fmla="*/ 385 w 468"/>
                  <a:gd name="T35" fmla="*/ 229 h 400"/>
                  <a:gd name="T36" fmla="*/ 380 w 468"/>
                  <a:gd name="T37" fmla="*/ 225 h 400"/>
                  <a:gd name="T38" fmla="*/ 381 w 468"/>
                  <a:gd name="T39" fmla="*/ 232 h 400"/>
                  <a:gd name="T40" fmla="*/ 377 w 468"/>
                  <a:gd name="T41" fmla="*/ 262 h 400"/>
                  <a:gd name="T42" fmla="*/ 356 w 468"/>
                  <a:gd name="T43" fmla="*/ 259 h 400"/>
                  <a:gd name="T44" fmla="*/ 228 w 468"/>
                  <a:gd name="T45" fmla="*/ 181 h 400"/>
                  <a:gd name="T46" fmla="*/ 160 w 468"/>
                  <a:gd name="T47" fmla="*/ 105 h 400"/>
                  <a:gd name="T48" fmla="*/ 210 w 468"/>
                  <a:gd name="T49" fmla="*/ 199 h 400"/>
                  <a:gd name="T50" fmla="*/ 202 w 468"/>
                  <a:gd name="T51" fmla="*/ 232 h 400"/>
                  <a:gd name="T52" fmla="*/ 164 w 468"/>
                  <a:gd name="T53" fmla="*/ 265 h 400"/>
                  <a:gd name="T54" fmla="*/ 154 w 468"/>
                  <a:gd name="T55" fmla="*/ 260 h 400"/>
                  <a:gd name="T56" fmla="*/ 151 w 468"/>
                  <a:gd name="T57" fmla="*/ 250 h 400"/>
                  <a:gd name="T58" fmla="*/ 146 w 468"/>
                  <a:gd name="T59" fmla="*/ 338 h 400"/>
                  <a:gd name="T60" fmla="*/ 124 w 468"/>
                  <a:gd name="T61" fmla="*/ 350 h 400"/>
                  <a:gd name="T62" fmla="*/ 87 w 468"/>
                  <a:gd name="T63" fmla="*/ 386 h 400"/>
                  <a:gd name="T64" fmla="*/ 85 w 468"/>
                  <a:gd name="T65" fmla="*/ 365 h 400"/>
                  <a:gd name="T66" fmla="*/ 87 w 468"/>
                  <a:gd name="T67" fmla="*/ 298 h 400"/>
                  <a:gd name="T68" fmla="*/ 84 w 468"/>
                  <a:gd name="T69" fmla="*/ 363 h 400"/>
                  <a:gd name="T70" fmla="*/ 67 w 468"/>
                  <a:gd name="T71" fmla="*/ 381 h 400"/>
                  <a:gd name="T72" fmla="*/ 59 w 468"/>
                  <a:gd name="T73" fmla="*/ 381 h 400"/>
                  <a:gd name="T74" fmla="*/ 2 w 468"/>
                  <a:gd name="T75" fmla="*/ 331 h 400"/>
                  <a:gd name="T76" fmla="*/ 81 w 468"/>
                  <a:gd name="T77" fmla="*/ 233 h 400"/>
                  <a:gd name="T78" fmla="*/ 74 w 468"/>
                  <a:gd name="T79" fmla="*/ 92 h 400"/>
                  <a:gd name="T80" fmla="*/ 86 w 468"/>
                  <a:gd name="T81" fmla="*/ 60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468" h="400">
                    <a:moveTo>
                      <a:pt x="86" y="60"/>
                    </a:moveTo>
                    <a:cubicBezTo>
                      <a:pt x="92" y="52"/>
                      <a:pt x="102" y="41"/>
                      <a:pt x="110" y="45"/>
                    </a:cubicBezTo>
                    <a:cubicBezTo>
                      <a:pt x="137" y="59"/>
                      <a:pt x="136" y="34"/>
                      <a:pt x="144" y="24"/>
                    </a:cubicBezTo>
                    <a:cubicBezTo>
                      <a:pt x="148" y="18"/>
                      <a:pt x="154" y="19"/>
                      <a:pt x="159" y="18"/>
                    </a:cubicBezTo>
                    <a:cubicBezTo>
                      <a:pt x="235" y="0"/>
                      <a:pt x="285" y="35"/>
                      <a:pt x="320" y="98"/>
                    </a:cubicBezTo>
                    <a:cubicBezTo>
                      <a:pt x="325" y="106"/>
                      <a:pt x="333" y="114"/>
                      <a:pt x="326" y="122"/>
                    </a:cubicBezTo>
                    <a:cubicBezTo>
                      <a:pt x="318" y="133"/>
                      <a:pt x="306" y="126"/>
                      <a:pt x="299" y="121"/>
                    </a:cubicBezTo>
                    <a:cubicBezTo>
                      <a:pt x="271" y="101"/>
                      <a:pt x="237" y="96"/>
                      <a:pt x="208" y="81"/>
                    </a:cubicBezTo>
                    <a:cubicBezTo>
                      <a:pt x="249" y="100"/>
                      <a:pt x="294" y="113"/>
                      <a:pt x="331" y="142"/>
                    </a:cubicBezTo>
                    <a:cubicBezTo>
                      <a:pt x="333" y="144"/>
                      <a:pt x="336" y="146"/>
                      <a:pt x="337" y="145"/>
                    </a:cubicBezTo>
                    <a:cubicBezTo>
                      <a:pt x="378" y="108"/>
                      <a:pt x="377" y="157"/>
                      <a:pt x="389" y="172"/>
                    </a:cubicBezTo>
                    <a:cubicBezTo>
                      <a:pt x="402" y="189"/>
                      <a:pt x="416" y="203"/>
                      <a:pt x="432" y="216"/>
                    </a:cubicBezTo>
                    <a:cubicBezTo>
                      <a:pt x="444" y="227"/>
                      <a:pt x="454" y="237"/>
                      <a:pt x="460" y="252"/>
                    </a:cubicBezTo>
                    <a:cubicBezTo>
                      <a:pt x="463" y="263"/>
                      <a:pt x="467" y="274"/>
                      <a:pt x="468" y="285"/>
                    </a:cubicBezTo>
                    <a:cubicBezTo>
                      <a:pt x="467" y="295"/>
                      <a:pt x="468" y="307"/>
                      <a:pt x="455" y="309"/>
                    </a:cubicBezTo>
                    <a:cubicBezTo>
                      <a:pt x="445" y="310"/>
                      <a:pt x="440" y="302"/>
                      <a:pt x="435" y="294"/>
                    </a:cubicBezTo>
                    <a:cubicBezTo>
                      <a:pt x="423" y="275"/>
                      <a:pt x="409" y="257"/>
                      <a:pt x="395" y="240"/>
                    </a:cubicBezTo>
                    <a:cubicBezTo>
                      <a:pt x="392" y="236"/>
                      <a:pt x="389" y="233"/>
                      <a:pt x="385" y="229"/>
                    </a:cubicBezTo>
                    <a:cubicBezTo>
                      <a:pt x="384" y="227"/>
                      <a:pt x="381" y="225"/>
                      <a:pt x="380" y="225"/>
                    </a:cubicBezTo>
                    <a:cubicBezTo>
                      <a:pt x="377" y="228"/>
                      <a:pt x="381" y="229"/>
                      <a:pt x="381" y="232"/>
                    </a:cubicBezTo>
                    <a:cubicBezTo>
                      <a:pt x="384" y="243"/>
                      <a:pt x="384" y="253"/>
                      <a:pt x="377" y="262"/>
                    </a:cubicBezTo>
                    <a:cubicBezTo>
                      <a:pt x="369" y="267"/>
                      <a:pt x="362" y="263"/>
                      <a:pt x="356" y="259"/>
                    </a:cubicBezTo>
                    <a:cubicBezTo>
                      <a:pt x="313" y="234"/>
                      <a:pt x="271" y="206"/>
                      <a:pt x="228" y="181"/>
                    </a:cubicBezTo>
                    <a:cubicBezTo>
                      <a:pt x="198" y="163"/>
                      <a:pt x="179" y="134"/>
                      <a:pt x="160" y="105"/>
                    </a:cubicBezTo>
                    <a:cubicBezTo>
                      <a:pt x="159" y="146"/>
                      <a:pt x="187" y="171"/>
                      <a:pt x="210" y="199"/>
                    </a:cubicBezTo>
                    <a:cubicBezTo>
                      <a:pt x="213" y="211"/>
                      <a:pt x="208" y="222"/>
                      <a:pt x="202" y="232"/>
                    </a:cubicBezTo>
                    <a:cubicBezTo>
                      <a:pt x="192" y="246"/>
                      <a:pt x="182" y="260"/>
                      <a:pt x="164" y="265"/>
                    </a:cubicBezTo>
                    <a:cubicBezTo>
                      <a:pt x="160" y="265"/>
                      <a:pt x="157" y="263"/>
                      <a:pt x="154" y="260"/>
                    </a:cubicBezTo>
                    <a:cubicBezTo>
                      <a:pt x="152" y="256"/>
                      <a:pt x="151" y="251"/>
                      <a:pt x="151" y="250"/>
                    </a:cubicBezTo>
                    <a:cubicBezTo>
                      <a:pt x="141" y="276"/>
                      <a:pt x="155" y="308"/>
                      <a:pt x="146" y="338"/>
                    </a:cubicBezTo>
                    <a:cubicBezTo>
                      <a:pt x="130" y="326"/>
                      <a:pt x="130" y="340"/>
                      <a:pt x="124" y="350"/>
                    </a:cubicBezTo>
                    <a:cubicBezTo>
                      <a:pt x="115" y="365"/>
                      <a:pt x="112" y="387"/>
                      <a:pt x="87" y="386"/>
                    </a:cubicBezTo>
                    <a:cubicBezTo>
                      <a:pt x="82" y="380"/>
                      <a:pt x="84" y="373"/>
                      <a:pt x="85" y="365"/>
                    </a:cubicBezTo>
                    <a:cubicBezTo>
                      <a:pt x="86" y="344"/>
                      <a:pt x="111" y="325"/>
                      <a:pt x="87" y="298"/>
                    </a:cubicBezTo>
                    <a:cubicBezTo>
                      <a:pt x="79" y="322"/>
                      <a:pt x="85" y="343"/>
                      <a:pt x="84" y="363"/>
                    </a:cubicBezTo>
                    <a:cubicBezTo>
                      <a:pt x="83" y="374"/>
                      <a:pt x="77" y="380"/>
                      <a:pt x="67" y="381"/>
                    </a:cubicBezTo>
                    <a:cubicBezTo>
                      <a:pt x="64" y="382"/>
                      <a:pt x="61" y="381"/>
                      <a:pt x="59" y="381"/>
                    </a:cubicBezTo>
                    <a:cubicBezTo>
                      <a:pt x="1" y="400"/>
                      <a:pt x="0" y="398"/>
                      <a:pt x="2" y="331"/>
                    </a:cubicBezTo>
                    <a:cubicBezTo>
                      <a:pt x="32" y="302"/>
                      <a:pt x="60" y="271"/>
                      <a:pt x="81" y="233"/>
                    </a:cubicBezTo>
                    <a:cubicBezTo>
                      <a:pt x="109" y="184"/>
                      <a:pt x="98" y="138"/>
                      <a:pt x="74" y="92"/>
                    </a:cubicBezTo>
                    <a:cubicBezTo>
                      <a:pt x="72" y="79"/>
                      <a:pt x="77" y="69"/>
                      <a:pt x="86" y="60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7" name="任意多边形: 形状 56"/>
              <p:cNvSpPr>
                <a:spLocks/>
              </p:cNvSpPr>
              <p:nvPr/>
            </p:nvSpPr>
            <p:spPr bwMode="auto">
              <a:xfrm>
                <a:off x="4850815" y="4915272"/>
                <a:ext cx="454811" cy="901231"/>
              </a:xfrm>
              <a:custGeom>
                <a:avLst/>
                <a:gdLst>
                  <a:gd name="T0" fmla="*/ 183 w 250"/>
                  <a:gd name="T1" fmla="*/ 73 h 496"/>
                  <a:gd name="T2" fmla="*/ 191 w 250"/>
                  <a:gd name="T3" fmla="*/ 0 h 496"/>
                  <a:gd name="T4" fmla="*/ 238 w 250"/>
                  <a:gd name="T5" fmla="*/ 203 h 496"/>
                  <a:gd name="T6" fmla="*/ 234 w 250"/>
                  <a:gd name="T7" fmla="*/ 230 h 496"/>
                  <a:gd name="T8" fmla="*/ 216 w 250"/>
                  <a:gd name="T9" fmla="*/ 485 h 496"/>
                  <a:gd name="T10" fmla="*/ 204 w 250"/>
                  <a:gd name="T11" fmla="*/ 487 h 496"/>
                  <a:gd name="T12" fmla="*/ 148 w 250"/>
                  <a:gd name="T13" fmla="*/ 440 h 496"/>
                  <a:gd name="T14" fmla="*/ 115 w 250"/>
                  <a:gd name="T15" fmla="*/ 435 h 496"/>
                  <a:gd name="T16" fmla="*/ 9 w 250"/>
                  <a:gd name="T17" fmla="*/ 495 h 496"/>
                  <a:gd name="T18" fmla="*/ 0 w 250"/>
                  <a:gd name="T19" fmla="*/ 493 h 496"/>
                  <a:gd name="T20" fmla="*/ 35 w 250"/>
                  <a:gd name="T21" fmla="*/ 379 h 496"/>
                  <a:gd name="T22" fmla="*/ 42 w 250"/>
                  <a:gd name="T23" fmla="*/ 376 h 496"/>
                  <a:gd name="T24" fmla="*/ 141 w 250"/>
                  <a:gd name="T25" fmla="*/ 268 h 496"/>
                  <a:gd name="T26" fmla="*/ 184 w 250"/>
                  <a:gd name="T27" fmla="*/ 122 h 496"/>
                  <a:gd name="T28" fmla="*/ 183 w 250"/>
                  <a:gd name="T29" fmla="*/ 73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50" h="496">
                    <a:moveTo>
                      <a:pt x="183" y="73"/>
                    </a:moveTo>
                    <a:cubicBezTo>
                      <a:pt x="189" y="49"/>
                      <a:pt x="191" y="24"/>
                      <a:pt x="191" y="0"/>
                    </a:cubicBezTo>
                    <a:cubicBezTo>
                      <a:pt x="228" y="63"/>
                      <a:pt x="250" y="129"/>
                      <a:pt x="238" y="203"/>
                    </a:cubicBezTo>
                    <a:cubicBezTo>
                      <a:pt x="236" y="212"/>
                      <a:pt x="238" y="222"/>
                      <a:pt x="234" y="230"/>
                    </a:cubicBezTo>
                    <a:cubicBezTo>
                      <a:pt x="194" y="311"/>
                      <a:pt x="172" y="394"/>
                      <a:pt x="216" y="485"/>
                    </a:cubicBezTo>
                    <a:cubicBezTo>
                      <a:pt x="212" y="486"/>
                      <a:pt x="208" y="487"/>
                      <a:pt x="204" y="487"/>
                    </a:cubicBezTo>
                    <a:cubicBezTo>
                      <a:pt x="185" y="471"/>
                      <a:pt x="167" y="455"/>
                      <a:pt x="148" y="440"/>
                    </a:cubicBezTo>
                    <a:cubicBezTo>
                      <a:pt x="138" y="431"/>
                      <a:pt x="126" y="421"/>
                      <a:pt x="115" y="435"/>
                    </a:cubicBezTo>
                    <a:cubicBezTo>
                      <a:pt x="87" y="468"/>
                      <a:pt x="44" y="474"/>
                      <a:pt x="9" y="495"/>
                    </a:cubicBezTo>
                    <a:cubicBezTo>
                      <a:pt x="8" y="496"/>
                      <a:pt x="4" y="494"/>
                      <a:pt x="0" y="493"/>
                    </a:cubicBezTo>
                    <a:cubicBezTo>
                      <a:pt x="15" y="456"/>
                      <a:pt x="32" y="420"/>
                      <a:pt x="35" y="379"/>
                    </a:cubicBezTo>
                    <a:cubicBezTo>
                      <a:pt x="37" y="378"/>
                      <a:pt x="40" y="378"/>
                      <a:pt x="42" y="376"/>
                    </a:cubicBezTo>
                    <a:cubicBezTo>
                      <a:pt x="68" y="333"/>
                      <a:pt x="98" y="297"/>
                      <a:pt x="141" y="268"/>
                    </a:cubicBezTo>
                    <a:cubicBezTo>
                      <a:pt x="194" y="233"/>
                      <a:pt x="201" y="180"/>
                      <a:pt x="184" y="122"/>
                    </a:cubicBezTo>
                    <a:cubicBezTo>
                      <a:pt x="188" y="105"/>
                      <a:pt x="188" y="89"/>
                      <a:pt x="183" y="73"/>
                    </a:cubicBezTo>
                    <a:close/>
                  </a:path>
                </a:pathLst>
              </a:custGeom>
              <a:solidFill>
                <a:srgbClr val="2A2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8" name="任意多边形: 形状 57"/>
              <p:cNvSpPr>
                <a:spLocks/>
              </p:cNvSpPr>
              <p:nvPr/>
            </p:nvSpPr>
            <p:spPr bwMode="auto">
              <a:xfrm>
                <a:off x="4540336" y="3168194"/>
                <a:ext cx="637742" cy="1003605"/>
              </a:xfrm>
              <a:custGeom>
                <a:avLst/>
                <a:gdLst>
                  <a:gd name="T0" fmla="*/ 198 w 350"/>
                  <a:gd name="T1" fmla="*/ 275 h 552"/>
                  <a:gd name="T2" fmla="*/ 173 w 350"/>
                  <a:gd name="T3" fmla="*/ 250 h 552"/>
                  <a:gd name="T4" fmla="*/ 126 w 350"/>
                  <a:gd name="T5" fmla="*/ 165 h 552"/>
                  <a:gd name="T6" fmla="*/ 0 w 350"/>
                  <a:gd name="T7" fmla="*/ 42 h 552"/>
                  <a:gd name="T8" fmla="*/ 35 w 350"/>
                  <a:gd name="T9" fmla="*/ 13 h 552"/>
                  <a:gd name="T10" fmla="*/ 259 w 350"/>
                  <a:gd name="T11" fmla="*/ 200 h 552"/>
                  <a:gd name="T12" fmla="*/ 350 w 350"/>
                  <a:gd name="T13" fmla="*/ 392 h 552"/>
                  <a:gd name="T14" fmla="*/ 322 w 350"/>
                  <a:gd name="T15" fmla="*/ 520 h 552"/>
                  <a:gd name="T16" fmla="*/ 299 w 350"/>
                  <a:gd name="T17" fmla="*/ 552 h 552"/>
                  <a:gd name="T18" fmla="*/ 275 w 350"/>
                  <a:gd name="T19" fmla="*/ 504 h 552"/>
                  <a:gd name="T20" fmla="*/ 264 w 350"/>
                  <a:gd name="T21" fmla="*/ 382 h 552"/>
                  <a:gd name="T22" fmla="*/ 198 w 350"/>
                  <a:gd name="T23" fmla="*/ 275 h 5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50" h="552">
                    <a:moveTo>
                      <a:pt x="198" y="275"/>
                    </a:moveTo>
                    <a:cubicBezTo>
                      <a:pt x="193" y="264"/>
                      <a:pt x="184" y="256"/>
                      <a:pt x="173" y="250"/>
                    </a:cubicBezTo>
                    <a:cubicBezTo>
                      <a:pt x="167" y="216"/>
                      <a:pt x="149" y="190"/>
                      <a:pt x="126" y="165"/>
                    </a:cubicBezTo>
                    <a:cubicBezTo>
                      <a:pt x="86" y="121"/>
                      <a:pt x="37" y="87"/>
                      <a:pt x="0" y="42"/>
                    </a:cubicBezTo>
                    <a:cubicBezTo>
                      <a:pt x="0" y="6"/>
                      <a:pt x="7" y="0"/>
                      <a:pt x="35" y="13"/>
                    </a:cubicBezTo>
                    <a:cubicBezTo>
                      <a:pt x="127" y="55"/>
                      <a:pt x="212" y="105"/>
                      <a:pt x="259" y="200"/>
                    </a:cubicBezTo>
                    <a:cubicBezTo>
                      <a:pt x="304" y="257"/>
                      <a:pt x="347" y="315"/>
                      <a:pt x="350" y="392"/>
                    </a:cubicBezTo>
                    <a:cubicBezTo>
                      <a:pt x="341" y="435"/>
                      <a:pt x="341" y="480"/>
                      <a:pt x="322" y="520"/>
                    </a:cubicBezTo>
                    <a:cubicBezTo>
                      <a:pt x="314" y="531"/>
                      <a:pt x="319" y="550"/>
                      <a:pt x="299" y="552"/>
                    </a:cubicBezTo>
                    <a:cubicBezTo>
                      <a:pt x="285" y="539"/>
                      <a:pt x="280" y="522"/>
                      <a:pt x="275" y="504"/>
                    </a:cubicBezTo>
                    <a:cubicBezTo>
                      <a:pt x="273" y="463"/>
                      <a:pt x="268" y="422"/>
                      <a:pt x="264" y="382"/>
                    </a:cubicBezTo>
                    <a:cubicBezTo>
                      <a:pt x="259" y="335"/>
                      <a:pt x="237" y="300"/>
                      <a:pt x="198" y="275"/>
                    </a:cubicBezTo>
                    <a:close/>
                  </a:path>
                </a:pathLst>
              </a:custGeom>
              <a:solidFill>
                <a:srgbClr val="FE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9" name="任意多边形: 形状 58"/>
              <p:cNvSpPr>
                <a:spLocks/>
              </p:cNvSpPr>
              <p:nvPr/>
            </p:nvSpPr>
            <p:spPr bwMode="auto">
              <a:xfrm>
                <a:off x="4738371" y="4339625"/>
                <a:ext cx="387681" cy="599142"/>
              </a:xfrm>
              <a:custGeom>
                <a:avLst/>
                <a:gdLst>
                  <a:gd name="T0" fmla="*/ 206 w 213"/>
                  <a:gd name="T1" fmla="*/ 248 h 330"/>
                  <a:gd name="T2" fmla="*/ 179 w 213"/>
                  <a:gd name="T3" fmla="*/ 286 h 330"/>
                  <a:gd name="T4" fmla="*/ 82 w 213"/>
                  <a:gd name="T5" fmla="*/ 318 h 330"/>
                  <a:gd name="T6" fmla="*/ 68 w 213"/>
                  <a:gd name="T7" fmla="*/ 325 h 330"/>
                  <a:gd name="T8" fmla="*/ 44 w 213"/>
                  <a:gd name="T9" fmla="*/ 248 h 330"/>
                  <a:gd name="T10" fmla="*/ 37 w 213"/>
                  <a:gd name="T11" fmla="*/ 194 h 330"/>
                  <a:gd name="T12" fmla="*/ 22 w 213"/>
                  <a:gd name="T13" fmla="*/ 143 h 330"/>
                  <a:gd name="T14" fmla="*/ 31 w 213"/>
                  <a:gd name="T15" fmla="*/ 116 h 330"/>
                  <a:gd name="T16" fmla="*/ 28 w 213"/>
                  <a:gd name="T17" fmla="*/ 93 h 330"/>
                  <a:gd name="T18" fmla="*/ 12 w 213"/>
                  <a:gd name="T19" fmla="*/ 19 h 330"/>
                  <a:gd name="T20" fmla="*/ 21 w 213"/>
                  <a:gd name="T21" fmla="*/ 1 h 330"/>
                  <a:gd name="T22" fmla="*/ 121 w 213"/>
                  <a:gd name="T23" fmla="*/ 122 h 330"/>
                  <a:gd name="T24" fmla="*/ 206 w 213"/>
                  <a:gd name="T25" fmla="*/ 187 h 330"/>
                  <a:gd name="T26" fmla="*/ 205 w 213"/>
                  <a:gd name="T27" fmla="*/ 210 h 330"/>
                  <a:gd name="T28" fmla="*/ 213 w 213"/>
                  <a:gd name="T29" fmla="*/ 224 h 330"/>
                  <a:gd name="T30" fmla="*/ 206 w 213"/>
                  <a:gd name="T31" fmla="*/ 248 h 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13" h="330">
                    <a:moveTo>
                      <a:pt x="206" y="248"/>
                    </a:moveTo>
                    <a:cubicBezTo>
                      <a:pt x="197" y="261"/>
                      <a:pt x="188" y="273"/>
                      <a:pt x="179" y="286"/>
                    </a:cubicBezTo>
                    <a:cubicBezTo>
                      <a:pt x="154" y="319"/>
                      <a:pt x="121" y="326"/>
                      <a:pt x="82" y="318"/>
                    </a:cubicBezTo>
                    <a:cubicBezTo>
                      <a:pt x="78" y="321"/>
                      <a:pt x="76" y="330"/>
                      <a:pt x="68" y="325"/>
                    </a:cubicBezTo>
                    <a:cubicBezTo>
                      <a:pt x="69" y="296"/>
                      <a:pt x="57" y="272"/>
                      <a:pt x="44" y="248"/>
                    </a:cubicBezTo>
                    <a:cubicBezTo>
                      <a:pt x="45" y="230"/>
                      <a:pt x="40" y="212"/>
                      <a:pt x="37" y="194"/>
                    </a:cubicBezTo>
                    <a:cubicBezTo>
                      <a:pt x="32" y="177"/>
                      <a:pt x="25" y="161"/>
                      <a:pt x="22" y="143"/>
                    </a:cubicBezTo>
                    <a:cubicBezTo>
                      <a:pt x="21" y="135"/>
                      <a:pt x="0" y="119"/>
                      <a:pt x="31" y="116"/>
                    </a:cubicBezTo>
                    <a:cubicBezTo>
                      <a:pt x="44" y="115"/>
                      <a:pt x="33" y="100"/>
                      <a:pt x="28" y="93"/>
                    </a:cubicBezTo>
                    <a:cubicBezTo>
                      <a:pt x="12" y="70"/>
                      <a:pt x="1" y="47"/>
                      <a:pt x="12" y="19"/>
                    </a:cubicBezTo>
                    <a:cubicBezTo>
                      <a:pt x="9" y="10"/>
                      <a:pt x="6" y="0"/>
                      <a:pt x="21" y="1"/>
                    </a:cubicBezTo>
                    <a:cubicBezTo>
                      <a:pt x="56" y="40"/>
                      <a:pt x="95" y="76"/>
                      <a:pt x="121" y="122"/>
                    </a:cubicBezTo>
                    <a:cubicBezTo>
                      <a:pt x="140" y="156"/>
                      <a:pt x="175" y="169"/>
                      <a:pt x="206" y="187"/>
                    </a:cubicBezTo>
                    <a:cubicBezTo>
                      <a:pt x="213" y="195"/>
                      <a:pt x="199" y="202"/>
                      <a:pt x="205" y="210"/>
                    </a:cubicBezTo>
                    <a:cubicBezTo>
                      <a:pt x="208" y="214"/>
                      <a:pt x="210" y="219"/>
                      <a:pt x="213" y="224"/>
                    </a:cubicBezTo>
                    <a:cubicBezTo>
                      <a:pt x="209" y="232"/>
                      <a:pt x="194" y="236"/>
                      <a:pt x="206" y="248"/>
                    </a:cubicBezTo>
                    <a:close/>
                  </a:path>
                </a:pathLst>
              </a:custGeom>
              <a:solidFill>
                <a:srgbClr val="2B2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0" name="任意多边形: 形状 59"/>
              <p:cNvSpPr>
                <a:spLocks/>
              </p:cNvSpPr>
              <p:nvPr/>
            </p:nvSpPr>
            <p:spPr bwMode="auto">
              <a:xfrm>
                <a:off x="5782254" y="3998937"/>
                <a:ext cx="305445" cy="647812"/>
              </a:xfrm>
              <a:custGeom>
                <a:avLst/>
                <a:gdLst>
                  <a:gd name="T0" fmla="*/ 3 w 167"/>
                  <a:gd name="T1" fmla="*/ 119 h 356"/>
                  <a:gd name="T2" fmla="*/ 3 w 167"/>
                  <a:gd name="T3" fmla="*/ 55 h 356"/>
                  <a:gd name="T4" fmla="*/ 44 w 167"/>
                  <a:gd name="T5" fmla="*/ 72 h 356"/>
                  <a:gd name="T6" fmla="*/ 51 w 167"/>
                  <a:gd name="T7" fmla="*/ 78 h 356"/>
                  <a:gd name="T8" fmla="*/ 67 w 167"/>
                  <a:gd name="T9" fmla="*/ 74 h 356"/>
                  <a:gd name="T10" fmla="*/ 91 w 167"/>
                  <a:gd name="T11" fmla="*/ 75 h 356"/>
                  <a:gd name="T12" fmla="*/ 88 w 167"/>
                  <a:gd name="T13" fmla="*/ 115 h 356"/>
                  <a:gd name="T14" fmla="*/ 90 w 167"/>
                  <a:gd name="T15" fmla="*/ 57 h 356"/>
                  <a:gd name="T16" fmla="*/ 96 w 167"/>
                  <a:gd name="T17" fmla="*/ 0 h 356"/>
                  <a:gd name="T18" fmla="*/ 133 w 167"/>
                  <a:gd name="T19" fmla="*/ 54 h 356"/>
                  <a:gd name="T20" fmla="*/ 149 w 167"/>
                  <a:gd name="T21" fmla="*/ 110 h 356"/>
                  <a:gd name="T22" fmla="*/ 148 w 167"/>
                  <a:gd name="T23" fmla="*/ 202 h 356"/>
                  <a:gd name="T24" fmla="*/ 167 w 167"/>
                  <a:gd name="T25" fmla="*/ 319 h 356"/>
                  <a:gd name="T26" fmla="*/ 129 w 167"/>
                  <a:gd name="T27" fmla="*/ 308 h 356"/>
                  <a:gd name="T28" fmla="*/ 135 w 167"/>
                  <a:gd name="T29" fmla="*/ 335 h 356"/>
                  <a:gd name="T30" fmla="*/ 126 w 167"/>
                  <a:gd name="T31" fmla="*/ 335 h 356"/>
                  <a:gd name="T32" fmla="*/ 106 w 167"/>
                  <a:gd name="T33" fmla="*/ 356 h 356"/>
                  <a:gd name="T34" fmla="*/ 79 w 167"/>
                  <a:gd name="T35" fmla="*/ 332 h 356"/>
                  <a:gd name="T36" fmla="*/ 59 w 167"/>
                  <a:gd name="T37" fmla="*/ 328 h 356"/>
                  <a:gd name="T38" fmla="*/ 38 w 167"/>
                  <a:gd name="T39" fmla="*/ 348 h 356"/>
                  <a:gd name="T40" fmla="*/ 17 w 167"/>
                  <a:gd name="T41" fmla="*/ 306 h 356"/>
                  <a:gd name="T42" fmla="*/ 11 w 167"/>
                  <a:gd name="T43" fmla="*/ 281 h 356"/>
                  <a:gd name="T44" fmla="*/ 26 w 167"/>
                  <a:gd name="T45" fmla="*/ 250 h 356"/>
                  <a:gd name="T46" fmla="*/ 53 w 167"/>
                  <a:gd name="T47" fmla="*/ 168 h 356"/>
                  <a:gd name="T48" fmla="*/ 3 w 167"/>
                  <a:gd name="T49" fmla="*/ 119 h 3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7" h="356">
                    <a:moveTo>
                      <a:pt x="3" y="119"/>
                    </a:moveTo>
                    <a:cubicBezTo>
                      <a:pt x="0" y="98"/>
                      <a:pt x="12" y="77"/>
                      <a:pt x="3" y="55"/>
                    </a:cubicBezTo>
                    <a:cubicBezTo>
                      <a:pt x="21" y="52"/>
                      <a:pt x="31" y="65"/>
                      <a:pt x="44" y="72"/>
                    </a:cubicBezTo>
                    <a:cubicBezTo>
                      <a:pt x="47" y="74"/>
                      <a:pt x="49" y="76"/>
                      <a:pt x="51" y="78"/>
                    </a:cubicBezTo>
                    <a:cubicBezTo>
                      <a:pt x="61" y="93"/>
                      <a:pt x="60" y="70"/>
                      <a:pt x="67" y="74"/>
                    </a:cubicBezTo>
                    <a:cubicBezTo>
                      <a:pt x="75" y="71"/>
                      <a:pt x="84" y="65"/>
                      <a:pt x="91" y="75"/>
                    </a:cubicBezTo>
                    <a:cubicBezTo>
                      <a:pt x="91" y="90"/>
                      <a:pt x="94" y="105"/>
                      <a:pt x="88" y="115"/>
                    </a:cubicBezTo>
                    <a:cubicBezTo>
                      <a:pt x="92" y="99"/>
                      <a:pt x="96" y="79"/>
                      <a:pt x="90" y="57"/>
                    </a:cubicBezTo>
                    <a:cubicBezTo>
                      <a:pt x="84" y="38"/>
                      <a:pt x="80" y="17"/>
                      <a:pt x="96" y="0"/>
                    </a:cubicBezTo>
                    <a:cubicBezTo>
                      <a:pt x="109" y="17"/>
                      <a:pt x="88" y="53"/>
                      <a:pt x="133" y="54"/>
                    </a:cubicBezTo>
                    <a:cubicBezTo>
                      <a:pt x="144" y="54"/>
                      <a:pt x="148" y="89"/>
                      <a:pt x="149" y="110"/>
                    </a:cubicBezTo>
                    <a:cubicBezTo>
                      <a:pt x="150" y="141"/>
                      <a:pt x="149" y="171"/>
                      <a:pt x="148" y="202"/>
                    </a:cubicBezTo>
                    <a:cubicBezTo>
                      <a:pt x="147" y="242"/>
                      <a:pt x="151" y="281"/>
                      <a:pt x="167" y="319"/>
                    </a:cubicBezTo>
                    <a:cubicBezTo>
                      <a:pt x="150" y="329"/>
                      <a:pt x="141" y="314"/>
                      <a:pt x="129" y="308"/>
                    </a:cubicBezTo>
                    <a:cubicBezTo>
                      <a:pt x="131" y="316"/>
                      <a:pt x="139" y="324"/>
                      <a:pt x="135" y="335"/>
                    </a:cubicBezTo>
                    <a:cubicBezTo>
                      <a:pt x="132" y="338"/>
                      <a:pt x="129" y="338"/>
                      <a:pt x="126" y="335"/>
                    </a:cubicBezTo>
                    <a:cubicBezTo>
                      <a:pt x="101" y="325"/>
                      <a:pt x="120" y="355"/>
                      <a:pt x="106" y="356"/>
                    </a:cubicBezTo>
                    <a:cubicBezTo>
                      <a:pt x="98" y="349"/>
                      <a:pt x="89" y="340"/>
                      <a:pt x="79" y="332"/>
                    </a:cubicBezTo>
                    <a:cubicBezTo>
                      <a:pt x="73" y="328"/>
                      <a:pt x="65" y="322"/>
                      <a:pt x="59" y="328"/>
                    </a:cubicBezTo>
                    <a:cubicBezTo>
                      <a:pt x="52" y="335"/>
                      <a:pt x="55" y="356"/>
                      <a:pt x="38" y="348"/>
                    </a:cubicBezTo>
                    <a:cubicBezTo>
                      <a:pt x="23" y="340"/>
                      <a:pt x="18" y="323"/>
                      <a:pt x="17" y="306"/>
                    </a:cubicBezTo>
                    <a:cubicBezTo>
                      <a:pt x="17" y="297"/>
                      <a:pt x="18" y="288"/>
                      <a:pt x="11" y="281"/>
                    </a:cubicBezTo>
                    <a:cubicBezTo>
                      <a:pt x="55" y="290"/>
                      <a:pt x="20" y="260"/>
                      <a:pt x="26" y="250"/>
                    </a:cubicBezTo>
                    <a:cubicBezTo>
                      <a:pt x="32" y="222"/>
                      <a:pt x="51" y="198"/>
                      <a:pt x="53" y="168"/>
                    </a:cubicBezTo>
                    <a:cubicBezTo>
                      <a:pt x="55" y="133"/>
                      <a:pt x="36" y="114"/>
                      <a:pt x="3" y="119"/>
                    </a:cubicBezTo>
                    <a:close/>
                  </a:path>
                </a:pathLst>
              </a:custGeom>
              <a:solidFill>
                <a:srgbClr val="2A2C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1" name="任意多边形: 形状 60"/>
              <p:cNvSpPr>
                <a:spLocks/>
              </p:cNvSpPr>
              <p:nvPr/>
            </p:nvSpPr>
            <p:spPr bwMode="auto">
              <a:xfrm>
                <a:off x="3191008" y="6170616"/>
                <a:ext cx="486698" cy="657881"/>
              </a:xfrm>
              <a:custGeom>
                <a:avLst/>
                <a:gdLst>
                  <a:gd name="T0" fmla="*/ 120 w 267"/>
                  <a:gd name="T1" fmla="*/ 315 h 362"/>
                  <a:gd name="T2" fmla="*/ 114 w 267"/>
                  <a:gd name="T3" fmla="*/ 299 h 362"/>
                  <a:gd name="T4" fmla="*/ 104 w 267"/>
                  <a:gd name="T5" fmla="*/ 189 h 362"/>
                  <a:gd name="T6" fmla="*/ 27 w 267"/>
                  <a:gd name="T7" fmla="*/ 92 h 362"/>
                  <a:gd name="T8" fmla="*/ 3 w 267"/>
                  <a:gd name="T9" fmla="*/ 55 h 362"/>
                  <a:gd name="T10" fmla="*/ 24 w 267"/>
                  <a:gd name="T11" fmla="*/ 40 h 362"/>
                  <a:gd name="T12" fmla="*/ 74 w 267"/>
                  <a:gd name="T13" fmla="*/ 23 h 362"/>
                  <a:gd name="T14" fmla="*/ 111 w 267"/>
                  <a:gd name="T15" fmla="*/ 29 h 362"/>
                  <a:gd name="T16" fmla="*/ 192 w 267"/>
                  <a:gd name="T17" fmla="*/ 160 h 362"/>
                  <a:gd name="T18" fmla="*/ 238 w 267"/>
                  <a:gd name="T19" fmla="*/ 219 h 362"/>
                  <a:gd name="T20" fmla="*/ 222 w 267"/>
                  <a:gd name="T21" fmla="*/ 362 h 362"/>
                  <a:gd name="T22" fmla="*/ 135 w 267"/>
                  <a:gd name="T23" fmla="*/ 252 h 362"/>
                  <a:gd name="T24" fmla="*/ 137 w 267"/>
                  <a:gd name="T25" fmla="*/ 286 h 362"/>
                  <a:gd name="T26" fmla="*/ 120 w 267"/>
                  <a:gd name="T27" fmla="*/ 315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67" h="362">
                    <a:moveTo>
                      <a:pt x="120" y="315"/>
                    </a:moveTo>
                    <a:cubicBezTo>
                      <a:pt x="118" y="310"/>
                      <a:pt x="116" y="304"/>
                      <a:pt x="114" y="299"/>
                    </a:cubicBezTo>
                    <a:cubicBezTo>
                      <a:pt x="111" y="263"/>
                      <a:pt x="112" y="226"/>
                      <a:pt x="104" y="189"/>
                    </a:cubicBezTo>
                    <a:cubicBezTo>
                      <a:pt x="94" y="144"/>
                      <a:pt x="70" y="110"/>
                      <a:pt x="27" y="92"/>
                    </a:cubicBezTo>
                    <a:cubicBezTo>
                      <a:pt x="15" y="82"/>
                      <a:pt x="8" y="70"/>
                      <a:pt x="3" y="55"/>
                    </a:cubicBezTo>
                    <a:cubicBezTo>
                      <a:pt x="0" y="36"/>
                      <a:pt x="15" y="37"/>
                      <a:pt x="24" y="40"/>
                    </a:cubicBezTo>
                    <a:cubicBezTo>
                      <a:pt x="46" y="47"/>
                      <a:pt x="60" y="38"/>
                      <a:pt x="74" y="23"/>
                    </a:cubicBezTo>
                    <a:cubicBezTo>
                      <a:pt x="88" y="7"/>
                      <a:pt x="103" y="0"/>
                      <a:pt x="111" y="29"/>
                    </a:cubicBezTo>
                    <a:cubicBezTo>
                      <a:pt x="133" y="76"/>
                      <a:pt x="157" y="121"/>
                      <a:pt x="192" y="160"/>
                    </a:cubicBezTo>
                    <a:cubicBezTo>
                      <a:pt x="204" y="182"/>
                      <a:pt x="212" y="207"/>
                      <a:pt x="238" y="219"/>
                    </a:cubicBezTo>
                    <a:cubicBezTo>
                      <a:pt x="267" y="266"/>
                      <a:pt x="260" y="325"/>
                      <a:pt x="222" y="362"/>
                    </a:cubicBezTo>
                    <a:cubicBezTo>
                      <a:pt x="176" y="336"/>
                      <a:pt x="154" y="293"/>
                      <a:pt x="135" y="252"/>
                    </a:cubicBezTo>
                    <a:cubicBezTo>
                      <a:pt x="135" y="259"/>
                      <a:pt x="140" y="273"/>
                      <a:pt x="137" y="286"/>
                    </a:cubicBezTo>
                    <a:cubicBezTo>
                      <a:pt x="135" y="298"/>
                      <a:pt x="140" y="314"/>
                      <a:pt x="120" y="315"/>
                    </a:cubicBezTo>
                    <a:close/>
                  </a:path>
                </a:pathLst>
              </a:custGeom>
              <a:solidFill>
                <a:srgbClr val="2A2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2" name="任意多边形: 形状 61"/>
              <p:cNvSpPr>
                <a:spLocks/>
              </p:cNvSpPr>
              <p:nvPr/>
            </p:nvSpPr>
            <p:spPr bwMode="auto">
              <a:xfrm>
                <a:off x="3009755" y="6373686"/>
                <a:ext cx="409498" cy="901231"/>
              </a:xfrm>
              <a:custGeom>
                <a:avLst/>
                <a:gdLst>
                  <a:gd name="T0" fmla="*/ 151 w 225"/>
                  <a:gd name="T1" fmla="*/ 458 h 496"/>
                  <a:gd name="T2" fmla="*/ 143 w 225"/>
                  <a:gd name="T3" fmla="*/ 429 h 496"/>
                  <a:gd name="T4" fmla="*/ 91 w 225"/>
                  <a:gd name="T5" fmla="*/ 336 h 496"/>
                  <a:gd name="T6" fmla="*/ 38 w 225"/>
                  <a:gd name="T7" fmla="*/ 286 h 496"/>
                  <a:gd name="T8" fmla="*/ 20 w 225"/>
                  <a:gd name="T9" fmla="*/ 186 h 496"/>
                  <a:gd name="T10" fmla="*/ 67 w 225"/>
                  <a:gd name="T11" fmla="*/ 0 h 496"/>
                  <a:gd name="T12" fmla="*/ 143 w 225"/>
                  <a:gd name="T13" fmla="*/ 297 h 496"/>
                  <a:gd name="T14" fmla="*/ 220 w 225"/>
                  <a:gd name="T15" fmla="*/ 476 h 496"/>
                  <a:gd name="T16" fmla="*/ 202 w 225"/>
                  <a:gd name="T17" fmla="*/ 487 h 496"/>
                  <a:gd name="T18" fmla="*/ 151 w 225"/>
                  <a:gd name="T19" fmla="*/ 458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25" h="496">
                    <a:moveTo>
                      <a:pt x="151" y="458"/>
                    </a:moveTo>
                    <a:cubicBezTo>
                      <a:pt x="141" y="450"/>
                      <a:pt x="144" y="439"/>
                      <a:pt x="143" y="429"/>
                    </a:cubicBezTo>
                    <a:cubicBezTo>
                      <a:pt x="139" y="391"/>
                      <a:pt x="123" y="358"/>
                      <a:pt x="91" y="336"/>
                    </a:cubicBezTo>
                    <a:cubicBezTo>
                      <a:pt x="70" y="321"/>
                      <a:pt x="53" y="304"/>
                      <a:pt x="38" y="286"/>
                    </a:cubicBezTo>
                    <a:cubicBezTo>
                      <a:pt x="15" y="257"/>
                      <a:pt x="0" y="223"/>
                      <a:pt x="20" y="186"/>
                    </a:cubicBezTo>
                    <a:cubicBezTo>
                      <a:pt x="53" y="128"/>
                      <a:pt x="74" y="68"/>
                      <a:pt x="67" y="0"/>
                    </a:cubicBezTo>
                    <a:cubicBezTo>
                      <a:pt x="86" y="100"/>
                      <a:pt x="104" y="202"/>
                      <a:pt x="143" y="297"/>
                    </a:cubicBezTo>
                    <a:cubicBezTo>
                      <a:pt x="168" y="357"/>
                      <a:pt x="194" y="416"/>
                      <a:pt x="220" y="476"/>
                    </a:cubicBezTo>
                    <a:cubicBezTo>
                      <a:pt x="225" y="496"/>
                      <a:pt x="212" y="491"/>
                      <a:pt x="202" y="487"/>
                    </a:cubicBezTo>
                    <a:cubicBezTo>
                      <a:pt x="184" y="480"/>
                      <a:pt x="168" y="468"/>
                      <a:pt x="151" y="458"/>
                    </a:cubicBezTo>
                    <a:close/>
                  </a:path>
                </a:pathLst>
              </a:custGeom>
              <a:solidFill>
                <a:srgbClr val="2B2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3" name="任意多边形: 形状 62"/>
              <p:cNvSpPr>
                <a:spLocks/>
              </p:cNvSpPr>
              <p:nvPr/>
            </p:nvSpPr>
            <p:spPr bwMode="auto">
              <a:xfrm>
                <a:off x="4192933" y="3634752"/>
                <a:ext cx="540402" cy="589073"/>
              </a:xfrm>
              <a:custGeom>
                <a:avLst/>
                <a:gdLst>
                  <a:gd name="T0" fmla="*/ 128 w 297"/>
                  <a:gd name="T1" fmla="*/ 148 h 324"/>
                  <a:gd name="T2" fmla="*/ 29 w 297"/>
                  <a:gd name="T3" fmla="*/ 77 h 324"/>
                  <a:gd name="T4" fmla="*/ 6 w 297"/>
                  <a:gd name="T5" fmla="*/ 37 h 324"/>
                  <a:gd name="T6" fmla="*/ 43 w 297"/>
                  <a:gd name="T7" fmla="*/ 8 h 324"/>
                  <a:gd name="T8" fmla="*/ 57 w 297"/>
                  <a:gd name="T9" fmla="*/ 18 h 324"/>
                  <a:gd name="T10" fmla="*/ 69 w 297"/>
                  <a:gd name="T11" fmla="*/ 60 h 324"/>
                  <a:gd name="T12" fmla="*/ 89 w 297"/>
                  <a:gd name="T13" fmla="*/ 0 h 324"/>
                  <a:gd name="T14" fmla="*/ 268 w 297"/>
                  <a:gd name="T15" fmla="*/ 86 h 324"/>
                  <a:gd name="T16" fmla="*/ 296 w 297"/>
                  <a:gd name="T17" fmla="*/ 125 h 324"/>
                  <a:gd name="T18" fmla="*/ 281 w 297"/>
                  <a:gd name="T19" fmla="*/ 133 h 324"/>
                  <a:gd name="T20" fmla="*/ 140 w 297"/>
                  <a:gd name="T21" fmla="*/ 63 h 324"/>
                  <a:gd name="T22" fmla="*/ 178 w 297"/>
                  <a:gd name="T23" fmla="*/ 105 h 324"/>
                  <a:gd name="T24" fmla="*/ 292 w 297"/>
                  <a:gd name="T25" fmla="*/ 281 h 324"/>
                  <a:gd name="T26" fmla="*/ 280 w 297"/>
                  <a:gd name="T27" fmla="*/ 317 h 324"/>
                  <a:gd name="T28" fmla="*/ 241 w 297"/>
                  <a:gd name="T29" fmla="*/ 299 h 324"/>
                  <a:gd name="T30" fmla="*/ 216 w 297"/>
                  <a:gd name="T31" fmla="*/ 227 h 324"/>
                  <a:gd name="T32" fmla="*/ 243 w 297"/>
                  <a:gd name="T33" fmla="*/ 242 h 324"/>
                  <a:gd name="T34" fmla="*/ 159 w 297"/>
                  <a:gd name="T35" fmla="*/ 134 h 324"/>
                  <a:gd name="T36" fmla="*/ 151 w 297"/>
                  <a:gd name="T37" fmla="*/ 133 h 324"/>
                  <a:gd name="T38" fmla="*/ 149 w 297"/>
                  <a:gd name="T39" fmla="*/ 143 h 324"/>
                  <a:gd name="T40" fmla="*/ 128 w 297"/>
                  <a:gd name="T41" fmla="*/ 148 h 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97" h="324">
                    <a:moveTo>
                      <a:pt x="128" y="148"/>
                    </a:moveTo>
                    <a:cubicBezTo>
                      <a:pt x="95" y="124"/>
                      <a:pt x="65" y="97"/>
                      <a:pt x="29" y="77"/>
                    </a:cubicBezTo>
                    <a:cubicBezTo>
                      <a:pt x="15" y="69"/>
                      <a:pt x="0" y="52"/>
                      <a:pt x="6" y="37"/>
                    </a:cubicBezTo>
                    <a:cubicBezTo>
                      <a:pt x="11" y="25"/>
                      <a:pt x="33" y="22"/>
                      <a:pt x="43" y="8"/>
                    </a:cubicBezTo>
                    <a:cubicBezTo>
                      <a:pt x="47" y="3"/>
                      <a:pt x="55" y="12"/>
                      <a:pt x="57" y="18"/>
                    </a:cubicBezTo>
                    <a:cubicBezTo>
                      <a:pt x="61" y="31"/>
                      <a:pt x="64" y="44"/>
                      <a:pt x="69" y="60"/>
                    </a:cubicBezTo>
                    <a:cubicBezTo>
                      <a:pt x="86" y="42"/>
                      <a:pt x="87" y="21"/>
                      <a:pt x="89" y="0"/>
                    </a:cubicBezTo>
                    <a:cubicBezTo>
                      <a:pt x="153" y="20"/>
                      <a:pt x="218" y="36"/>
                      <a:pt x="268" y="86"/>
                    </a:cubicBezTo>
                    <a:cubicBezTo>
                      <a:pt x="280" y="98"/>
                      <a:pt x="292" y="109"/>
                      <a:pt x="296" y="125"/>
                    </a:cubicBezTo>
                    <a:cubicBezTo>
                      <a:pt x="297" y="139"/>
                      <a:pt x="291" y="139"/>
                      <a:pt x="281" y="133"/>
                    </a:cubicBezTo>
                    <a:cubicBezTo>
                      <a:pt x="250" y="79"/>
                      <a:pt x="196" y="74"/>
                      <a:pt x="140" y="63"/>
                    </a:cubicBezTo>
                    <a:cubicBezTo>
                      <a:pt x="146" y="87"/>
                      <a:pt x="163" y="95"/>
                      <a:pt x="178" y="105"/>
                    </a:cubicBezTo>
                    <a:cubicBezTo>
                      <a:pt x="241" y="148"/>
                      <a:pt x="281" y="205"/>
                      <a:pt x="292" y="281"/>
                    </a:cubicBezTo>
                    <a:cubicBezTo>
                      <a:pt x="293" y="294"/>
                      <a:pt x="297" y="311"/>
                      <a:pt x="280" y="317"/>
                    </a:cubicBezTo>
                    <a:cubicBezTo>
                      <a:pt x="263" y="324"/>
                      <a:pt x="250" y="312"/>
                      <a:pt x="241" y="299"/>
                    </a:cubicBezTo>
                    <a:cubicBezTo>
                      <a:pt x="226" y="278"/>
                      <a:pt x="223" y="251"/>
                      <a:pt x="216" y="227"/>
                    </a:cubicBezTo>
                    <a:cubicBezTo>
                      <a:pt x="234" y="218"/>
                      <a:pt x="237" y="235"/>
                      <a:pt x="243" y="242"/>
                    </a:cubicBezTo>
                    <a:cubicBezTo>
                      <a:pt x="220" y="204"/>
                      <a:pt x="201" y="160"/>
                      <a:pt x="159" y="134"/>
                    </a:cubicBezTo>
                    <a:cubicBezTo>
                      <a:pt x="157" y="133"/>
                      <a:pt x="154" y="123"/>
                      <a:pt x="151" y="133"/>
                    </a:cubicBezTo>
                    <a:cubicBezTo>
                      <a:pt x="150" y="135"/>
                      <a:pt x="151" y="140"/>
                      <a:pt x="149" y="143"/>
                    </a:cubicBezTo>
                    <a:cubicBezTo>
                      <a:pt x="142" y="144"/>
                      <a:pt x="133" y="137"/>
                      <a:pt x="128" y="148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4" name="任意多边形: 形状 63"/>
              <p:cNvSpPr>
                <a:spLocks/>
              </p:cNvSpPr>
              <p:nvPr/>
            </p:nvSpPr>
            <p:spPr bwMode="auto">
              <a:xfrm>
                <a:off x="3014789" y="5806432"/>
                <a:ext cx="434672" cy="417889"/>
              </a:xfrm>
              <a:custGeom>
                <a:avLst/>
                <a:gdLst>
                  <a:gd name="T0" fmla="*/ 32 w 239"/>
                  <a:gd name="T1" fmla="*/ 216 h 230"/>
                  <a:gd name="T2" fmla="*/ 24 w 239"/>
                  <a:gd name="T3" fmla="*/ 214 h 230"/>
                  <a:gd name="T4" fmla="*/ 28 w 239"/>
                  <a:gd name="T5" fmla="*/ 148 h 230"/>
                  <a:gd name="T6" fmla="*/ 27 w 239"/>
                  <a:gd name="T7" fmla="*/ 109 h 230"/>
                  <a:gd name="T8" fmla="*/ 42 w 239"/>
                  <a:gd name="T9" fmla="*/ 9 h 230"/>
                  <a:gd name="T10" fmla="*/ 63 w 239"/>
                  <a:gd name="T11" fmla="*/ 4 h 230"/>
                  <a:gd name="T12" fmla="*/ 93 w 239"/>
                  <a:gd name="T13" fmla="*/ 52 h 230"/>
                  <a:gd name="T14" fmla="*/ 229 w 239"/>
                  <a:gd name="T15" fmla="*/ 22 h 230"/>
                  <a:gd name="T16" fmla="*/ 239 w 239"/>
                  <a:gd name="T17" fmla="*/ 35 h 230"/>
                  <a:gd name="T18" fmla="*/ 225 w 239"/>
                  <a:gd name="T19" fmla="*/ 44 h 230"/>
                  <a:gd name="T20" fmla="*/ 192 w 239"/>
                  <a:gd name="T21" fmla="*/ 78 h 230"/>
                  <a:gd name="T22" fmla="*/ 183 w 239"/>
                  <a:gd name="T23" fmla="*/ 136 h 230"/>
                  <a:gd name="T24" fmla="*/ 159 w 239"/>
                  <a:gd name="T25" fmla="*/ 178 h 230"/>
                  <a:gd name="T26" fmla="*/ 133 w 239"/>
                  <a:gd name="T27" fmla="*/ 202 h 230"/>
                  <a:gd name="T28" fmla="*/ 32 w 239"/>
                  <a:gd name="T29" fmla="*/ 216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39" h="230">
                    <a:moveTo>
                      <a:pt x="32" y="216"/>
                    </a:moveTo>
                    <a:cubicBezTo>
                      <a:pt x="29" y="215"/>
                      <a:pt x="26" y="214"/>
                      <a:pt x="24" y="214"/>
                    </a:cubicBezTo>
                    <a:cubicBezTo>
                      <a:pt x="13" y="191"/>
                      <a:pt x="16" y="168"/>
                      <a:pt x="28" y="148"/>
                    </a:cubicBezTo>
                    <a:cubicBezTo>
                      <a:pt x="36" y="134"/>
                      <a:pt x="35" y="123"/>
                      <a:pt x="27" y="109"/>
                    </a:cubicBezTo>
                    <a:cubicBezTo>
                      <a:pt x="0" y="64"/>
                      <a:pt x="3" y="50"/>
                      <a:pt x="42" y="9"/>
                    </a:cubicBezTo>
                    <a:cubicBezTo>
                      <a:pt x="49" y="5"/>
                      <a:pt x="55" y="1"/>
                      <a:pt x="63" y="4"/>
                    </a:cubicBezTo>
                    <a:cubicBezTo>
                      <a:pt x="77" y="17"/>
                      <a:pt x="78" y="39"/>
                      <a:pt x="93" y="52"/>
                    </a:cubicBezTo>
                    <a:cubicBezTo>
                      <a:pt x="127" y="10"/>
                      <a:pt x="171" y="0"/>
                      <a:pt x="229" y="22"/>
                    </a:cubicBezTo>
                    <a:cubicBezTo>
                      <a:pt x="234" y="25"/>
                      <a:pt x="237" y="30"/>
                      <a:pt x="239" y="35"/>
                    </a:cubicBezTo>
                    <a:cubicBezTo>
                      <a:pt x="237" y="43"/>
                      <a:pt x="230" y="41"/>
                      <a:pt x="225" y="44"/>
                    </a:cubicBezTo>
                    <a:cubicBezTo>
                      <a:pt x="213" y="54"/>
                      <a:pt x="196" y="60"/>
                      <a:pt x="192" y="78"/>
                    </a:cubicBezTo>
                    <a:cubicBezTo>
                      <a:pt x="174" y="95"/>
                      <a:pt x="186" y="116"/>
                      <a:pt x="183" y="136"/>
                    </a:cubicBezTo>
                    <a:cubicBezTo>
                      <a:pt x="173" y="149"/>
                      <a:pt x="168" y="164"/>
                      <a:pt x="159" y="178"/>
                    </a:cubicBezTo>
                    <a:cubicBezTo>
                      <a:pt x="152" y="188"/>
                      <a:pt x="143" y="195"/>
                      <a:pt x="133" y="202"/>
                    </a:cubicBezTo>
                    <a:cubicBezTo>
                      <a:pt x="102" y="229"/>
                      <a:pt x="68" y="230"/>
                      <a:pt x="32" y="216"/>
                    </a:cubicBezTo>
                    <a:close/>
                  </a:path>
                </a:pathLst>
              </a:custGeom>
              <a:solidFill>
                <a:srgbClr val="7779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5" name="任意多边形: 形状 64"/>
              <p:cNvSpPr>
                <a:spLocks/>
              </p:cNvSpPr>
              <p:nvPr/>
            </p:nvSpPr>
            <p:spPr bwMode="auto">
              <a:xfrm>
                <a:off x="2989615" y="2225007"/>
                <a:ext cx="842491" cy="397750"/>
              </a:xfrm>
              <a:custGeom>
                <a:avLst/>
                <a:gdLst>
                  <a:gd name="T0" fmla="*/ 331 w 463"/>
                  <a:gd name="T1" fmla="*/ 112 h 218"/>
                  <a:gd name="T2" fmla="*/ 412 w 463"/>
                  <a:gd name="T3" fmla="*/ 179 h 218"/>
                  <a:gd name="T4" fmla="*/ 463 w 463"/>
                  <a:gd name="T5" fmla="*/ 213 h 218"/>
                  <a:gd name="T6" fmla="*/ 453 w 463"/>
                  <a:gd name="T7" fmla="*/ 218 h 218"/>
                  <a:gd name="T8" fmla="*/ 402 w 463"/>
                  <a:gd name="T9" fmla="*/ 212 h 218"/>
                  <a:gd name="T10" fmla="*/ 347 w 463"/>
                  <a:gd name="T11" fmla="*/ 185 h 218"/>
                  <a:gd name="T12" fmla="*/ 238 w 463"/>
                  <a:gd name="T13" fmla="*/ 176 h 218"/>
                  <a:gd name="T14" fmla="*/ 207 w 463"/>
                  <a:gd name="T15" fmla="*/ 187 h 218"/>
                  <a:gd name="T16" fmla="*/ 88 w 463"/>
                  <a:gd name="T17" fmla="*/ 139 h 218"/>
                  <a:gd name="T18" fmla="*/ 45 w 463"/>
                  <a:gd name="T19" fmla="*/ 131 h 218"/>
                  <a:gd name="T20" fmla="*/ 22 w 463"/>
                  <a:gd name="T21" fmla="*/ 90 h 218"/>
                  <a:gd name="T22" fmla="*/ 4 w 463"/>
                  <a:gd name="T23" fmla="*/ 48 h 218"/>
                  <a:gd name="T24" fmla="*/ 12 w 463"/>
                  <a:gd name="T25" fmla="*/ 4 h 218"/>
                  <a:gd name="T26" fmla="*/ 23 w 463"/>
                  <a:gd name="T27" fmla="*/ 0 h 218"/>
                  <a:gd name="T28" fmla="*/ 111 w 463"/>
                  <a:gd name="T29" fmla="*/ 39 h 218"/>
                  <a:gd name="T30" fmla="*/ 140 w 463"/>
                  <a:gd name="T31" fmla="*/ 84 h 218"/>
                  <a:gd name="T32" fmla="*/ 194 w 463"/>
                  <a:gd name="T33" fmla="*/ 110 h 218"/>
                  <a:gd name="T34" fmla="*/ 254 w 463"/>
                  <a:gd name="T35" fmla="*/ 99 h 218"/>
                  <a:gd name="T36" fmla="*/ 317 w 463"/>
                  <a:gd name="T37" fmla="*/ 100 h 218"/>
                  <a:gd name="T38" fmla="*/ 331 w 463"/>
                  <a:gd name="T39" fmla="*/ 112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63" h="218">
                    <a:moveTo>
                      <a:pt x="331" y="112"/>
                    </a:moveTo>
                    <a:cubicBezTo>
                      <a:pt x="351" y="143"/>
                      <a:pt x="376" y="167"/>
                      <a:pt x="412" y="179"/>
                    </a:cubicBezTo>
                    <a:cubicBezTo>
                      <a:pt x="432" y="185"/>
                      <a:pt x="453" y="192"/>
                      <a:pt x="463" y="213"/>
                    </a:cubicBezTo>
                    <a:cubicBezTo>
                      <a:pt x="460" y="216"/>
                      <a:pt x="457" y="218"/>
                      <a:pt x="453" y="218"/>
                    </a:cubicBezTo>
                    <a:cubicBezTo>
                      <a:pt x="436" y="217"/>
                      <a:pt x="419" y="215"/>
                      <a:pt x="402" y="212"/>
                    </a:cubicBezTo>
                    <a:cubicBezTo>
                      <a:pt x="382" y="207"/>
                      <a:pt x="365" y="195"/>
                      <a:pt x="347" y="185"/>
                    </a:cubicBezTo>
                    <a:cubicBezTo>
                      <a:pt x="312" y="166"/>
                      <a:pt x="276" y="156"/>
                      <a:pt x="238" y="176"/>
                    </a:cubicBezTo>
                    <a:cubicBezTo>
                      <a:pt x="227" y="179"/>
                      <a:pt x="217" y="184"/>
                      <a:pt x="207" y="187"/>
                    </a:cubicBezTo>
                    <a:cubicBezTo>
                      <a:pt x="160" y="189"/>
                      <a:pt x="119" y="175"/>
                      <a:pt x="88" y="139"/>
                    </a:cubicBezTo>
                    <a:cubicBezTo>
                      <a:pt x="74" y="124"/>
                      <a:pt x="61" y="124"/>
                      <a:pt x="45" y="131"/>
                    </a:cubicBezTo>
                    <a:cubicBezTo>
                      <a:pt x="25" y="124"/>
                      <a:pt x="28" y="104"/>
                      <a:pt x="22" y="90"/>
                    </a:cubicBezTo>
                    <a:cubicBezTo>
                      <a:pt x="17" y="75"/>
                      <a:pt x="14" y="60"/>
                      <a:pt x="4" y="48"/>
                    </a:cubicBezTo>
                    <a:cubicBezTo>
                      <a:pt x="0" y="32"/>
                      <a:pt x="4" y="18"/>
                      <a:pt x="12" y="4"/>
                    </a:cubicBezTo>
                    <a:cubicBezTo>
                      <a:pt x="15" y="2"/>
                      <a:pt x="19" y="0"/>
                      <a:pt x="23" y="0"/>
                    </a:cubicBezTo>
                    <a:cubicBezTo>
                      <a:pt x="56" y="5"/>
                      <a:pt x="89" y="9"/>
                      <a:pt x="111" y="39"/>
                    </a:cubicBezTo>
                    <a:cubicBezTo>
                      <a:pt x="121" y="54"/>
                      <a:pt x="131" y="68"/>
                      <a:pt x="140" y="84"/>
                    </a:cubicBezTo>
                    <a:cubicBezTo>
                      <a:pt x="153" y="105"/>
                      <a:pt x="170" y="114"/>
                      <a:pt x="194" y="110"/>
                    </a:cubicBezTo>
                    <a:cubicBezTo>
                      <a:pt x="215" y="108"/>
                      <a:pt x="234" y="103"/>
                      <a:pt x="254" y="99"/>
                    </a:cubicBezTo>
                    <a:cubicBezTo>
                      <a:pt x="275" y="95"/>
                      <a:pt x="296" y="106"/>
                      <a:pt x="317" y="100"/>
                    </a:cubicBezTo>
                    <a:cubicBezTo>
                      <a:pt x="324" y="101"/>
                      <a:pt x="333" y="100"/>
                      <a:pt x="331" y="112"/>
                    </a:cubicBezTo>
                    <a:close/>
                  </a:path>
                </a:pathLst>
              </a:custGeom>
              <a:solidFill>
                <a:srgbClr val="39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6" name="任意多边形: 形状 65"/>
              <p:cNvSpPr>
                <a:spLocks/>
              </p:cNvSpPr>
              <p:nvPr/>
            </p:nvSpPr>
            <p:spPr bwMode="auto">
              <a:xfrm>
                <a:off x="1897062" y="744774"/>
                <a:ext cx="330619" cy="777039"/>
              </a:xfrm>
              <a:custGeom>
                <a:avLst/>
                <a:gdLst>
                  <a:gd name="T0" fmla="*/ 136 w 182"/>
                  <a:gd name="T1" fmla="*/ 123 h 427"/>
                  <a:gd name="T2" fmla="*/ 59 w 182"/>
                  <a:gd name="T3" fmla="*/ 363 h 427"/>
                  <a:gd name="T4" fmla="*/ 34 w 182"/>
                  <a:gd name="T5" fmla="*/ 406 h 427"/>
                  <a:gd name="T6" fmla="*/ 6 w 182"/>
                  <a:gd name="T7" fmla="*/ 417 h 427"/>
                  <a:gd name="T8" fmla="*/ 34 w 182"/>
                  <a:gd name="T9" fmla="*/ 345 h 427"/>
                  <a:gd name="T10" fmla="*/ 67 w 182"/>
                  <a:gd name="T11" fmla="*/ 254 h 427"/>
                  <a:gd name="T12" fmla="*/ 32 w 182"/>
                  <a:gd name="T13" fmla="*/ 112 h 427"/>
                  <a:gd name="T14" fmla="*/ 14 w 182"/>
                  <a:gd name="T15" fmla="*/ 0 h 427"/>
                  <a:gd name="T16" fmla="*/ 37 w 182"/>
                  <a:gd name="T17" fmla="*/ 43 h 427"/>
                  <a:gd name="T18" fmla="*/ 85 w 182"/>
                  <a:gd name="T19" fmla="*/ 133 h 427"/>
                  <a:gd name="T20" fmla="*/ 102 w 182"/>
                  <a:gd name="T21" fmla="*/ 124 h 427"/>
                  <a:gd name="T22" fmla="*/ 121 w 182"/>
                  <a:gd name="T23" fmla="*/ 117 h 427"/>
                  <a:gd name="T24" fmla="*/ 136 w 182"/>
                  <a:gd name="T25" fmla="*/ 123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2" h="427">
                    <a:moveTo>
                      <a:pt x="136" y="123"/>
                    </a:moveTo>
                    <a:cubicBezTo>
                      <a:pt x="182" y="211"/>
                      <a:pt x="147" y="322"/>
                      <a:pt x="59" y="363"/>
                    </a:cubicBezTo>
                    <a:cubicBezTo>
                      <a:pt x="53" y="379"/>
                      <a:pt x="42" y="392"/>
                      <a:pt x="34" y="406"/>
                    </a:cubicBezTo>
                    <a:cubicBezTo>
                      <a:pt x="28" y="415"/>
                      <a:pt x="21" y="427"/>
                      <a:pt x="6" y="417"/>
                    </a:cubicBezTo>
                    <a:cubicBezTo>
                      <a:pt x="0" y="387"/>
                      <a:pt x="15" y="365"/>
                      <a:pt x="34" y="345"/>
                    </a:cubicBezTo>
                    <a:cubicBezTo>
                      <a:pt x="59" y="319"/>
                      <a:pt x="72" y="289"/>
                      <a:pt x="67" y="254"/>
                    </a:cubicBezTo>
                    <a:cubicBezTo>
                      <a:pt x="59" y="206"/>
                      <a:pt x="64" y="156"/>
                      <a:pt x="32" y="112"/>
                    </a:cubicBezTo>
                    <a:cubicBezTo>
                      <a:pt x="9" y="80"/>
                      <a:pt x="9" y="39"/>
                      <a:pt x="14" y="0"/>
                    </a:cubicBezTo>
                    <a:cubicBezTo>
                      <a:pt x="37" y="6"/>
                      <a:pt x="32" y="27"/>
                      <a:pt x="37" y="43"/>
                    </a:cubicBezTo>
                    <a:cubicBezTo>
                      <a:pt x="47" y="76"/>
                      <a:pt x="52" y="111"/>
                      <a:pt x="85" y="133"/>
                    </a:cubicBezTo>
                    <a:cubicBezTo>
                      <a:pt x="91" y="130"/>
                      <a:pt x="96" y="127"/>
                      <a:pt x="102" y="124"/>
                    </a:cubicBezTo>
                    <a:cubicBezTo>
                      <a:pt x="108" y="121"/>
                      <a:pt x="114" y="118"/>
                      <a:pt x="121" y="117"/>
                    </a:cubicBezTo>
                    <a:cubicBezTo>
                      <a:pt x="127" y="117"/>
                      <a:pt x="132" y="119"/>
                      <a:pt x="136" y="123"/>
                    </a:cubicBezTo>
                    <a:close/>
                  </a:path>
                </a:pathLst>
              </a:custGeom>
              <a:solidFill>
                <a:srgbClr val="2123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7" name="任意多边形: 形状 66"/>
              <p:cNvSpPr>
                <a:spLocks/>
              </p:cNvSpPr>
              <p:nvPr/>
            </p:nvSpPr>
            <p:spPr bwMode="auto">
              <a:xfrm>
                <a:off x="3018145" y="1630900"/>
                <a:ext cx="464881" cy="523620"/>
              </a:xfrm>
              <a:custGeom>
                <a:avLst/>
                <a:gdLst>
                  <a:gd name="T0" fmla="*/ 77 w 255"/>
                  <a:gd name="T1" fmla="*/ 46 h 288"/>
                  <a:gd name="T2" fmla="*/ 101 w 255"/>
                  <a:gd name="T3" fmla="*/ 93 h 288"/>
                  <a:gd name="T4" fmla="*/ 163 w 255"/>
                  <a:gd name="T5" fmla="*/ 159 h 288"/>
                  <a:gd name="T6" fmla="*/ 175 w 255"/>
                  <a:gd name="T7" fmla="*/ 188 h 288"/>
                  <a:gd name="T8" fmla="*/ 208 w 255"/>
                  <a:gd name="T9" fmla="*/ 223 h 288"/>
                  <a:gd name="T10" fmla="*/ 255 w 255"/>
                  <a:gd name="T11" fmla="*/ 262 h 288"/>
                  <a:gd name="T12" fmla="*/ 217 w 255"/>
                  <a:gd name="T13" fmla="*/ 268 h 288"/>
                  <a:gd name="T14" fmla="*/ 173 w 255"/>
                  <a:gd name="T15" fmla="*/ 234 h 288"/>
                  <a:gd name="T16" fmla="*/ 122 w 255"/>
                  <a:gd name="T17" fmla="*/ 227 h 288"/>
                  <a:gd name="T18" fmla="*/ 36 w 255"/>
                  <a:gd name="T19" fmla="*/ 184 h 288"/>
                  <a:gd name="T20" fmla="*/ 3 w 255"/>
                  <a:gd name="T21" fmla="*/ 160 h 288"/>
                  <a:gd name="T22" fmla="*/ 4 w 255"/>
                  <a:gd name="T23" fmla="*/ 137 h 288"/>
                  <a:gd name="T24" fmla="*/ 34 w 255"/>
                  <a:gd name="T25" fmla="*/ 38 h 288"/>
                  <a:gd name="T26" fmla="*/ 43 w 255"/>
                  <a:gd name="T27" fmla="*/ 5 h 288"/>
                  <a:gd name="T28" fmla="*/ 73 w 255"/>
                  <a:gd name="T29" fmla="*/ 23 h 288"/>
                  <a:gd name="T30" fmla="*/ 77 w 255"/>
                  <a:gd name="T31" fmla="*/ 46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5" h="288">
                    <a:moveTo>
                      <a:pt x="77" y="46"/>
                    </a:moveTo>
                    <a:cubicBezTo>
                      <a:pt x="90" y="59"/>
                      <a:pt x="93" y="77"/>
                      <a:pt x="101" y="93"/>
                    </a:cubicBezTo>
                    <a:cubicBezTo>
                      <a:pt x="115" y="121"/>
                      <a:pt x="133" y="145"/>
                      <a:pt x="163" y="159"/>
                    </a:cubicBezTo>
                    <a:cubicBezTo>
                      <a:pt x="177" y="165"/>
                      <a:pt x="172" y="167"/>
                      <a:pt x="175" y="188"/>
                    </a:cubicBezTo>
                    <a:cubicBezTo>
                      <a:pt x="178" y="201"/>
                      <a:pt x="195" y="214"/>
                      <a:pt x="208" y="223"/>
                    </a:cubicBezTo>
                    <a:cubicBezTo>
                      <a:pt x="225" y="235"/>
                      <a:pt x="241" y="247"/>
                      <a:pt x="255" y="262"/>
                    </a:cubicBezTo>
                    <a:cubicBezTo>
                      <a:pt x="246" y="288"/>
                      <a:pt x="229" y="274"/>
                      <a:pt x="217" y="268"/>
                    </a:cubicBezTo>
                    <a:cubicBezTo>
                      <a:pt x="200" y="260"/>
                      <a:pt x="188" y="245"/>
                      <a:pt x="173" y="234"/>
                    </a:cubicBezTo>
                    <a:cubicBezTo>
                      <a:pt x="157" y="220"/>
                      <a:pt x="139" y="229"/>
                      <a:pt x="122" y="227"/>
                    </a:cubicBezTo>
                    <a:cubicBezTo>
                      <a:pt x="93" y="215"/>
                      <a:pt x="71" y="186"/>
                      <a:pt x="36" y="184"/>
                    </a:cubicBezTo>
                    <a:cubicBezTo>
                      <a:pt x="23" y="179"/>
                      <a:pt x="11" y="172"/>
                      <a:pt x="3" y="160"/>
                    </a:cubicBezTo>
                    <a:cubicBezTo>
                      <a:pt x="0" y="152"/>
                      <a:pt x="0" y="144"/>
                      <a:pt x="4" y="137"/>
                    </a:cubicBezTo>
                    <a:cubicBezTo>
                      <a:pt x="29" y="108"/>
                      <a:pt x="36" y="74"/>
                      <a:pt x="34" y="38"/>
                    </a:cubicBezTo>
                    <a:cubicBezTo>
                      <a:pt x="34" y="26"/>
                      <a:pt x="27" y="10"/>
                      <a:pt x="43" y="5"/>
                    </a:cubicBezTo>
                    <a:cubicBezTo>
                      <a:pt x="58" y="0"/>
                      <a:pt x="66" y="12"/>
                      <a:pt x="73" y="23"/>
                    </a:cubicBezTo>
                    <a:cubicBezTo>
                      <a:pt x="77" y="30"/>
                      <a:pt x="72" y="39"/>
                      <a:pt x="77" y="46"/>
                    </a:cubicBezTo>
                    <a:close/>
                  </a:path>
                </a:pathLst>
              </a:custGeom>
              <a:solidFill>
                <a:srgbClr val="2123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8" name="任意多边形: 形状 67"/>
              <p:cNvSpPr>
                <a:spLocks/>
              </p:cNvSpPr>
              <p:nvPr/>
            </p:nvSpPr>
            <p:spPr bwMode="auto">
              <a:xfrm>
                <a:off x="4711519" y="3094350"/>
                <a:ext cx="532012" cy="1037170"/>
              </a:xfrm>
              <a:custGeom>
                <a:avLst/>
                <a:gdLst>
                  <a:gd name="T0" fmla="*/ 251 w 292"/>
                  <a:gd name="T1" fmla="*/ 430 h 570"/>
                  <a:gd name="T2" fmla="*/ 196 w 292"/>
                  <a:gd name="T3" fmla="*/ 298 h 570"/>
                  <a:gd name="T4" fmla="*/ 157 w 292"/>
                  <a:gd name="T5" fmla="*/ 246 h 570"/>
                  <a:gd name="T6" fmla="*/ 160 w 292"/>
                  <a:gd name="T7" fmla="*/ 227 h 570"/>
                  <a:gd name="T8" fmla="*/ 152 w 292"/>
                  <a:gd name="T9" fmla="*/ 192 h 570"/>
                  <a:gd name="T10" fmla="*/ 149 w 292"/>
                  <a:gd name="T11" fmla="*/ 182 h 570"/>
                  <a:gd name="T12" fmla="*/ 45 w 292"/>
                  <a:gd name="T13" fmla="*/ 56 h 570"/>
                  <a:gd name="T14" fmla="*/ 15 w 292"/>
                  <a:gd name="T15" fmla="*/ 32 h 570"/>
                  <a:gd name="T16" fmla="*/ 18 w 292"/>
                  <a:gd name="T17" fmla="*/ 0 h 570"/>
                  <a:gd name="T18" fmla="*/ 27 w 292"/>
                  <a:gd name="T19" fmla="*/ 6 h 570"/>
                  <a:gd name="T20" fmla="*/ 213 w 292"/>
                  <a:gd name="T21" fmla="*/ 266 h 570"/>
                  <a:gd name="T22" fmla="*/ 234 w 292"/>
                  <a:gd name="T23" fmla="*/ 312 h 570"/>
                  <a:gd name="T24" fmla="*/ 274 w 292"/>
                  <a:gd name="T25" fmla="*/ 516 h 570"/>
                  <a:gd name="T26" fmla="*/ 273 w 292"/>
                  <a:gd name="T27" fmla="*/ 539 h 570"/>
                  <a:gd name="T28" fmla="*/ 249 w 292"/>
                  <a:gd name="T29" fmla="*/ 569 h 570"/>
                  <a:gd name="T30" fmla="*/ 234 w 292"/>
                  <a:gd name="T31" fmla="*/ 547 h 570"/>
                  <a:gd name="T32" fmla="*/ 251 w 292"/>
                  <a:gd name="T33" fmla="*/ 43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2" h="570">
                    <a:moveTo>
                      <a:pt x="251" y="430"/>
                    </a:moveTo>
                    <a:cubicBezTo>
                      <a:pt x="239" y="383"/>
                      <a:pt x="227" y="337"/>
                      <a:pt x="196" y="298"/>
                    </a:cubicBezTo>
                    <a:cubicBezTo>
                      <a:pt x="183" y="281"/>
                      <a:pt x="170" y="263"/>
                      <a:pt x="157" y="246"/>
                    </a:cubicBezTo>
                    <a:cubicBezTo>
                      <a:pt x="158" y="240"/>
                      <a:pt x="158" y="234"/>
                      <a:pt x="160" y="227"/>
                    </a:cubicBezTo>
                    <a:cubicBezTo>
                      <a:pt x="162" y="215"/>
                      <a:pt x="157" y="203"/>
                      <a:pt x="152" y="192"/>
                    </a:cubicBezTo>
                    <a:cubicBezTo>
                      <a:pt x="151" y="189"/>
                      <a:pt x="150" y="185"/>
                      <a:pt x="149" y="182"/>
                    </a:cubicBezTo>
                    <a:cubicBezTo>
                      <a:pt x="126" y="130"/>
                      <a:pt x="90" y="89"/>
                      <a:pt x="45" y="56"/>
                    </a:cubicBezTo>
                    <a:cubicBezTo>
                      <a:pt x="35" y="48"/>
                      <a:pt x="23" y="42"/>
                      <a:pt x="15" y="32"/>
                    </a:cubicBezTo>
                    <a:cubicBezTo>
                      <a:pt x="7" y="21"/>
                      <a:pt x="0" y="9"/>
                      <a:pt x="18" y="0"/>
                    </a:cubicBezTo>
                    <a:cubicBezTo>
                      <a:pt x="21" y="2"/>
                      <a:pt x="24" y="5"/>
                      <a:pt x="27" y="6"/>
                    </a:cubicBezTo>
                    <a:cubicBezTo>
                      <a:pt x="142" y="55"/>
                      <a:pt x="174" y="164"/>
                      <a:pt x="213" y="266"/>
                    </a:cubicBezTo>
                    <a:cubicBezTo>
                      <a:pt x="219" y="282"/>
                      <a:pt x="224" y="298"/>
                      <a:pt x="234" y="312"/>
                    </a:cubicBezTo>
                    <a:cubicBezTo>
                      <a:pt x="279" y="374"/>
                      <a:pt x="292" y="441"/>
                      <a:pt x="274" y="516"/>
                    </a:cubicBezTo>
                    <a:cubicBezTo>
                      <a:pt x="272" y="523"/>
                      <a:pt x="273" y="531"/>
                      <a:pt x="273" y="539"/>
                    </a:cubicBezTo>
                    <a:cubicBezTo>
                      <a:pt x="269" y="552"/>
                      <a:pt x="265" y="567"/>
                      <a:pt x="249" y="569"/>
                    </a:cubicBezTo>
                    <a:cubicBezTo>
                      <a:pt x="235" y="570"/>
                      <a:pt x="236" y="556"/>
                      <a:pt x="234" y="547"/>
                    </a:cubicBezTo>
                    <a:cubicBezTo>
                      <a:pt x="247" y="509"/>
                      <a:pt x="241" y="468"/>
                      <a:pt x="251" y="430"/>
                    </a:cubicBezTo>
                    <a:close/>
                  </a:path>
                </a:pathLst>
              </a:custGeom>
              <a:solidFill>
                <a:srgbClr val="9C9B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9" name="任意多边形: 形状 68"/>
              <p:cNvSpPr>
                <a:spLocks/>
              </p:cNvSpPr>
              <p:nvPr/>
            </p:nvSpPr>
            <p:spPr bwMode="auto">
              <a:xfrm>
                <a:off x="1917201" y="581982"/>
                <a:ext cx="231601" cy="446419"/>
              </a:xfrm>
              <a:custGeom>
                <a:avLst/>
                <a:gdLst>
                  <a:gd name="T0" fmla="*/ 110 w 127"/>
                  <a:gd name="T1" fmla="*/ 213 h 246"/>
                  <a:gd name="T2" fmla="*/ 94 w 127"/>
                  <a:gd name="T3" fmla="*/ 221 h 246"/>
                  <a:gd name="T4" fmla="*/ 79 w 127"/>
                  <a:gd name="T5" fmla="*/ 229 h 246"/>
                  <a:gd name="T6" fmla="*/ 53 w 127"/>
                  <a:gd name="T7" fmla="*/ 226 h 246"/>
                  <a:gd name="T8" fmla="*/ 3 w 127"/>
                  <a:gd name="T9" fmla="*/ 90 h 246"/>
                  <a:gd name="T10" fmla="*/ 26 w 127"/>
                  <a:gd name="T11" fmla="*/ 29 h 246"/>
                  <a:gd name="T12" fmla="*/ 53 w 127"/>
                  <a:gd name="T13" fmla="*/ 8 h 246"/>
                  <a:gd name="T14" fmla="*/ 72 w 127"/>
                  <a:gd name="T15" fmla="*/ 5 h 246"/>
                  <a:gd name="T16" fmla="*/ 73 w 127"/>
                  <a:gd name="T17" fmla="*/ 13 h 246"/>
                  <a:gd name="T18" fmla="*/ 79 w 127"/>
                  <a:gd name="T19" fmla="*/ 28 h 246"/>
                  <a:gd name="T20" fmla="*/ 127 w 127"/>
                  <a:gd name="T21" fmla="*/ 182 h 246"/>
                  <a:gd name="T22" fmla="*/ 110 w 127"/>
                  <a:gd name="T23" fmla="*/ 213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27" h="246">
                    <a:moveTo>
                      <a:pt x="110" y="213"/>
                    </a:moveTo>
                    <a:cubicBezTo>
                      <a:pt x="105" y="216"/>
                      <a:pt x="99" y="218"/>
                      <a:pt x="94" y="221"/>
                    </a:cubicBezTo>
                    <a:cubicBezTo>
                      <a:pt x="83" y="213"/>
                      <a:pt x="83" y="225"/>
                      <a:pt x="79" y="229"/>
                    </a:cubicBezTo>
                    <a:cubicBezTo>
                      <a:pt x="69" y="239"/>
                      <a:pt x="64" y="246"/>
                      <a:pt x="53" y="226"/>
                    </a:cubicBezTo>
                    <a:cubicBezTo>
                      <a:pt x="28" y="183"/>
                      <a:pt x="20" y="135"/>
                      <a:pt x="3" y="90"/>
                    </a:cubicBezTo>
                    <a:cubicBezTo>
                      <a:pt x="0" y="66"/>
                      <a:pt x="10" y="46"/>
                      <a:pt x="26" y="29"/>
                    </a:cubicBezTo>
                    <a:cubicBezTo>
                      <a:pt x="34" y="21"/>
                      <a:pt x="45" y="17"/>
                      <a:pt x="53" y="8"/>
                    </a:cubicBezTo>
                    <a:cubicBezTo>
                      <a:pt x="59" y="5"/>
                      <a:pt x="65" y="0"/>
                      <a:pt x="72" y="5"/>
                    </a:cubicBezTo>
                    <a:cubicBezTo>
                      <a:pt x="72" y="7"/>
                      <a:pt x="72" y="10"/>
                      <a:pt x="73" y="13"/>
                    </a:cubicBezTo>
                    <a:cubicBezTo>
                      <a:pt x="76" y="17"/>
                      <a:pt x="64" y="28"/>
                      <a:pt x="79" y="28"/>
                    </a:cubicBezTo>
                    <a:cubicBezTo>
                      <a:pt x="108" y="75"/>
                      <a:pt x="125" y="126"/>
                      <a:pt x="127" y="182"/>
                    </a:cubicBezTo>
                    <a:cubicBezTo>
                      <a:pt x="120" y="192"/>
                      <a:pt x="123" y="207"/>
                      <a:pt x="110" y="213"/>
                    </a:cubicBezTo>
                    <a:close/>
                  </a:path>
                </a:pathLst>
              </a:custGeom>
              <a:solidFill>
                <a:srgbClr val="3A3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0" name="任意多边形: 形状 69"/>
              <p:cNvSpPr>
                <a:spLocks/>
              </p:cNvSpPr>
              <p:nvPr/>
            </p:nvSpPr>
            <p:spPr bwMode="auto">
              <a:xfrm>
                <a:off x="3394078" y="6595218"/>
                <a:ext cx="386002" cy="416211"/>
              </a:xfrm>
              <a:custGeom>
                <a:avLst/>
                <a:gdLst>
                  <a:gd name="T0" fmla="*/ 9 w 212"/>
                  <a:gd name="T1" fmla="*/ 81 h 229"/>
                  <a:gd name="T2" fmla="*/ 21 w 212"/>
                  <a:gd name="T3" fmla="*/ 0 h 229"/>
                  <a:gd name="T4" fmla="*/ 111 w 212"/>
                  <a:gd name="T5" fmla="*/ 128 h 229"/>
                  <a:gd name="T6" fmla="*/ 117 w 212"/>
                  <a:gd name="T7" fmla="*/ 142 h 229"/>
                  <a:gd name="T8" fmla="*/ 169 w 212"/>
                  <a:gd name="T9" fmla="*/ 187 h 229"/>
                  <a:gd name="T10" fmla="*/ 210 w 212"/>
                  <a:gd name="T11" fmla="*/ 212 h 229"/>
                  <a:gd name="T12" fmla="*/ 201 w 212"/>
                  <a:gd name="T13" fmla="*/ 221 h 229"/>
                  <a:gd name="T14" fmla="*/ 152 w 212"/>
                  <a:gd name="T15" fmla="*/ 205 h 229"/>
                  <a:gd name="T16" fmla="*/ 9 w 212"/>
                  <a:gd name="T17" fmla="*/ 81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2" h="229">
                    <a:moveTo>
                      <a:pt x="9" y="81"/>
                    </a:moveTo>
                    <a:cubicBezTo>
                      <a:pt x="27" y="57"/>
                      <a:pt x="10" y="29"/>
                      <a:pt x="21" y="0"/>
                    </a:cubicBezTo>
                    <a:cubicBezTo>
                      <a:pt x="46" y="49"/>
                      <a:pt x="79" y="88"/>
                      <a:pt x="111" y="128"/>
                    </a:cubicBezTo>
                    <a:cubicBezTo>
                      <a:pt x="113" y="133"/>
                      <a:pt x="116" y="137"/>
                      <a:pt x="117" y="142"/>
                    </a:cubicBezTo>
                    <a:cubicBezTo>
                      <a:pt x="120" y="174"/>
                      <a:pt x="135" y="189"/>
                      <a:pt x="169" y="187"/>
                    </a:cubicBezTo>
                    <a:cubicBezTo>
                      <a:pt x="186" y="186"/>
                      <a:pt x="198" y="200"/>
                      <a:pt x="210" y="212"/>
                    </a:cubicBezTo>
                    <a:cubicBezTo>
                      <a:pt x="212" y="220"/>
                      <a:pt x="210" y="224"/>
                      <a:pt x="201" y="221"/>
                    </a:cubicBezTo>
                    <a:cubicBezTo>
                      <a:pt x="185" y="214"/>
                      <a:pt x="173" y="200"/>
                      <a:pt x="152" y="205"/>
                    </a:cubicBezTo>
                    <a:cubicBezTo>
                      <a:pt x="51" y="229"/>
                      <a:pt x="0" y="197"/>
                      <a:pt x="9" y="81"/>
                    </a:cubicBezTo>
                    <a:close/>
                  </a:path>
                </a:pathLst>
              </a:custGeom>
              <a:solidFill>
                <a:srgbClr val="2223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1" name="任意多边形: 形状 70"/>
              <p:cNvSpPr>
                <a:spLocks/>
              </p:cNvSpPr>
              <p:nvPr/>
            </p:nvSpPr>
            <p:spPr bwMode="auto">
              <a:xfrm>
                <a:off x="1974262" y="2107528"/>
                <a:ext cx="266845" cy="605855"/>
              </a:xfrm>
              <a:custGeom>
                <a:avLst/>
                <a:gdLst>
                  <a:gd name="T0" fmla="*/ 0 w 146"/>
                  <a:gd name="T1" fmla="*/ 92 h 333"/>
                  <a:gd name="T2" fmla="*/ 17 w 146"/>
                  <a:gd name="T3" fmla="*/ 0 h 333"/>
                  <a:gd name="T4" fmla="*/ 37 w 146"/>
                  <a:gd name="T5" fmla="*/ 37 h 333"/>
                  <a:gd name="T6" fmla="*/ 71 w 146"/>
                  <a:gd name="T7" fmla="*/ 138 h 333"/>
                  <a:gd name="T8" fmla="*/ 119 w 146"/>
                  <a:gd name="T9" fmla="*/ 129 h 333"/>
                  <a:gd name="T10" fmla="*/ 128 w 146"/>
                  <a:gd name="T11" fmla="*/ 196 h 333"/>
                  <a:gd name="T12" fmla="*/ 140 w 146"/>
                  <a:gd name="T13" fmla="*/ 301 h 333"/>
                  <a:gd name="T14" fmla="*/ 140 w 146"/>
                  <a:gd name="T15" fmla="*/ 326 h 333"/>
                  <a:gd name="T16" fmla="*/ 58 w 146"/>
                  <a:gd name="T17" fmla="*/ 323 h 333"/>
                  <a:gd name="T18" fmla="*/ 34 w 146"/>
                  <a:gd name="T19" fmla="*/ 302 h 333"/>
                  <a:gd name="T20" fmla="*/ 34 w 146"/>
                  <a:gd name="T21" fmla="*/ 225 h 333"/>
                  <a:gd name="T22" fmla="*/ 14 w 146"/>
                  <a:gd name="T23" fmla="*/ 135 h 333"/>
                  <a:gd name="T24" fmla="*/ 0 w 146"/>
                  <a:gd name="T25" fmla="*/ 92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46" h="333">
                    <a:moveTo>
                      <a:pt x="0" y="92"/>
                    </a:moveTo>
                    <a:cubicBezTo>
                      <a:pt x="13" y="63"/>
                      <a:pt x="17" y="32"/>
                      <a:pt x="17" y="0"/>
                    </a:cubicBezTo>
                    <a:cubicBezTo>
                      <a:pt x="38" y="5"/>
                      <a:pt x="31" y="24"/>
                      <a:pt x="37" y="37"/>
                    </a:cubicBezTo>
                    <a:cubicBezTo>
                      <a:pt x="37" y="94"/>
                      <a:pt x="37" y="94"/>
                      <a:pt x="71" y="138"/>
                    </a:cubicBezTo>
                    <a:cubicBezTo>
                      <a:pt x="86" y="135"/>
                      <a:pt x="98" y="100"/>
                      <a:pt x="119" y="129"/>
                    </a:cubicBezTo>
                    <a:cubicBezTo>
                      <a:pt x="116" y="152"/>
                      <a:pt x="123" y="174"/>
                      <a:pt x="128" y="196"/>
                    </a:cubicBezTo>
                    <a:cubicBezTo>
                      <a:pt x="126" y="232"/>
                      <a:pt x="124" y="267"/>
                      <a:pt x="140" y="301"/>
                    </a:cubicBezTo>
                    <a:cubicBezTo>
                      <a:pt x="144" y="309"/>
                      <a:pt x="146" y="318"/>
                      <a:pt x="140" y="326"/>
                    </a:cubicBezTo>
                    <a:cubicBezTo>
                      <a:pt x="112" y="333"/>
                      <a:pt x="85" y="327"/>
                      <a:pt x="58" y="323"/>
                    </a:cubicBezTo>
                    <a:cubicBezTo>
                      <a:pt x="47" y="319"/>
                      <a:pt x="40" y="312"/>
                      <a:pt x="34" y="302"/>
                    </a:cubicBezTo>
                    <a:cubicBezTo>
                      <a:pt x="24" y="277"/>
                      <a:pt x="40" y="251"/>
                      <a:pt x="34" y="225"/>
                    </a:cubicBezTo>
                    <a:cubicBezTo>
                      <a:pt x="39" y="193"/>
                      <a:pt x="36" y="162"/>
                      <a:pt x="14" y="135"/>
                    </a:cubicBezTo>
                    <a:cubicBezTo>
                      <a:pt x="5" y="124"/>
                      <a:pt x="1" y="108"/>
                      <a:pt x="0" y="92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2" name="任意多边形: 形状 71"/>
              <p:cNvSpPr>
                <a:spLocks/>
              </p:cNvSpPr>
              <p:nvPr/>
            </p:nvSpPr>
            <p:spPr bwMode="auto">
              <a:xfrm>
                <a:off x="2279707" y="759879"/>
                <a:ext cx="622638" cy="565577"/>
              </a:xfrm>
              <a:custGeom>
                <a:avLst/>
                <a:gdLst>
                  <a:gd name="T0" fmla="*/ 297 w 342"/>
                  <a:gd name="T1" fmla="*/ 277 h 311"/>
                  <a:gd name="T2" fmla="*/ 285 w 342"/>
                  <a:gd name="T3" fmla="*/ 258 h 311"/>
                  <a:gd name="T4" fmla="*/ 205 w 342"/>
                  <a:gd name="T5" fmla="*/ 157 h 311"/>
                  <a:gd name="T6" fmla="*/ 191 w 342"/>
                  <a:gd name="T7" fmla="*/ 188 h 311"/>
                  <a:gd name="T8" fmla="*/ 67 w 342"/>
                  <a:gd name="T9" fmla="*/ 125 h 311"/>
                  <a:gd name="T10" fmla="*/ 56 w 342"/>
                  <a:gd name="T11" fmla="*/ 122 h 311"/>
                  <a:gd name="T12" fmla="*/ 31 w 342"/>
                  <a:gd name="T13" fmla="*/ 92 h 311"/>
                  <a:gd name="T14" fmla="*/ 67 w 342"/>
                  <a:gd name="T15" fmla="*/ 97 h 311"/>
                  <a:gd name="T16" fmla="*/ 174 w 342"/>
                  <a:gd name="T17" fmla="*/ 149 h 311"/>
                  <a:gd name="T18" fmla="*/ 122 w 342"/>
                  <a:gd name="T19" fmla="*/ 78 h 311"/>
                  <a:gd name="T20" fmla="*/ 44 w 342"/>
                  <a:gd name="T21" fmla="*/ 48 h 311"/>
                  <a:gd name="T22" fmla="*/ 3 w 342"/>
                  <a:gd name="T23" fmla="*/ 46 h 311"/>
                  <a:gd name="T24" fmla="*/ 1 w 342"/>
                  <a:gd name="T25" fmla="*/ 41 h 311"/>
                  <a:gd name="T26" fmla="*/ 3 w 342"/>
                  <a:gd name="T27" fmla="*/ 38 h 311"/>
                  <a:gd name="T28" fmla="*/ 127 w 342"/>
                  <a:gd name="T29" fmla="*/ 46 h 311"/>
                  <a:gd name="T30" fmla="*/ 249 w 342"/>
                  <a:gd name="T31" fmla="*/ 156 h 311"/>
                  <a:gd name="T32" fmla="*/ 324 w 342"/>
                  <a:gd name="T33" fmla="*/ 256 h 311"/>
                  <a:gd name="T34" fmla="*/ 341 w 342"/>
                  <a:gd name="T35" fmla="*/ 297 h 311"/>
                  <a:gd name="T36" fmla="*/ 333 w 342"/>
                  <a:gd name="T37" fmla="*/ 310 h 311"/>
                  <a:gd name="T38" fmla="*/ 318 w 342"/>
                  <a:gd name="T39" fmla="*/ 306 h 311"/>
                  <a:gd name="T40" fmla="*/ 297 w 342"/>
                  <a:gd name="T41" fmla="*/ 2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42" h="311">
                    <a:moveTo>
                      <a:pt x="297" y="277"/>
                    </a:moveTo>
                    <a:cubicBezTo>
                      <a:pt x="293" y="271"/>
                      <a:pt x="291" y="262"/>
                      <a:pt x="285" y="258"/>
                    </a:cubicBezTo>
                    <a:cubicBezTo>
                      <a:pt x="246" y="234"/>
                      <a:pt x="222" y="197"/>
                      <a:pt x="205" y="157"/>
                    </a:cubicBezTo>
                    <a:cubicBezTo>
                      <a:pt x="183" y="164"/>
                      <a:pt x="204" y="181"/>
                      <a:pt x="191" y="188"/>
                    </a:cubicBezTo>
                    <a:cubicBezTo>
                      <a:pt x="153" y="161"/>
                      <a:pt x="117" y="130"/>
                      <a:pt x="67" y="125"/>
                    </a:cubicBezTo>
                    <a:cubicBezTo>
                      <a:pt x="63" y="124"/>
                      <a:pt x="59" y="124"/>
                      <a:pt x="56" y="122"/>
                    </a:cubicBezTo>
                    <a:cubicBezTo>
                      <a:pt x="44" y="114"/>
                      <a:pt x="25" y="104"/>
                      <a:pt x="31" y="92"/>
                    </a:cubicBezTo>
                    <a:cubicBezTo>
                      <a:pt x="40" y="75"/>
                      <a:pt x="55" y="92"/>
                      <a:pt x="67" y="97"/>
                    </a:cubicBezTo>
                    <a:cubicBezTo>
                      <a:pt x="100" y="112"/>
                      <a:pt x="133" y="129"/>
                      <a:pt x="174" y="149"/>
                    </a:cubicBezTo>
                    <a:cubicBezTo>
                      <a:pt x="153" y="120"/>
                      <a:pt x="139" y="98"/>
                      <a:pt x="122" y="78"/>
                    </a:cubicBezTo>
                    <a:cubicBezTo>
                      <a:pt x="102" y="55"/>
                      <a:pt x="75" y="41"/>
                      <a:pt x="44" y="48"/>
                    </a:cubicBezTo>
                    <a:cubicBezTo>
                      <a:pt x="29" y="51"/>
                      <a:pt x="17" y="48"/>
                      <a:pt x="3" y="46"/>
                    </a:cubicBezTo>
                    <a:cubicBezTo>
                      <a:pt x="1" y="44"/>
                      <a:pt x="0" y="42"/>
                      <a:pt x="1" y="41"/>
                    </a:cubicBezTo>
                    <a:cubicBezTo>
                      <a:pt x="2" y="39"/>
                      <a:pt x="2" y="38"/>
                      <a:pt x="3" y="38"/>
                    </a:cubicBezTo>
                    <a:cubicBezTo>
                      <a:pt x="45" y="0"/>
                      <a:pt x="85" y="3"/>
                      <a:pt x="127" y="46"/>
                    </a:cubicBezTo>
                    <a:cubicBezTo>
                      <a:pt x="166" y="85"/>
                      <a:pt x="200" y="128"/>
                      <a:pt x="249" y="156"/>
                    </a:cubicBezTo>
                    <a:cubicBezTo>
                      <a:pt x="271" y="192"/>
                      <a:pt x="299" y="223"/>
                      <a:pt x="324" y="256"/>
                    </a:cubicBezTo>
                    <a:cubicBezTo>
                      <a:pt x="333" y="268"/>
                      <a:pt x="342" y="281"/>
                      <a:pt x="341" y="297"/>
                    </a:cubicBezTo>
                    <a:cubicBezTo>
                      <a:pt x="340" y="303"/>
                      <a:pt x="338" y="308"/>
                      <a:pt x="333" y="310"/>
                    </a:cubicBezTo>
                    <a:cubicBezTo>
                      <a:pt x="327" y="311"/>
                      <a:pt x="322" y="309"/>
                      <a:pt x="318" y="306"/>
                    </a:cubicBezTo>
                    <a:cubicBezTo>
                      <a:pt x="310" y="297"/>
                      <a:pt x="304" y="287"/>
                      <a:pt x="297" y="277"/>
                    </a:cubicBezTo>
                    <a:close/>
                  </a:path>
                </a:pathLst>
              </a:custGeom>
              <a:solidFill>
                <a:srgbClr val="2223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3" name="任意多边形: 形状 72"/>
              <p:cNvSpPr>
                <a:spLocks/>
              </p:cNvSpPr>
              <p:nvPr/>
            </p:nvSpPr>
            <p:spPr bwMode="auto">
              <a:xfrm>
                <a:off x="4145942" y="2924845"/>
                <a:ext cx="600820" cy="245027"/>
              </a:xfrm>
              <a:custGeom>
                <a:avLst/>
                <a:gdLst>
                  <a:gd name="T0" fmla="*/ 329 w 330"/>
                  <a:gd name="T1" fmla="*/ 94 h 135"/>
                  <a:gd name="T2" fmla="*/ 330 w 330"/>
                  <a:gd name="T3" fmla="*/ 122 h 135"/>
                  <a:gd name="T4" fmla="*/ 289 w 330"/>
                  <a:gd name="T5" fmla="*/ 111 h 135"/>
                  <a:gd name="T6" fmla="*/ 178 w 330"/>
                  <a:gd name="T7" fmla="*/ 51 h 135"/>
                  <a:gd name="T8" fmla="*/ 130 w 330"/>
                  <a:gd name="T9" fmla="*/ 43 h 135"/>
                  <a:gd name="T10" fmla="*/ 98 w 330"/>
                  <a:gd name="T11" fmla="*/ 68 h 135"/>
                  <a:gd name="T12" fmla="*/ 116 w 330"/>
                  <a:gd name="T13" fmla="*/ 97 h 135"/>
                  <a:gd name="T14" fmla="*/ 138 w 330"/>
                  <a:gd name="T15" fmla="*/ 131 h 135"/>
                  <a:gd name="T16" fmla="*/ 128 w 330"/>
                  <a:gd name="T17" fmla="*/ 135 h 135"/>
                  <a:gd name="T18" fmla="*/ 39 w 330"/>
                  <a:gd name="T19" fmla="*/ 100 h 135"/>
                  <a:gd name="T20" fmla="*/ 12 w 330"/>
                  <a:gd name="T21" fmla="*/ 61 h 135"/>
                  <a:gd name="T22" fmla="*/ 57 w 330"/>
                  <a:gd name="T23" fmla="*/ 10 h 135"/>
                  <a:gd name="T24" fmla="*/ 113 w 330"/>
                  <a:gd name="T25" fmla="*/ 0 h 135"/>
                  <a:gd name="T26" fmla="*/ 329 w 330"/>
                  <a:gd name="T27" fmla="*/ 94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30" h="135">
                    <a:moveTo>
                      <a:pt x="329" y="94"/>
                    </a:moveTo>
                    <a:cubicBezTo>
                      <a:pt x="321" y="103"/>
                      <a:pt x="325" y="113"/>
                      <a:pt x="330" y="122"/>
                    </a:cubicBezTo>
                    <a:cubicBezTo>
                      <a:pt x="313" y="134"/>
                      <a:pt x="301" y="119"/>
                      <a:pt x="289" y="111"/>
                    </a:cubicBezTo>
                    <a:cubicBezTo>
                      <a:pt x="254" y="88"/>
                      <a:pt x="217" y="67"/>
                      <a:pt x="178" y="51"/>
                    </a:cubicBezTo>
                    <a:cubicBezTo>
                      <a:pt x="163" y="44"/>
                      <a:pt x="147" y="38"/>
                      <a:pt x="130" y="43"/>
                    </a:cubicBezTo>
                    <a:cubicBezTo>
                      <a:pt x="116" y="47"/>
                      <a:pt x="103" y="53"/>
                      <a:pt x="98" y="68"/>
                    </a:cubicBezTo>
                    <a:cubicBezTo>
                      <a:pt x="92" y="83"/>
                      <a:pt x="107" y="89"/>
                      <a:pt x="116" y="97"/>
                    </a:cubicBezTo>
                    <a:cubicBezTo>
                      <a:pt x="126" y="107"/>
                      <a:pt x="141" y="113"/>
                      <a:pt x="138" y="131"/>
                    </a:cubicBezTo>
                    <a:cubicBezTo>
                      <a:pt x="135" y="133"/>
                      <a:pt x="132" y="135"/>
                      <a:pt x="128" y="135"/>
                    </a:cubicBezTo>
                    <a:cubicBezTo>
                      <a:pt x="96" y="130"/>
                      <a:pt x="66" y="118"/>
                      <a:pt x="39" y="100"/>
                    </a:cubicBezTo>
                    <a:cubicBezTo>
                      <a:pt x="26" y="90"/>
                      <a:pt x="11" y="82"/>
                      <a:pt x="12" y="61"/>
                    </a:cubicBezTo>
                    <a:cubicBezTo>
                      <a:pt x="0" y="16"/>
                      <a:pt x="11" y="4"/>
                      <a:pt x="57" y="10"/>
                    </a:cubicBezTo>
                    <a:cubicBezTo>
                      <a:pt x="76" y="12"/>
                      <a:pt x="99" y="26"/>
                      <a:pt x="113" y="0"/>
                    </a:cubicBezTo>
                    <a:cubicBezTo>
                      <a:pt x="191" y="17"/>
                      <a:pt x="272" y="29"/>
                      <a:pt x="329" y="94"/>
                    </a:cubicBezTo>
                    <a:close/>
                  </a:path>
                </a:pathLst>
              </a:custGeom>
              <a:solidFill>
                <a:srgbClr val="7779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4" name="任意多边形: 形状 73"/>
              <p:cNvSpPr>
                <a:spLocks/>
              </p:cNvSpPr>
              <p:nvPr/>
            </p:nvSpPr>
            <p:spPr bwMode="auto">
              <a:xfrm>
                <a:off x="3211147" y="2124311"/>
                <a:ext cx="382645" cy="327263"/>
              </a:xfrm>
              <a:custGeom>
                <a:avLst/>
                <a:gdLst>
                  <a:gd name="T0" fmla="*/ 194 w 210"/>
                  <a:gd name="T1" fmla="*/ 162 h 180"/>
                  <a:gd name="T2" fmla="*/ 130 w 210"/>
                  <a:gd name="T3" fmla="*/ 162 h 180"/>
                  <a:gd name="T4" fmla="*/ 60 w 210"/>
                  <a:gd name="T5" fmla="*/ 168 h 180"/>
                  <a:gd name="T6" fmla="*/ 8 w 210"/>
                  <a:gd name="T7" fmla="*/ 113 h 180"/>
                  <a:gd name="T8" fmla="*/ 37 w 210"/>
                  <a:gd name="T9" fmla="*/ 83 h 180"/>
                  <a:gd name="T10" fmla="*/ 97 w 210"/>
                  <a:gd name="T11" fmla="*/ 61 h 180"/>
                  <a:gd name="T12" fmla="*/ 118 w 210"/>
                  <a:gd name="T13" fmla="*/ 25 h 180"/>
                  <a:gd name="T14" fmla="*/ 173 w 210"/>
                  <a:gd name="T15" fmla="*/ 0 h 180"/>
                  <a:gd name="T16" fmla="*/ 210 w 210"/>
                  <a:gd name="T17" fmla="*/ 17 h 180"/>
                  <a:gd name="T18" fmla="*/ 167 w 210"/>
                  <a:gd name="T19" fmla="*/ 22 h 180"/>
                  <a:gd name="T20" fmla="*/ 163 w 210"/>
                  <a:gd name="T21" fmla="*/ 91 h 180"/>
                  <a:gd name="T22" fmla="*/ 187 w 210"/>
                  <a:gd name="T23" fmla="*/ 148 h 180"/>
                  <a:gd name="T24" fmla="*/ 194 w 210"/>
                  <a:gd name="T25" fmla="*/ 162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0" h="180">
                    <a:moveTo>
                      <a:pt x="194" y="162"/>
                    </a:moveTo>
                    <a:cubicBezTo>
                      <a:pt x="173" y="180"/>
                      <a:pt x="152" y="157"/>
                      <a:pt x="130" y="162"/>
                    </a:cubicBezTo>
                    <a:cubicBezTo>
                      <a:pt x="107" y="165"/>
                      <a:pt x="84" y="169"/>
                      <a:pt x="60" y="168"/>
                    </a:cubicBezTo>
                    <a:cubicBezTo>
                      <a:pt x="29" y="163"/>
                      <a:pt x="19" y="138"/>
                      <a:pt x="8" y="113"/>
                    </a:cubicBezTo>
                    <a:cubicBezTo>
                      <a:pt x="0" y="73"/>
                      <a:pt x="3" y="70"/>
                      <a:pt x="37" y="83"/>
                    </a:cubicBezTo>
                    <a:cubicBezTo>
                      <a:pt x="65" y="93"/>
                      <a:pt x="83" y="86"/>
                      <a:pt x="97" y="61"/>
                    </a:cubicBezTo>
                    <a:cubicBezTo>
                      <a:pt x="104" y="49"/>
                      <a:pt x="110" y="37"/>
                      <a:pt x="118" y="25"/>
                    </a:cubicBezTo>
                    <a:cubicBezTo>
                      <a:pt x="132" y="6"/>
                      <a:pt x="152" y="2"/>
                      <a:pt x="173" y="0"/>
                    </a:cubicBezTo>
                    <a:cubicBezTo>
                      <a:pt x="184" y="6"/>
                      <a:pt x="198" y="3"/>
                      <a:pt x="210" y="17"/>
                    </a:cubicBezTo>
                    <a:cubicBezTo>
                      <a:pt x="196" y="19"/>
                      <a:pt x="184" y="20"/>
                      <a:pt x="167" y="22"/>
                    </a:cubicBezTo>
                    <a:cubicBezTo>
                      <a:pt x="193" y="49"/>
                      <a:pt x="198" y="73"/>
                      <a:pt x="163" y="91"/>
                    </a:cubicBezTo>
                    <a:cubicBezTo>
                      <a:pt x="147" y="120"/>
                      <a:pt x="167" y="134"/>
                      <a:pt x="187" y="148"/>
                    </a:cubicBezTo>
                    <a:cubicBezTo>
                      <a:pt x="191" y="152"/>
                      <a:pt x="194" y="156"/>
                      <a:pt x="194" y="162"/>
                    </a:cubicBezTo>
                    <a:close/>
                  </a:path>
                </a:pathLst>
              </a:custGeom>
              <a:solidFill>
                <a:srgbClr val="22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5" name="任意多边形: 形状 74"/>
              <p:cNvSpPr>
                <a:spLocks/>
              </p:cNvSpPr>
              <p:nvPr/>
            </p:nvSpPr>
            <p:spPr bwMode="auto">
              <a:xfrm>
                <a:off x="5423105" y="4804506"/>
                <a:ext cx="332297" cy="292019"/>
              </a:xfrm>
              <a:custGeom>
                <a:avLst/>
                <a:gdLst>
                  <a:gd name="T0" fmla="*/ 137 w 183"/>
                  <a:gd name="T1" fmla="*/ 109 h 161"/>
                  <a:gd name="T2" fmla="*/ 34 w 183"/>
                  <a:gd name="T3" fmla="*/ 106 h 161"/>
                  <a:gd name="T4" fmla="*/ 27 w 183"/>
                  <a:gd name="T5" fmla="*/ 88 h 161"/>
                  <a:gd name="T6" fmla="*/ 89 w 183"/>
                  <a:gd name="T7" fmla="*/ 10 h 161"/>
                  <a:gd name="T8" fmla="*/ 112 w 183"/>
                  <a:gd name="T9" fmla="*/ 28 h 161"/>
                  <a:gd name="T10" fmla="*/ 183 w 183"/>
                  <a:gd name="T11" fmla="*/ 73 h 161"/>
                  <a:gd name="T12" fmla="*/ 162 w 183"/>
                  <a:gd name="T13" fmla="*/ 93 h 161"/>
                  <a:gd name="T14" fmla="*/ 137 w 183"/>
                  <a:gd name="T15" fmla="*/ 10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3" h="161">
                    <a:moveTo>
                      <a:pt x="137" y="109"/>
                    </a:moveTo>
                    <a:cubicBezTo>
                      <a:pt x="103" y="161"/>
                      <a:pt x="62" y="159"/>
                      <a:pt x="34" y="106"/>
                    </a:cubicBezTo>
                    <a:cubicBezTo>
                      <a:pt x="31" y="100"/>
                      <a:pt x="29" y="94"/>
                      <a:pt x="27" y="88"/>
                    </a:cubicBezTo>
                    <a:cubicBezTo>
                      <a:pt x="0" y="14"/>
                      <a:pt x="11" y="0"/>
                      <a:pt x="89" y="10"/>
                    </a:cubicBezTo>
                    <a:cubicBezTo>
                      <a:pt x="101" y="12"/>
                      <a:pt x="106" y="19"/>
                      <a:pt x="112" y="28"/>
                    </a:cubicBezTo>
                    <a:cubicBezTo>
                      <a:pt x="141" y="68"/>
                      <a:pt x="141" y="67"/>
                      <a:pt x="183" y="73"/>
                    </a:cubicBezTo>
                    <a:cubicBezTo>
                      <a:pt x="180" y="84"/>
                      <a:pt x="169" y="87"/>
                      <a:pt x="162" y="93"/>
                    </a:cubicBezTo>
                    <a:cubicBezTo>
                      <a:pt x="156" y="102"/>
                      <a:pt x="135" y="88"/>
                      <a:pt x="137" y="109"/>
                    </a:cubicBezTo>
                    <a:close/>
                  </a:path>
                </a:pathLst>
              </a:custGeom>
              <a:solidFill>
                <a:srgbClr val="2221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6" name="任意多边形: 形状 75"/>
              <p:cNvSpPr>
                <a:spLocks/>
              </p:cNvSpPr>
              <p:nvPr/>
            </p:nvSpPr>
            <p:spPr bwMode="auto">
              <a:xfrm>
                <a:off x="3073529" y="5876919"/>
                <a:ext cx="386002" cy="414533"/>
              </a:xfrm>
              <a:custGeom>
                <a:avLst/>
                <a:gdLst>
                  <a:gd name="T0" fmla="*/ 153 w 212"/>
                  <a:gd name="T1" fmla="*/ 36 h 228"/>
                  <a:gd name="T2" fmla="*/ 193 w 212"/>
                  <a:gd name="T3" fmla="*/ 5 h 228"/>
                  <a:gd name="T4" fmla="*/ 197 w 212"/>
                  <a:gd name="T5" fmla="*/ 93 h 228"/>
                  <a:gd name="T6" fmla="*/ 176 w 212"/>
                  <a:gd name="T7" fmla="*/ 190 h 228"/>
                  <a:gd name="T8" fmla="*/ 147 w 212"/>
                  <a:gd name="T9" fmla="*/ 187 h 228"/>
                  <a:gd name="T10" fmla="*/ 83 w 212"/>
                  <a:gd name="T11" fmla="*/ 207 h 228"/>
                  <a:gd name="T12" fmla="*/ 68 w 212"/>
                  <a:gd name="T13" fmla="*/ 216 h 228"/>
                  <a:gd name="T14" fmla="*/ 15 w 212"/>
                  <a:gd name="T15" fmla="*/ 205 h 228"/>
                  <a:gd name="T16" fmla="*/ 0 w 212"/>
                  <a:gd name="T17" fmla="*/ 177 h 228"/>
                  <a:gd name="T18" fmla="*/ 100 w 212"/>
                  <a:gd name="T19" fmla="*/ 152 h 228"/>
                  <a:gd name="T20" fmla="*/ 128 w 212"/>
                  <a:gd name="T21" fmla="*/ 138 h 228"/>
                  <a:gd name="T22" fmla="*/ 151 w 212"/>
                  <a:gd name="T23" fmla="*/ 89 h 228"/>
                  <a:gd name="T24" fmla="*/ 153 w 212"/>
                  <a:gd name="T25" fmla="*/ 36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2" h="228">
                    <a:moveTo>
                      <a:pt x="153" y="36"/>
                    </a:moveTo>
                    <a:cubicBezTo>
                      <a:pt x="158" y="14"/>
                      <a:pt x="167" y="0"/>
                      <a:pt x="193" y="5"/>
                    </a:cubicBezTo>
                    <a:cubicBezTo>
                      <a:pt x="212" y="33"/>
                      <a:pt x="204" y="63"/>
                      <a:pt x="197" y="93"/>
                    </a:cubicBezTo>
                    <a:cubicBezTo>
                      <a:pt x="190" y="126"/>
                      <a:pt x="183" y="158"/>
                      <a:pt x="176" y="190"/>
                    </a:cubicBezTo>
                    <a:cubicBezTo>
                      <a:pt x="167" y="179"/>
                      <a:pt x="157" y="170"/>
                      <a:pt x="147" y="187"/>
                    </a:cubicBezTo>
                    <a:cubicBezTo>
                      <a:pt x="131" y="213"/>
                      <a:pt x="113" y="228"/>
                      <a:pt x="83" y="207"/>
                    </a:cubicBezTo>
                    <a:cubicBezTo>
                      <a:pt x="77" y="204"/>
                      <a:pt x="71" y="210"/>
                      <a:pt x="68" y="216"/>
                    </a:cubicBezTo>
                    <a:cubicBezTo>
                      <a:pt x="50" y="213"/>
                      <a:pt x="34" y="202"/>
                      <a:pt x="15" y="205"/>
                    </a:cubicBezTo>
                    <a:cubicBezTo>
                      <a:pt x="10" y="196"/>
                      <a:pt x="5" y="186"/>
                      <a:pt x="0" y="177"/>
                    </a:cubicBezTo>
                    <a:cubicBezTo>
                      <a:pt x="33" y="169"/>
                      <a:pt x="73" y="188"/>
                      <a:pt x="100" y="152"/>
                    </a:cubicBezTo>
                    <a:cubicBezTo>
                      <a:pt x="114" y="157"/>
                      <a:pt x="120" y="146"/>
                      <a:pt x="128" y="138"/>
                    </a:cubicBezTo>
                    <a:cubicBezTo>
                      <a:pt x="135" y="121"/>
                      <a:pt x="147" y="107"/>
                      <a:pt x="151" y="89"/>
                    </a:cubicBezTo>
                    <a:cubicBezTo>
                      <a:pt x="149" y="71"/>
                      <a:pt x="148" y="54"/>
                      <a:pt x="153" y="36"/>
                    </a:cubicBezTo>
                    <a:close/>
                  </a:path>
                </a:pathLst>
              </a:custGeom>
              <a:solidFill>
                <a:srgbClr val="3A3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7" name="任意多边形: 形状 76"/>
              <p:cNvSpPr>
                <a:spLocks/>
              </p:cNvSpPr>
              <p:nvPr/>
            </p:nvSpPr>
            <p:spPr bwMode="auto">
              <a:xfrm>
                <a:off x="1907132" y="1406012"/>
                <a:ext cx="234958" cy="607533"/>
              </a:xfrm>
              <a:custGeom>
                <a:avLst/>
                <a:gdLst>
                  <a:gd name="T0" fmla="*/ 0 w 129"/>
                  <a:gd name="T1" fmla="*/ 54 h 334"/>
                  <a:gd name="T2" fmla="*/ 53 w 129"/>
                  <a:gd name="T3" fmla="*/ 0 h 334"/>
                  <a:gd name="T4" fmla="*/ 60 w 129"/>
                  <a:gd name="T5" fmla="*/ 18 h 334"/>
                  <a:gd name="T6" fmla="*/ 98 w 129"/>
                  <a:gd name="T7" fmla="*/ 37 h 334"/>
                  <a:gd name="T8" fmla="*/ 115 w 129"/>
                  <a:gd name="T9" fmla="*/ 47 h 334"/>
                  <a:gd name="T10" fmla="*/ 108 w 129"/>
                  <a:gd name="T11" fmla="*/ 74 h 334"/>
                  <a:gd name="T12" fmla="*/ 81 w 129"/>
                  <a:gd name="T13" fmla="*/ 170 h 334"/>
                  <a:gd name="T14" fmla="*/ 116 w 129"/>
                  <a:gd name="T15" fmla="*/ 280 h 334"/>
                  <a:gd name="T16" fmla="*/ 128 w 129"/>
                  <a:gd name="T17" fmla="*/ 307 h 334"/>
                  <a:gd name="T18" fmla="*/ 83 w 129"/>
                  <a:gd name="T19" fmla="*/ 323 h 334"/>
                  <a:gd name="T20" fmla="*/ 69 w 129"/>
                  <a:gd name="T21" fmla="*/ 306 h 334"/>
                  <a:gd name="T22" fmla="*/ 45 w 129"/>
                  <a:gd name="T23" fmla="*/ 332 h 334"/>
                  <a:gd name="T24" fmla="*/ 30 w 129"/>
                  <a:gd name="T25" fmla="*/ 224 h 334"/>
                  <a:gd name="T26" fmla="*/ 55 w 129"/>
                  <a:gd name="T27" fmla="*/ 253 h 334"/>
                  <a:gd name="T28" fmla="*/ 38 w 129"/>
                  <a:gd name="T29" fmla="*/ 134 h 334"/>
                  <a:gd name="T30" fmla="*/ 22 w 129"/>
                  <a:gd name="T31" fmla="*/ 85 h 334"/>
                  <a:gd name="T32" fmla="*/ 0 w 129"/>
                  <a:gd name="T33" fmla="*/ 54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9" h="334">
                    <a:moveTo>
                      <a:pt x="0" y="54"/>
                    </a:moveTo>
                    <a:cubicBezTo>
                      <a:pt x="31" y="48"/>
                      <a:pt x="23" y="6"/>
                      <a:pt x="53" y="0"/>
                    </a:cubicBezTo>
                    <a:cubicBezTo>
                      <a:pt x="55" y="6"/>
                      <a:pt x="60" y="12"/>
                      <a:pt x="60" y="18"/>
                    </a:cubicBezTo>
                    <a:cubicBezTo>
                      <a:pt x="59" y="52"/>
                      <a:pt x="61" y="78"/>
                      <a:pt x="98" y="37"/>
                    </a:cubicBezTo>
                    <a:cubicBezTo>
                      <a:pt x="108" y="27"/>
                      <a:pt x="113" y="36"/>
                      <a:pt x="115" y="47"/>
                    </a:cubicBezTo>
                    <a:cubicBezTo>
                      <a:pt x="120" y="58"/>
                      <a:pt x="116" y="69"/>
                      <a:pt x="108" y="74"/>
                    </a:cubicBezTo>
                    <a:cubicBezTo>
                      <a:pt x="69" y="98"/>
                      <a:pt x="76" y="135"/>
                      <a:pt x="81" y="170"/>
                    </a:cubicBezTo>
                    <a:cubicBezTo>
                      <a:pt x="71" y="214"/>
                      <a:pt x="76" y="252"/>
                      <a:pt x="116" y="280"/>
                    </a:cubicBezTo>
                    <a:cubicBezTo>
                      <a:pt x="124" y="286"/>
                      <a:pt x="129" y="295"/>
                      <a:pt x="128" y="307"/>
                    </a:cubicBezTo>
                    <a:cubicBezTo>
                      <a:pt x="120" y="330"/>
                      <a:pt x="101" y="326"/>
                      <a:pt x="83" y="323"/>
                    </a:cubicBezTo>
                    <a:cubicBezTo>
                      <a:pt x="76" y="320"/>
                      <a:pt x="67" y="317"/>
                      <a:pt x="69" y="306"/>
                    </a:cubicBezTo>
                    <a:cubicBezTo>
                      <a:pt x="59" y="312"/>
                      <a:pt x="65" y="334"/>
                      <a:pt x="45" y="332"/>
                    </a:cubicBezTo>
                    <a:cubicBezTo>
                      <a:pt x="32" y="297"/>
                      <a:pt x="27" y="261"/>
                      <a:pt x="30" y="224"/>
                    </a:cubicBezTo>
                    <a:cubicBezTo>
                      <a:pt x="49" y="225"/>
                      <a:pt x="48" y="242"/>
                      <a:pt x="55" y="253"/>
                    </a:cubicBezTo>
                    <a:cubicBezTo>
                      <a:pt x="32" y="216"/>
                      <a:pt x="37" y="175"/>
                      <a:pt x="38" y="134"/>
                    </a:cubicBezTo>
                    <a:cubicBezTo>
                      <a:pt x="38" y="116"/>
                      <a:pt x="37" y="98"/>
                      <a:pt x="22" y="85"/>
                    </a:cubicBezTo>
                    <a:cubicBezTo>
                      <a:pt x="11" y="77"/>
                      <a:pt x="1" y="69"/>
                      <a:pt x="0" y="54"/>
                    </a:cubicBezTo>
                    <a:close/>
                  </a:path>
                </a:pathLst>
              </a:custGeom>
              <a:solidFill>
                <a:srgbClr val="3739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8" name="任意多边形: 形状 77"/>
              <p:cNvSpPr>
                <a:spLocks/>
              </p:cNvSpPr>
              <p:nvPr/>
            </p:nvSpPr>
            <p:spPr bwMode="auto">
              <a:xfrm>
                <a:off x="4255030" y="4720592"/>
                <a:ext cx="359149" cy="340689"/>
              </a:xfrm>
              <a:custGeom>
                <a:avLst/>
                <a:gdLst>
                  <a:gd name="T0" fmla="*/ 0 w 197"/>
                  <a:gd name="T1" fmla="*/ 187 h 187"/>
                  <a:gd name="T2" fmla="*/ 36 w 197"/>
                  <a:gd name="T3" fmla="*/ 164 h 187"/>
                  <a:gd name="T4" fmla="*/ 72 w 197"/>
                  <a:gd name="T5" fmla="*/ 152 h 187"/>
                  <a:gd name="T6" fmla="*/ 75 w 197"/>
                  <a:gd name="T7" fmla="*/ 91 h 187"/>
                  <a:gd name="T8" fmla="*/ 46 w 197"/>
                  <a:gd name="T9" fmla="*/ 66 h 187"/>
                  <a:gd name="T10" fmla="*/ 53 w 197"/>
                  <a:gd name="T11" fmla="*/ 0 h 187"/>
                  <a:gd name="T12" fmla="*/ 112 w 197"/>
                  <a:gd name="T13" fmla="*/ 45 h 187"/>
                  <a:gd name="T14" fmla="*/ 146 w 197"/>
                  <a:gd name="T15" fmla="*/ 38 h 187"/>
                  <a:gd name="T16" fmla="*/ 193 w 197"/>
                  <a:gd name="T17" fmla="*/ 47 h 187"/>
                  <a:gd name="T18" fmla="*/ 194 w 197"/>
                  <a:gd name="T19" fmla="*/ 71 h 187"/>
                  <a:gd name="T20" fmla="*/ 0 w 197"/>
                  <a:gd name="T21" fmla="*/ 187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7" h="187">
                    <a:moveTo>
                      <a:pt x="0" y="187"/>
                    </a:moveTo>
                    <a:cubicBezTo>
                      <a:pt x="4" y="167"/>
                      <a:pt x="23" y="170"/>
                      <a:pt x="36" y="164"/>
                    </a:cubicBezTo>
                    <a:cubicBezTo>
                      <a:pt x="48" y="159"/>
                      <a:pt x="61" y="158"/>
                      <a:pt x="72" y="152"/>
                    </a:cubicBezTo>
                    <a:cubicBezTo>
                      <a:pt x="117" y="128"/>
                      <a:pt x="117" y="119"/>
                      <a:pt x="75" y="91"/>
                    </a:cubicBezTo>
                    <a:cubicBezTo>
                      <a:pt x="64" y="84"/>
                      <a:pt x="55" y="74"/>
                      <a:pt x="46" y="66"/>
                    </a:cubicBezTo>
                    <a:cubicBezTo>
                      <a:pt x="10" y="30"/>
                      <a:pt x="10" y="30"/>
                      <a:pt x="53" y="0"/>
                    </a:cubicBezTo>
                    <a:cubicBezTo>
                      <a:pt x="65" y="25"/>
                      <a:pt x="95" y="27"/>
                      <a:pt x="112" y="45"/>
                    </a:cubicBezTo>
                    <a:cubicBezTo>
                      <a:pt x="124" y="57"/>
                      <a:pt x="134" y="39"/>
                      <a:pt x="146" y="38"/>
                    </a:cubicBezTo>
                    <a:cubicBezTo>
                      <a:pt x="161" y="41"/>
                      <a:pt x="177" y="44"/>
                      <a:pt x="193" y="47"/>
                    </a:cubicBezTo>
                    <a:cubicBezTo>
                      <a:pt x="197" y="55"/>
                      <a:pt x="197" y="63"/>
                      <a:pt x="194" y="71"/>
                    </a:cubicBezTo>
                    <a:cubicBezTo>
                      <a:pt x="141" y="130"/>
                      <a:pt x="81" y="175"/>
                      <a:pt x="0" y="187"/>
                    </a:cubicBezTo>
                    <a:close/>
                  </a:path>
                </a:pathLst>
              </a:custGeom>
              <a:solidFill>
                <a:srgbClr val="2A2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9" name="任意多边形: 形状 78"/>
              <p:cNvSpPr>
                <a:spLocks/>
              </p:cNvSpPr>
              <p:nvPr/>
            </p:nvSpPr>
            <p:spPr bwMode="auto">
              <a:xfrm>
                <a:off x="5324086" y="3983832"/>
                <a:ext cx="323906" cy="557185"/>
              </a:xfrm>
              <a:custGeom>
                <a:avLst/>
                <a:gdLst>
                  <a:gd name="T0" fmla="*/ 162 w 178"/>
                  <a:gd name="T1" fmla="*/ 11 h 306"/>
                  <a:gd name="T2" fmla="*/ 119 w 178"/>
                  <a:gd name="T3" fmla="*/ 188 h 306"/>
                  <a:gd name="T4" fmla="*/ 78 w 178"/>
                  <a:gd name="T5" fmla="*/ 297 h 306"/>
                  <a:gd name="T6" fmla="*/ 67 w 178"/>
                  <a:gd name="T7" fmla="*/ 287 h 306"/>
                  <a:gd name="T8" fmla="*/ 38 w 178"/>
                  <a:gd name="T9" fmla="*/ 304 h 306"/>
                  <a:gd name="T10" fmla="*/ 0 w 178"/>
                  <a:gd name="T11" fmla="*/ 295 h 306"/>
                  <a:gd name="T12" fmla="*/ 0 w 178"/>
                  <a:gd name="T13" fmla="*/ 289 h 306"/>
                  <a:gd name="T14" fmla="*/ 15 w 178"/>
                  <a:gd name="T15" fmla="*/ 274 h 306"/>
                  <a:gd name="T16" fmla="*/ 81 w 178"/>
                  <a:gd name="T17" fmla="*/ 201 h 306"/>
                  <a:gd name="T18" fmla="*/ 136 w 178"/>
                  <a:gd name="T19" fmla="*/ 30 h 306"/>
                  <a:gd name="T20" fmla="*/ 162 w 178"/>
                  <a:gd name="T21" fmla="*/ 11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8" h="306">
                    <a:moveTo>
                      <a:pt x="162" y="11"/>
                    </a:moveTo>
                    <a:cubicBezTo>
                      <a:pt x="178" y="77"/>
                      <a:pt x="159" y="135"/>
                      <a:pt x="119" y="188"/>
                    </a:cubicBezTo>
                    <a:cubicBezTo>
                      <a:pt x="95" y="220"/>
                      <a:pt x="88" y="259"/>
                      <a:pt x="78" y="297"/>
                    </a:cubicBezTo>
                    <a:cubicBezTo>
                      <a:pt x="73" y="294"/>
                      <a:pt x="81" y="278"/>
                      <a:pt x="67" y="287"/>
                    </a:cubicBezTo>
                    <a:cubicBezTo>
                      <a:pt x="57" y="293"/>
                      <a:pt x="48" y="298"/>
                      <a:pt x="38" y="304"/>
                    </a:cubicBezTo>
                    <a:cubicBezTo>
                      <a:pt x="27" y="297"/>
                      <a:pt x="11" y="306"/>
                      <a:pt x="0" y="295"/>
                    </a:cubicBezTo>
                    <a:cubicBezTo>
                      <a:pt x="0" y="293"/>
                      <a:pt x="0" y="291"/>
                      <a:pt x="0" y="289"/>
                    </a:cubicBezTo>
                    <a:cubicBezTo>
                      <a:pt x="2" y="280"/>
                      <a:pt x="8" y="277"/>
                      <a:pt x="15" y="274"/>
                    </a:cubicBezTo>
                    <a:cubicBezTo>
                      <a:pt x="51" y="263"/>
                      <a:pt x="70" y="235"/>
                      <a:pt x="81" y="201"/>
                    </a:cubicBezTo>
                    <a:cubicBezTo>
                      <a:pt x="99" y="144"/>
                      <a:pt x="118" y="87"/>
                      <a:pt x="136" y="30"/>
                    </a:cubicBezTo>
                    <a:cubicBezTo>
                      <a:pt x="140" y="18"/>
                      <a:pt x="140" y="0"/>
                      <a:pt x="162" y="11"/>
                    </a:cubicBezTo>
                    <a:close/>
                  </a:path>
                </a:pathLst>
              </a:custGeom>
              <a:solidFill>
                <a:srgbClr val="787B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80" name="任意多边形: 形状 79"/>
              <p:cNvSpPr>
                <a:spLocks/>
              </p:cNvSpPr>
              <p:nvPr/>
            </p:nvSpPr>
            <p:spPr bwMode="auto">
              <a:xfrm>
                <a:off x="5458348" y="3495456"/>
                <a:ext cx="434672" cy="649490"/>
              </a:xfrm>
              <a:custGeom>
                <a:avLst/>
                <a:gdLst>
                  <a:gd name="T0" fmla="*/ 227 w 238"/>
                  <a:gd name="T1" fmla="*/ 357 h 357"/>
                  <a:gd name="T2" fmla="*/ 217 w 238"/>
                  <a:gd name="T3" fmla="*/ 356 h 357"/>
                  <a:gd name="T4" fmla="*/ 210 w 238"/>
                  <a:gd name="T5" fmla="*/ 319 h 357"/>
                  <a:gd name="T6" fmla="*/ 133 w 238"/>
                  <a:gd name="T7" fmla="*/ 169 h 357"/>
                  <a:gd name="T8" fmla="*/ 35 w 238"/>
                  <a:gd name="T9" fmla="*/ 76 h 357"/>
                  <a:gd name="T10" fmla="*/ 11 w 238"/>
                  <a:gd name="T11" fmla="*/ 0 h 357"/>
                  <a:gd name="T12" fmla="*/ 142 w 238"/>
                  <a:gd name="T13" fmla="*/ 79 h 357"/>
                  <a:gd name="T14" fmla="*/ 205 w 238"/>
                  <a:gd name="T15" fmla="*/ 161 h 357"/>
                  <a:gd name="T16" fmla="*/ 237 w 238"/>
                  <a:gd name="T17" fmla="*/ 242 h 357"/>
                  <a:gd name="T18" fmla="*/ 238 w 238"/>
                  <a:gd name="T19" fmla="*/ 319 h 357"/>
                  <a:gd name="T20" fmla="*/ 227 w 238"/>
                  <a:gd name="T21" fmla="*/ 357 h 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8" h="357">
                    <a:moveTo>
                      <a:pt x="227" y="357"/>
                    </a:moveTo>
                    <a:cubicBezTo>
                      <a:pt x="224" y="357"/>
                      <a:pt x="220" y="356"/>
                      <a:pt x="217" y="356"/>
                    </a:cubicBezTo>
                    <a:cubicBezTo>
                      <a:pt x="212" y="344"/>
                      <a:pt x="208" y="332"/>
                      <a:pt x="210" y="319"/>
                    </a:cubicBezTo>
                    <a:cubicBezTo>
                      <a:pt x="219" y="251"/>
                      <a:pt x="183" y="208"/>
                      <a:pt x="133" y="169"/>
                    </a:cubicBezTo>
                    <a:cubicBezTo>
                      <a:pt x="98" y="142"/>
                      <a:pt x="68" y="108"/>
                      <a:pt x="35" y="76"/>
                    </a:cubicBezTo>
                    <a:cubicBezTo>
                      <a:pt x="17" y="54"/>
                      <a:pt x="0" y="32"/>
                      <a:pt x="11" y="0"/>
                    </a:cubicBezTo>
                    <a:cubicBezTo>
                      <a:pt x="45" y="43"/>
                      <a:pt x="87" y="72"/>
                      <a:pt x="142" y="79"/>
                    </a:cubicBezTo>
                    <a:cubicBezTo>
                      <a:pt x="161" y="108"/>
                      <a:pt x="186" y="132"/>
                      <a:pt x="205" y="161"/>
                    </a:cubicBezTo>
                    <a:cubicBezTo>
                      <a:pt x="221" y="186"/>
                      <a:pt x="237" y="211"/>
                      <a:pt x="237" y="242"/>
                    </a:cubicBezTo>
                    <a:cubicBezTo>
                      <a:pt x="238" y="267"/>
                      <a:pt x="237" y="293"/>
                      <a:pt x="238" y="319"/>
                    </a:cubicBezTo>
                    <a:cubicBezTo>
                      <a:pt x="238" y="333"/>
                      <a:pt x="238" y="347"/>
                      <a:pt x="227" y="357"/>
                    </a:cubicBezTo>
                    <a:close/>
                  </a:path>
                </a:pathLst>
              </a:custGeom>
              <a:solidFill>
                <a:srgbClr val="2C2E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81" name="任意多边形: 形状 80"/>
              <p:cNvSpPr>
                <a:spLocks/>
              </p:cNvSpPr>
              <p:nvPr/>
            </p:nvSpPr>
            <p:spPr bwMode="auto">
              <a:xfrm>
                <a:off x="3521626" y="7328622"/>
                <a:ext cx="255097" cy="377611"/>
              </a:xfrm>
              <a:custGeom>
                <a:avLst/>
                <a:gdLst>
                  <a:gd name="T0" fmla="*/ 102 w 140"/>
                  <a:gd name="T1" fmla="*/ 87 h 208"/>
                  <a:gd name="T2" fmla="*/ 135 w 140"/>
                  <a:gd name="T3" fmla="*/ 159 h 208"/>
                  <a:gd name="T4" fmla="*/ 127 w 140"/>
                  <a:gd name="T5" fmla="*/ 198 h 208"/>
                  <a:gd name="T6" fmla="*/ 92 w 140"/>
                  <a:gd name="T7" fmla="*/ 194 h 208"/>
                  <a:gd name="T8" fmla="*/ 20 w 140"/>
                  <a:gd name="T9" fmla="*/ 23 h 208"/>
                  <a:gd name="T10" fmla="*/ 45 w 140"/>
                  <a:gd name="T11" fmla="*/ 26 h 208"/>
                  <a:gd name="T12" fmla="*/ 102 w 140"/>
                  <a:gd name="T13" fmla="*/ 87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0" h="208">
                    <a:moveTo>
                      <a:pt x="102" y="87"/>
                    </a:moveTo>
                    <a:cubicBezTo>
                      <a:pt x="121" y="107"/>
                      <a:pt x="125" y="134"/>
                      <a:pt x="135" y="159"/>
                    </a:cubicBezTo>
                    <a:cubicBezTo>
                      <a:pt x="140" y="173"/>
                      <a:pt x="140" y="187"/>
                      <a:pt x="127" y="198"/>
                    </a:cubicBezTo>
                    <a:cubicBezTo>
                      <a:pt x="115" y="208"/>
                      <a:pt x="103" y="199"/>
                      <a:pt x="92" y="194"/>
                    </a:cubicBezTo>
                    <a:cubicBezTo>
                      <a:pt x="35" y="166"/>
                      <a:pt x="0" y="85"/>
                      <a:pt x="20" y="23"/>
                    </a:cubicBezTo>
                    <a:cubicBezTo>
                      <a:pt x="27" y="0"/>
                      <a:pt x="37" y="20"/>
                      <a:pt x="45" y="26"/>
                    </a:cubicBezTo>
                    <a:cubicBezTo>
                      <a:pt x="50" y="59"/>
                      <a:pt x="74" y="76"/>
                      <a:pt x="102" y="87"/>
                    </a:cubicBezTo>
                    <a:close/>
                  </a:path>
                </a:pathLst>
              </a:custGeom>
              <a:solidFill>
                <a:srgbClr val="2B2D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82" name="任意多边形: 形状 81"/>
              <p:cNvSpPr>
                <a:spLocks/>
              </p:cNvSpPr>
              <p:nvPr/>
            </p:nvSpPr>
            <p:spPr bwMode="auto">
              <a:xfrm>
                <a:off x="3133946" y="1520134"/>
                <a:ext cx="355793" cy="224888"/>
              </a:xfrm>
              <a:custGeom>
                <a:avLst/>
                <a:gdLst>
                  <a:gd name="T0" fmla="*/ 175 w 196"/>
                  <a:gd name="T1" fmla="*/ 14 h 124"/>
                  <a:gd name="T2" fmla="*/ 196 w 196"/>
                  <a:gd name="T3" fmla="*/ 36 h 124"/>
                  <a:gd name="T4" fmla="*/ 158 w 196"/>
                  <a:gd name="T5" fmla="*/ 39 h 124"/>
                  <a:gd name="T6" fmla="*/ 192 w 196"/>
                  <a:gd name="T7" fmla="*/ 80 h 124"/>
                  <a:gd name="T8" fmla="*/ 162 w 196"/>
                  <a:gd name="T9" fmla="*/ 86 h 124"/>
                  <a:gd name="T10" fmla="*/ 169 w 196"/>
                  <a:gd name="T11" fmla="*/ 124 h 124"/>
                  <a:gd name="T12" fmla="*/ 32 w 196"/>
                  <a:gd name="T13" fmla="*/ 88 h 124"/>
                  <a:gd name="T14" fmla="*/ 0 w 196"/>
                  <a:gd name="T15" fmla="*/ 21 h 124"/>
                  <a:gd name="T16" fmla="*/ 34 w 196"/>
                  <a:gd name="T17" fmla="*/ 10 h 124"/>
                  <a:gd name="T18" fmla="*/ 59 w 196"/>
                  <a:gd name="T19" fmla="*/ 19 h 124"/>
                  <a:gd name="T20" fmla="*/ 90 w 196"/>
                  <a:gd name="T21" fmla="*/ 12 h 124"/>
                  <a:gd name="T22" fmla="*/ 175 w 196"/>
                  <a:gd name="T23" fmla="*/ 1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6" h="124">
                    <a:moveTo>
                      <a:pt x="175" y="14"/>
                    </a:moveTo>
                    <a:cubicBezTo>
                      <a:pt x="182" y="21"/>
                      <a:pt x="194" y="23"/>
                      <a:pt x="196" y="36"/>
                    </a:cubicBezTo>
                    <a:cubicBezTo>
                      <a:pt x="183" y="37"/>
                      <a:pt x="171" y="38"/>
                      <a:pt x="158" y="39"/>
                    </a:cubicBezTo>
                    <a:cubicBezTo>
                      <a:pt x="166" y="56"/>
                      <a:pt x="187" y="61"/>
                      <a:pt x="192" y="80"/>
                    </a:cubicBezTo>
                    <a:cubicBezTo>
                      <a:pt x="184" y="91"/>
                      <a:pt x="170" y="76"/>
                      <a:pt x="162" y="86"/>
                    </a:cubicBezTo>
                    <a:cubicBezTo>
                      <a:pt x="159" y="99"/>
                      <a:pt x="193" y="107"/>
                      <a:pt x="169" y="124"/>
                    </a:cubicBezTo>
                    <a:cubicBezTo>
                      <a:pt x="131" y="81"/>
                      <a:pt x="77" y="102"/>
                      <a:pt x="32" y="88"/>
                    </a:cubicBezTo>
                    <a:cubicBezTo>
                      <a:pt x="6" y="73"/>
                      <a:pt x="0" y="48"/>
                      <a:pt x="0" y="21"/>
                    </a:cubicBezTo>
                    <a:cubicBezTo>
                      <a:pt x="8" y="5"/>
                      <a:pt x="22" y="11"/>
                      <a:pt x="34" y="10"/>
                    </a:cubicBezTo>
                    <a:cubicBezTo>
                      <a:pt x="43" y="13"/>
                      <a:pt x="50" y="18"/>
                      <a:pt x="59" y="19"/>
                    </a:cubicBezTo>
                    <a:cubicBezTo>
                      <a:pt x="70" y="20"/>
                      <a:pt x="80" y="16"/>
                      <a:pt x="90" y="12"/>
                    </a:cubicBezTo>
                    <a:cubicBezTo>
                      <a:pt x="119" y="0"/>
                      <a:pt x="147" y="11"/>
                      <a:pt x="175" y="14"/>
                    </a:cubicBezTo>
                    <a:close/>
                  </a:path>
                </a:pathLst>
              </a:custGeom>
              <a:solidFill>
                <a:srgbClr val="2D2E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83" name="任意多边形: 形状 82"/>
              <p:cNvSpPr>
                <a:spLocks/>
              </p:cNvSpPr>
              <p:nvPr/>
            </p:nvSpPr>
            <p:spPr bwMode="auto">
              <a:xfrm>
                <a:off x="5688271" y="3638109"/>
                <a:ext cx="297054" cy="610890"/>
              </a:xfrm>
              <a:custGeom>
                <a:avLst/>
                <a:gdLst>
                  <a:gd name="T0" fmla="*/ 101 w 163"/>
                  <a:gd name="T1" fmla="*/ 278 h 336"/>
                  <a:gd name="T2" fmla="*/ 101 w 163"/>
                  <a:gd name="T3" fmla="*/ 239 h 336"/>
                  <a:gd name="T4" fmla="*/ 101 w 163"/>
                  <a:gd name="T5" fmla="*/ 154 h 336"/>
                  <a:gd name="T6" fmla="*/ 26 w 163"/>
                  <a:gd name="T7" fmla="*/ 29 h 336"/>
                  <a:gd name="T8" fmla="*/ 16 w 163"/>
                  <a:gd name="T9" fmla="*/ 0 h 336"/>
                  <a:gd name="T10" fmla="*/ 148 w 163"/>
                  <a:gd name="T11" fmla="*/ 198 h 336"/>
                  <a:gd name="T12" fmla="*/ 133 w 163"/>
                  <a:gd name="T13" fmla="*/ 336 h 336"/>
                  <a:gd name="T14" fmla="*/ 139 w 163"/>
                  <a:gd name="T15" fmla="*/ 270 h 336"/>
                  <a:gd name="T16" fmla="*/ 117 w 163"/>
                  <a:gd name="T17" fmla="*/ 277 h 336"/>
                  <a:gd name="T18" fmla="*/ 104 w 163"/>
                  <a:gd name="T19" fmla="*/ 295 h 336"/>
                  <a:gd name="T20" fmla="*/ 101 w 163"/>
                  <a:gd name="T21" fmla="*/ 278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3" h="336">
                    <a:moveTo>
                      <a:pt x="101" y="278"/>
                    </a:moveTo>
                    <a:cubicBezTo>
                      <a:pt x="101" y="265"/>
                      <a:pt x="101" y="252"/>
                      <a:pt x="101" y="239"/>
                    </a:cubicBezTo>
                    <a:cubicBezTo>
                      <a:pt x="107" y="211"/>
                      <a:pt x="107" y="183"/>
                      <a:pt x="101" y="154"/>
                    </a:cubicBezTo>
                    <a:cubicBezTo>
                      <a:pt x="94" y="102"/>
                      <a:pt x="56" y="68"/>
                      <a:pt x="26" y="29"/>
                    </a:cubicBezTo>
                    <a:cubicBezTo>
                      <a:pt x="20" y="21"/>
                      <a:pt x="0" y="16"/>
                      <a:pt x="16" y="0"/>
                    </a:cubicBezTo>
                    <a:cubicBezTo>
                      <a:pt x="101" y="39"/>
                      <a:pt x="133" y="113"/>
                      <a:pt x="148" y="198"/>
                    </a:cubicBezTo>
                    <a:cubicBezTo>
                      <a:pt x="142" y="243"/>
                      <a:pt x="163" y="290"/>
                      <a:pt x="133" y="336"/>
                    </a:cubicBezTo>
                    <a:cubicBezTo>
                      <a:pt x="135" y="311"/>
                      <a:pt x="137" y="291"/>
                      <a:pt x="139" y="270"/>
                    </a:cubicBezTo>
                    <a:cubicBezTo>
                      <a:pt x="129" y="265"/>
                      <a:pt x="124" y="274"/>
                      <a:pt x="117" y="277"/>
                    </a:cubicBezTo>
                    <a:cubicBezTo>
                      <a:pt x="113" y="283"/>
                      <a:pt x="109" y="289"/>
                      <a:pt x="104" y="295"/>
                    </a:cubicBezTo>
                    <a:cubicBezTo>
                      <a:pt x="103" y="289"/>
                      <a:pt x="102" y="284"/>
                      <a:pt x="101" y="278"/>
                    </a:cubicBezTo>
                    <a:close/>
                  </a:path>
                </a:pathLst>
              </a:custGeom>
              <a:solidFill>
                <a:srgbClr val="22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84" name="任意多边形: 形状 83"/>
              <p:cNvSpPr>
                <a:spLocks/>
              </p:cNvSpPr>
              <p:nvPr/>
            </p:nvSpPr>
            <p:spPr bwMode="auto">
              <a:xfrm>
                <a:off x="2492848" y="476251"/>
                <a:ext cx="303767" cy="515229"/>
              </a:xfrm>
              <a:custGeom>
                <a:avLst/>
                <a:gdLst>
                  <a:gd name="T0" fmla="*/ 16 w 167"/>
                  <a:gd name="T1" fmla="*/ 202 h 283"/>
                  <a:gd name="T2" fmla="*/ 28 w 167"/>
                  <a:gd name="T3" fmla="*/ 0 h 283"/>
                  <a:gd name="T4" fmla="*/ 149 w 167"/>
                  <a:gd name="T5" fmla="*/ 125 h 283"/>
                  <a:gd name="T6" fmla="*/ 153 w 167"/>
                  <a:gd name="T7" fmla="*/ 221 h 283"/>
                  <a:gd name="T8" fmla="*/ 158 w 167"/>
                  <a:gd name="T9" fmla="*/ 261 h 283"/>
                  <a:gd name="T10" fmla="*/ 145 w 167"/>
                  <a:gd name="T11" fmla="*/ 282 h 283"/>
                  <a:gd name="T12" fmla="*/ 126 w 167"/>
                  <a:gd name="T13" fmla="*/ 267 h 283"/>
                  <a:gd name="T14" fmla="*/ 124 w 167"/>
                  <a:gd name="T15" fmla="*/ 244 h 283"/>
                  <a:gd name="T16" fmla="*/ 49 w 167"/>
                  <a:gd name="T17" fmla="*/ 70 h 283"/>
                  <a:gd name="T18" fmla="*/ 48 w 167"/>
                  <a:gd name="T19" fmla="*/ 87 h 283"/>
                  <a:gd name="T20" fmla="*/ 40 w 167"/>
                  <a:gd name="T21" fmla="*/ 129 h 283"/>
                  <a:gd name="T22" fmla="*/ 35 w 167"/>
                  <a:gd name="T23" fmla="*/ 177 h 283"/>
                  <a:gd name="T24" fmla="*/ 16 w 167"/>
                  <a:gd name="T25" fmla="*/ 202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67" h="283">
                    <a:moveTo>
                      <a:pt x="16" y="202"/>
                    </a:moveTo>
                    <a:cubicBezTo>
                      <a:pt x="0" y="134"/>
                      <a:pt x="22" y="70"/>
                      <a:pt x="28" y="0"/>
                    </a:cubicBezTo>
                    <a:cubicBezTo>
                      <a:pt x="82" y="32"/>
                      <a:pt x="131" y="63"/>
                      <a:pt x="149" y="125"/>
                    </a:cubicBezTo>
                    <a:cubicBezTo>
                      <a:pt x="167" y="156"/>
                      <a:pt x="145" y="189"/>
                      <a:pt x="153" y="221"/>
                    </a:cubicBezTo>
                    <a:cubicBezTo>
                      <a:pt x="158" y="234"/>
                      <a:pt x="160" y="247"/>
                      <a:pt x="158" y="261"/>
                    </a:cubicBezTo>
                    <a:cubicBezTo>
                      <a:pt x="157" y="270"/>
                      <a:pt x="154" y="278"/>
                      <a:pt x="145" y="282"/>
                    </a:cubicBezTo>
                    <a:cubicBezTo>
                      <a:pt x="133" y="283"/>
                      <a:pt x="129" y="276"/>
                      <a:pt x="126" y="267"/>
                    </a:cubicBezTo>
                    <a:cubicBezTo>
                      <a:pt x="124" y="259"/>
                      <a:pt x="123" y="251"/>
                      <a:pt x="124" y="244"/>
                    </a:cubicBezTo>
                    <a:cubicBezTo>
                      <a:pt x="135" y="170"/>
                      <a:pt x="109" y="112"/>
                      <a:pt x="49" y="70"/>
                    </a:cubicBezTo>
                    <a:cubicBezTo>
                      <a:pt x="49" y="74"/>
                      <a:pt x="49" y="80"/>
                      <a:pt x="48" y="87"/>
                    </a:cubicBezTo>
                    <a:cubicBezTo>
                      <a:pt x="43" y="100"/>
                      <a:pt x="43" y="115"/>
                      <a:pt x="40" y="129"/>
                    </a:cubicBezTo>
                    <a:cubicBezTo>
                      <a:pt x="35" y="144"/>
                      <a:pt x="37" y="161"/>
                      <a:pt x="35" y="177"/>
                    </a:cubicBezTo>
                    <a:cubicBezTo>
                      <a:pt x="33" y="188"/>
                      <a:pt x="36" y="204"/>
                      <a:pt x="16" y="202"/>
                    </a:cubicBezTo>
                    <a:close/>
                  </a:path>
                </a:pathLst>
              </a:custGeom>
              <a:solidFill>
                <a:srgbClr val="2825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85" name="任意多边形: 形状 84"/>
              <p:cNvSpPr>
                <a:spLocks/>
              </p:cNvSpPr>
              <p:nvPr/>
            </p:nvSpPr>
            <p:spPr bwMode="auto">
              <a:xfrm>
                <a:off x="6490484" y="4982402"/>
                <a:ext cx="602499" cy="286984"/>
              </a:xfrm>
              <a:custGeom>
                <a:avLst/>
                <a:gdLst>
                  <a:gd name="T0" fmla="*/ 331 w 331"/>
                  <a:gd name="T1" fmla="*/ 158 h 158"/>
                  <a:gd name="T2" fmla="*/ 173 w 331"/>
                  <a:gd name="T3" fmla="*/ 73 h 158"/>
                  <a:gd name="T4" fmla="*/ 0 w 331"/>
                  <a:gd name="T5" fmla="*/ 45 h 158"/>
                  <a:gd name="T6" fmla="*/ 331 w 331"/>
                  <a:gd name="T7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1" h="158">
                    <a:moveTo>
                      <a:pt x="331" y="158"/>
                    </a:moveTo>
                    <a:cubicBezTo>
                      <a:pt x="284" y="118"/>
                      <a:pt x="233" y="86"/>
                      <a:pt x="173" y="73"/>
                    </a:cubicBezTo>
                    <a:cubicBezTo>
                      <a:pt x="116" y="62"/>
                      <a:pt x="55" y="66"/>
                      <a:pt x="0" y="45"/>
                    </a:cubicBezTo>
                    <a:cubicBezTo>
                      <a:pt x="111" y="0"/>
                      <a:pt x="327" y="72"/>
                      <a:pt x="331" y="158"/>
                    </a:cubicBezTo>
                    <a:close/>
                  </a:path>
                </a:pathLst>
              </a:custGeom>
              <a:solidFill>
                <a:srgbClr val="24282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86" name="任意多边形: 形状 85"/>
              <p:cNvSpPr>
                <a:spLocks/>
              </p:cNvSpPr>
              <p:nvPr/>
            </p:nvSpPr>
            <p:spPr bwMode="auto">
              <a:xfrm>
                <a:off x="2455926" y="5422109"/>
                <a:ext cx="310480" cy="834100"/>
              </a:xfrm>
              <a:custGeom>
                <a:avLst/>
                <a:gdLst>
                  <a:gd name="T0" fmla="*/ 61 w 171"/>
                  <a:gd name="T1" fmla="*/ 146 h 458"/>
                  <a:gd name="T2" fmla="*/ 167 w 171"/>
                  <a:gd name="T3" fmla="*/ 430 h 458"/>
                  <a:gd name="T4" fmla="*/ 169 w 171"/>
                  <a:gd name="T5" fmla="*/ 449 h 458"/>
                  <a:gd name="T6" fmla="*/ 168 w 171"/>
                  <a:gd name="T7" fmla="*/ 458 h 458"/>
                  <a:gd name="T8" fmla="*/ 52 w 171"/>
                  <a:gd name="T9" fmla="*/ 186 h 458"/>
                  <a:gd name="T10" fmla="*/ 14 w 171"/>
                  <a:gd name="T11" fmla="*/ 34 h 458"/>
                  <a:gd name="T12" fmla="*/ 22 w 171"/>
                  <a:gd name="T13" fmla="*/ 0 h 458"/>
                  <a:gd name="T14" fmla="*/ 54 w 171"/>
                  <a:gd name="T15" fmla="*/ 124 h 458"/>
                  <a:gd name="T16" fmla="*/ 61 w 171"/>
                  <a:gd name="T17" fmla="*/ 146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1" h="458">
                    <a:moveTo>
                      <a:pt x="61" y="146"/>
                    </a:moveTo>
                    <a:cubicBezTo>
                      <a:pt x="92" y="242"/>
                      <a:pt x="115" y="341"/>
                      <a:pt x="167" y="430"/>
                    </a:cubicBezTo>
                    <a:cubicBezTo>
                      <a:pt x="170" y="435"/>
                      <a:pt x="168" y="442"/>
                      <a:pt x="169" y="449"/>
                    </a:cubicBezTo>
                    <a:cubicBezTo>
                      <a:pt x="171" y="452"/>
                      <a:pt x="171" y="455"/>
                      <a:pt x="168" y="458"/>
                    </a:cubicBezTo>
                    <a:cubicBezTo>
                      <a:pt x="96" y="382"/>
                      <a:pt x="94" y="275"/>
                      <a:pt x="52" y="186"/>
                    </a:cubicBezTo>
                    <a:cubicBezTo>
                      <a:pt x="30" y="138"/>
                      <a:pt x="12" y="88"/>
                      <a:pt x="14" y="34"/>
                    </a:cubicBezTo>
                    <a:cubicBezTo>
                      <a:pt x="14" y="22"/>
                      <a:pt x="0" y="7"/>
                      <a:pt x="22" y="0"/>
                    </a:cubicBezTo>
                    <a:cubicBezTo>
                      <a:pt x="33" y="41"/>
                      <a:pt x="43" y="83"/>
                      <a:pt x="54" y="124"/>
                    </a:cubicBezTo>
                    <a:cubicBezTo>
                      <a:pt x="59" y="131"/>
                      <a:pt x="65" y="137"/>
                      <a:pt x="61" y="146"/>
                    </a:cubicBezTo>
                    <a:close/>
                  </a:path>
                </a:pathLst>
              </a:custGeom>
              <a:solidFill>
                <a:srgbClr val="2523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87" name="任意多边形: 形状 86"/>
              <p:cNvSpPr>
                <a:spLocks/>
              </p:cNvSpPr>
              <p:nvPr/>
            </p:nvSpPr>
            <p:spPr bwMode="auto">
              <a:xfrm>
                <a:off x="3899237" y="6585148"/>
                <a:ext cx="276915" cy="246706"/>
              </a:xfrm>
              <a:custGeom>
                <a:avLst/>
                <a:gdLst>
                  <a:gd name="T0" fmla="*/ 60 w 152"/>
                  <a:gd name="T1" fmla="*/ 136 h 136"/>
                  <a:gd name="T2" fmla="*/ 0 w 152"/>
                  <a:gd name="T3" fmla="*/ 10 h 136"/>
                  <a:gd name="T4" fmla="*/ 140 w 152"/>
                  <a:gd name="T5" fmla="*/ 69 h 136"/>
                  <a:gd name="T6" fmla="*/ 135 w 152"/>
                  <a:gd name="T7" fmla="*/ 97 h 136"/>
                  <a:gd name="T8" fmla="*/ 60 w 152"/>
                  <a:gd name="T9" fmla="*/ 13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2" h="136">
                    <a:moveTo>
                      <a:pt x="60" y="136"/>
                    </a:moveTo>
                    <a:cubicBezTo>
                      <a:pt x="53" y="83"/>
                      <a:pt x="53" y="83"/>
                      <a:pt x="0" y="10"/>
                    </a:cubicBezTo>
                    <a:cubicBezTo>
                      <a:pt x="60" y="0"/>
                      <a:pt x="101" y="33"/>
                      <a:pt x="140" y="69"/>
                    </a:cubicBezTo>
                    <a:cubicBezTo>
                      <a:pt x="152" y="79"/>
                      <a:pt x="152" y="89"/>
                      <a:pt x="135" y="97"/>
                    </a:cubicBezTo>
                    <a:cubicBezTo>
                      <a:pt x="109" y="109"/>
                      <a:pt x="85" y="123"/>
                      <a:pt x="60" y="136"/>
                    </a:cubicBezTo>
                    <a:close/>
                  </a:path>
                </a:pathLst>
              </a:custGeom>
              <a:solidFill>
                <a:srgbClr val="9B9C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88" name="任意多边形: 形状 87"/>
              <p:cNvSpPr>
                <a:spLocks/>
              </p:cNvSpPr>
              <p:nvPr/>
            </p:nvSpPr>
            <p:spPr bwMode="auto">
              <a:xfrm>
                <a:off x="3268208" y="7196038"/>
                <a:ext cx="260132" cy="278593"/>
              </a:xfrm>
              <a:custGeom>
                <a:avLst/>
                <a:gdLst>
                  <a:gd name="T0" fmla="*/ 9 w 143"/>
                  <a:gd name="T1" fmla="*/ 6 h 153"/>
                  <a:gd name="T2" fmla="*/ 55 w 143"/>
                  <a:gd name="T3" fmla="*/ 24 h 153"/>
                  <a:gd name="T4" fmla="*/ 78 w 143"/>
                  <a:gd name="T5" fmla="*/ 24 h 153"/>
                  <a:gd name="T6" fmla="*/ 119 w 143"/>
                  <a:gd name="T7" fmla="*/ 153 h 153"/>
                  <a:gd name="T8" fmla="*/ 55 w 143"/>
                  <a:gd name="T9" fmla="*/ 77 h 153"/>
                  <a:gd name="T10" fmla="*/ 47 w 143"/>
                  <a:gd name="T11" fmla="*/ 114 h 153"/>
                  <a:gd name="T12" fmla="*/ 9 w 143"/>
                  <a:gd name="T13" fmla="*/ 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3" h="153">
                    <a:moveTo>
                      <a:pt x="9" y="6"/>
                    </a:moveTo>
                    <a:cubicBezTo>
                      <a:pt x="29" y="0"/>
                      <a:pt x="40" y="17"/>
                      <a:pt x="55" y="24"/>
                    </a:cubicBezTo>
                    <a:cubicBezTo>
                      <a:pt x="62" y="27"/>
                      <a:pt x="71" y="42"/>
                      <a:pt x="78" y="24"/>
                    </a:cubicBezTo>
                    <a:cubicBezTo>
                      <a:pt x="137" y="72"/>
                      <a:pt x="143" y="88"/>
                      <a:pt x="119" y="153"/>
                    </a:cubicBezTo>
                    <a:cubicBezTo>
                      <a:pt x="117" y="111"/>
                      <a:pt x="97" y="85"/>
                      <a:pt x="55" y="77"/>
                    </a:cubicBezTo>
                    <a:cubicBezTo>
                      <a:pt x="52" y="89"/>
                      <a:pt x="50" y="102"/>
                      <a:pt x="47" y="114"/>
                    </a:cubicBezTo>
                    <a:cubicBezTo>
                      <a:pt x="12" y="86"/>
                      <a:pt x="0" y="49"/>
                      <a:pt x="9" y="6"/>
                    </a:cubicBezTo>
                    <a:close/>
                  </a:path>
                </a:pathLst>
              </a:custGeom>
              <a:solidFill>
                <a:srgbClr val="3C3D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89" name="任意多边形: 形状 88"/>
              <p:cNvSpPr>
                <a:spLocks/>
              </p:cNvSpPr>
              <p:nvPr/>
            </p:nvSpPr>
            <p:spPr bwMode="auto">
              <a:xfrm>
                <a:off x="5053886" y="4074459"/>
                <a:ext cx="204749" cy="258453"/>
              </a:xfrm>
              <a:custGeom>
                <a:avLst/>
                <a:gdLst>
                  <a:gd name="T0" fmla="*/ 54 w 112"/>
                  <a:gd name="T1" fmla="*/ 14 h 142"/>
                  <a:gd name="T2" fmla="*/ 67 w 112"/>
                  <a:gd name="T3" fmla="*/ 21 h 142"/>
                  <a:gd name="T4" fmla="*/ 85 w 112"/>
                  <a:gd name="T5" fmla="*/ 0 h 142"/>
                  <a:gd name="T6" fmla="*/ 46 w 112"/>
                  <a:gd name="T7" fmla="*/ 136 h 142"/>
                  <a:gd name="T8" fmla="*/ 9 w 112"/>
                  <a:gd name="T9" fmla="*/ 132 h 142"/>
                  <a:gd name="T10" fmla="*/ 12 w 112"/>
                  <a:gd name="T11" fmla="*/ 107 h 142"/>
                  <a:gd name="T12" fmla="*/ 12 w 112"/>
                  <a:gd name="T13" fmla="*/ 62 h 142"/>
                  <a:gd name="T14" fmla="*/ 18 w 112"/>
                  <a:gd name="T15" fmla="*/ 53 h 142"/>
                  <a:gd name="T16" fmla="*/ 31 w 112"/>
                  <a:gd name="T17" fmla="*/ 22 h 142"/>
                  <a:gd name="T18" fmla="*/ 35 w 112"/>
                  <a:gd name="T19" fmla="*/ 39 h 142"/>
                  <a:gd name="T20" fmla="*/ 40 w 112"/>
                  <a:gd name="T21" fmla="*/ 24 h 142"/>
                  <a:gd name="T22" fmla="*/ 54 w 112"/>
                  <a:gd name="T23" fmla="*/ 14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2" h="142">
                    <a:moveTo>
                      <a:pt x="54" y="14"/>
                    </a:moveTo>
                    <a:cubicBezTo>
                      <a:pt x="56" y="20"/>
                      <a:pt x="57" y="31"/>
                      <a:pt x="67" y="21"/>
                    </a:cubicBezTo>
                    <a:cubicBezTo>
                      <a:pt x="73" y="14"/>
                      <a:pt x="75" y="3"/>
                      <a:pt x="85" y="0"/>
                    </a:cubicBezTo>
                    <a:cubicBezTo>
                      <a:pt x="112" y="39"/>
                      <a:pt x="88" y="118"/>
                      <a:pt x="46" y="136"/>
                    </a:cubicBezTo>
                    <a:cubicBezTo>
                      <a:pt x="31" y="142"/>
                      <a:pt x="22" y="129"/>
                      <a:pt x="9" y="132"/>
                    </a:cubicBezTo>
                    <a:cubicBezTo>
                      <a:pt x="0" y="123"/>
                      <a:pt x="8" y="115"/>
                      <a:pt x="12" y="107"/>
                    </a:cubicBezTo>
                    <a:cubicBezTo>
                      <a:pt x="13" y="92"/>
                      <a:pt x="13" y="77"/>
                      <a:pt x="12" y="62"/>
                    </a:cubicBezTo>
                    <a:cubicBezTo>
                      <a:pt x="13" y="58"/>
                      <a:pt x="15" y="55"/>
                      <a:pt x="18" y="53"/>
                    </a:cubicBezTo>
                    <a:cubicBezTo>
                      <a:pt x="22" y="43"/>
                      <a:pt x="27" y="32"/>
                      <a:pt x="31" y="22"/>
                    </a:cubicBezTo>
                    <a:cubicBezTo>
                      <a:pt x="37" y="26"/>
                      <a:pt x="36" y="33"/>
                      <a:pt x="35" y="39"/>
                    </a:cubicBezTo>
                    <a:cubicBezTo>
                      <a:pt x="37" y="34"/>
                      <a:pt x="38" y="29"/>
                      <a:pt x="40" y="24"/>
                    </a:cubicBezTo>
                    <a:cubicBezTo>
                      <a:pt x="43" y="17"/>
                      <a:pt x="47" y="13"/>
                      <a:pt x="54" y="14"/>
                    </a:cubicBezTo>
                    <a:close/>
                  </a:path>
                </a:pathLst>
              </a:custGeom>
              <a:solidFill>
                <a:srgbClr val="787A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0" name="任意多边形: 形状 89"/>
              <p:cNvSpPr>
                <a:spLocks/>
              </p:cNvSpPr>
              <p:nvPr/>
            </p:nvSpPr>
            <p:spPr bwMode="auto">
              <a:xfrm>
                <a:off x="4901163" y="3668318"/>
                <a:ext cx="164470" cy="436350"/>
              </a:xfrm>
              <a:custGeom>
                <a:avLst/>
                <a:gdLst>
                  <a:gd name="T0" fmla="*/ 0 w 90"/>
                  <a:gd name="T1" fmla="*/ 0 h 240"/>
                  <a:gd name="T2" fmla="*/ 67 w 90"/>
                  <a:gd name="T3" fmla="*/ 64 h 240"/>
                  <a:gd name="T4" fmla="*/ 84 w 90"/>
                  <a:gd name="T5" fmla="*/ 232 h 240"/>
                  <a:gd name="T6" fmla="*/ 60 w 90"/>
                  <a:gd name="T7" fmla="*/ 232 h 240"/>
                  <a:gd name="T8" fmla="*/ 39 w 90"/>
                  <a:gd name="T9" fmla="*/ 111 h 240"/>
                  <a:gd name="T10" fmla="*/ 0 w 9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0" h="240">
                    <a:moveTo>
                      <a:pt x="0" y="0"/>
                    </a:moveTo>
                    <a:cubicBezTo>
                      <a:pt x="40" y="3"/>
                      <a:pt x="59" y="32"/>
                      <a:pt x="67" y="64"/>
                    </a:cubicBezTo>
                    <a:cubicBezTo>
                      <a:pt x="80" y="119"/>
                      <a:pt x="90" y="175"/>
                      <a:pt x="84" y="232"/>
                    </a:cubicBezTo>
                    <a:cubicBezTo>
                      <a:pt x="76" y="240"/>
                      <a:pt x="68" y="213"/>
                      <a:pt x="60" y="232"/>
                    </a:cubicBezTo>
                    <a:cubicBezTo>
                      <a:pt x="53" y="192"/>
                      <a:pt x="44" y="152"/>
                      <a:pt x="39" y="111"/>
                    </a:cubicBezTo>
                    <a:cubicBezTo>
                      <a:pt x="35" y="71"/>
                      <a:pt x="18" y="35"/>
                      <a:pt x="0" y="0"/>
                    </a:cubicBezTo>
                    <a:close/>
                  </a:path>
                </a:pathLst>
              </a:custGeom>
              <a:solidFill>
                <a:srgbClr val="9D9E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1" name="任意多边形: 形状 90"/>
              <p:cNvSpPr>
                <a:spLocks/>
              </p:cNvSpPr>
              <p:nvPr/>
            </p:nvSpPr>
            <p:spPr bwMode="auto">
              <a:xfrm>
                <a:off x="4464813" y="3210151"/>
                <a:ext cx="402784" cy="412854"/>
              </a:xfrm>
              <a:custGeom>
                <a:avLst/>
                <a:gdLst>
                  <a:gd name="T0" fmla="*/ 48 w 221"/>
                  <a:gd name="T1" fmla="*/ 18 h 227"/>
                  <a:gd name="T2" fmla="*/ 184 w 221"/>
                  <a:gd name="T3" fmla="*/ 146 h 227"/>
                  <a:gd name="T4" fmla="*/ 215 w 221"/>
                  <a:gd name="T5" fmla="*/ 227 h 227"/>
                  <a:gd name="T6" fmla="*/ 144 w 221"/>
                  <a:gd name="T7" fmla="*/ 149 h 227"/>
                  <a:gd name="T8" fmla="*/ 0 w 221"/>
                  <a:gd name="T9" fmla="*/ 21 h 227"/>
                  <a:gd name="T10" fmla="*/ 8 w 221"/>
                  <a:gd name="T11" fmla="*/ 2 h 227"/>
                  <a:gd name="T12" fmla="*/ 27 w 221"/>
                  <a:gd name="T13" fmla="*/ 8 h 227"/>
                  <a:gd name="T14" fmla="*/ 48 w 221"/>
                  <a:gd name="T15" fmla="*/ 18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1" h="227">
                    <a:moveTo>
                      <a:pt x="48" y="18"/>
                    </a:moveTo>
                    <a:cubicBezTo>
                      <a:pt x="98" y="56"/>
                      <a:pt x="140" y="101"/>
                      <a:pt x="184" y="146"/>
                    </a:cubicBezTo>
                    <a:cubicBezTo>
                      <a:pt x="207" y="169"/>
                      <a:pt x="221" y="194"/>
                      <a:pt x="215" y="227"/>
                    </a:cubicBezTo>
                    <a:cubicBezTo>
                      <a:pt x="199" y="194"/>
                      <a:pt x="171" y="172"/>
                      <a:pt x="144" y="149"/>
                    </a:cubicBezTo>
                    <a:cubicBezTo>
                      <a:pt x="95" y="107"/>
                      <a:pt x="60" y="49"/>
                      <a:pt x="0" y="21"/>
                    </a:cubicBezTo>
                    <a:cubicBezTo>
                      <a:pt x="0" y="14"/>
                      <a:pt x="2" y="7"/>
                      <a:pt x="8" y="2"/>
                    </a:cubicBezTo>
                    <a:cubicBezTo>
                      <a:pt x="16" y="0"/>
                      <a:pt x="22" y="4"/>
                      <a:pt x="27" y="8"/>
                    </a:cubicBezTo>
                    <a:cubicBezTo>
                      <a:pt x="34" y="12"/>
                      <a:pt x="39" y="20"/>
                      <a:pt x="48" y="18"/>
                    </a:cubicBezTo>
                    <a:close/>
                  </a:path>
                </a:pathLst>
              </a:custGeom>
              <a:solidFill>
                <a:srgbClr val="7B7C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2" name="任意多边形: 形状 91"/>
              <p:cNvSpPr>
                <a:spLocks/>
              </p:cNvSpPr>
              <p:nvPr/>
            </p:nvSpPr>
            <p:spPr bwMode="auto">
              <a:xfrm>
                <a:off x="3142337" y="1657752"/>
                <a:ext cx="339010" cy="191323"/>
              </a:xfrm>
              <a:custGeom>
                <a:avLst/>
                <a:gdLst>
                  <a:gd name="T0" fmla="*/ 21 w 186"/>
                  <a:gd name="T1" fmla="*/ 7 h 105"/>
                  <a:gd name="T2" fmla="*/ 89 w 186"/>
                  <a:gd name="T3" fmla="*/ 7 h 105"/>
                  <a:gd name="T4" fmla="*/ 164 w 186"/>
                  <a:gd name="T5" fmla="*/ 48 h 105"/>
                  <a:gd name="T6" fmla="*/ 185 w 186"/>
                  <a:gd name="T7" fmla="*/ 95 h 105"/>
                  <a:gd name="T8" fmla="*/ 142 w 186"/>
                  <a:gd name="T9" fmla="*/ 57 h 105"/>
                  <a:gd name="T10" fmla="*/ 113 w 186"/>
                  <a:gd name="T11" fmla="*/ 43 h 105"/>
                  <a:gd name="T12" fmla="*/ 91 w 186"/>
                  <a:gd name="T13" fmla="*/ 64 h 105"/>
                  <a:gd name="T14" fmla="*/ 117 w 186"/>
                  <a:gd name="T15" fmla="*/ 90 h 105"/>
                  <a:gd name="T16" fmla="*/ 130 w 186"/>
                  <a:gd name="T17" fmla="*/ 105 h 105"/>
                  <a:gd name="T18" fmla="*/ 49 w 186"/>
                  <a:gd name="T19" fmla="*/ 50 h 105"/>
                  <a:gd name="T20" fmla="*/ 17 w 186"/>
                  <a:gd name="T21" fmla="*/ 16 h 105"/>
                  <a:gd name="T22" fmla="*/ 9 w 186"/>
                  <a:gd name="T23" fmla="*/ 31 h 105"/>
                  <a:gd name="T24" fmla="*/ 0 w 186"/>
                  <a:gd name="T25" fmla="*/ 16 h 105"/>
                  <a:gd name="T26" fmla="*/ 21 w 186"/>
                  <a:gd name="T27" fmla="*/ 7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6" h="105">
                    <a:moveTo>
                      <a:pt x="21" y="7"/>
                    </a:moveTo>
                    <a:cubicBezTo>
                      <a:pt x="44" y="7"/>
                      <a:pt x="67" y="10"/>
                      <a:pt x="89" y="7"/>
                    </a:cubicBezTo>
                    <a:cubicBezTo>
                      <a:pt x="125" y="3"/>
                      <a:pt x="150" y="15"/>
                      <a:pt x="164" y="48"/>
                    </a:cubicBezTo>
                    <a:cubicBezTo>
                      <a:pt x="169" y="63"/>
                      <a:pt x="186" y="73"/>
                      <a:pt x="185" y="95"/>
                    </a:cubicBezTo>
                    <a:cubicBezTo>
                      <a:pt x="165" y="85"/>
                      <a:pt x="155" y="69"/>
                      <a:pt x="142" y="57"/>
                    </a:cubicBezTo>
                    <a:cubicBezTo>
                      <a:pt x="134" y="49"/>
                      <a:pt x="131" y="31"/>
                      <a:pt x="113" y="43"/>
                    </a:cubicBezTo>
                    <a:cubicBezTo>
                      <a:pt x="104" y="49"/>
                      <a:pt x="92" y="47"/>
                      <a:pt x="91" y="64"/>
                    </a:cubicBezTo>
                    <a:cubicBezTo>
                      <a:pt x="91" y="86"/>
                      <a:pt x="105" y="85"/>
                      <a:pt x="117" y="90"/>
                    </a:cubicBezTo>
                    <a:cubicBezTo>
                      <a:pt x="119" y="91"/>
                      <a:pt x="120" y="94"/>
                      <a:pt x="130" y="105"/>
                    </a:cubicBezTo>
                    <a:cubicBezTo>
                      <a:pt x="90" y="92"/>
                      <a:pt x="53" y="99"/>
                      <a:pt x="49" y="50"/>
                    </a:cubicBezTo>
                    <a:cubicBezTo>
                      <a:pt x="48" y="32"/>
                      <a:pt x="33" y="21"/>
                      <a:pt x="17" y="16"/>
                    </a:cubicBezTo>
                    <a:cubicBezTo>
                      <a:pt x="3" y="12"/>
                      <a:pt x="9" y="25"/>
                      <a:pt x="9" y="31"/>
                    </a:cubicBezTo>
                    <a:cubicBezTo>
                      <a:pt x="2" y="28"/>
                      <a:pt x="1" y="23"/>
                      <a:pt x="0" y="16"/>
                    </a:cubicBezTo>
                    <a:cubicBezTo>
                      <a:pt x="5" y="8"/>
                      <a:pt x="10" y="0"/>
                      <a:pt x="21" y="7"/>
                    </a:cubicBezTo>
                    <a:close/>
                  </a:path>
                </a:pathLst>
              </a:custGeom>
              <a:solidFill>
                <a:srgbClr val="2422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3" name="任意多边形: 形状 92"/>
              <p:cNvSpPr>
                <a:spLocks/>
              </p:cNvSpPr>
              <p:nvPr/>
            </p:nvSpPr>
            <p:spPr bwMode="auto">
              <a:xfrm>
                <a:off x="3011432" y="1162663"/>
                <a:ext cx="357472" cy="377611"/>
              </a:xfrm>
              <a:custGeom>
                <a:avLst/>
                <a:gdLst>
                  <a:gd name="T0" fmla="*/ 185 w 196"/>
                  <a:gd name="T1" fmla="*/ 172 h 208"/>
                  <a:gd name="T2" fmla="*/ 196 w 196"/>
                  <a:gd name="T3" fmla="*/ 173 h 208"/>
                  <a:gd name="T4" fmla="*/ 163 w 196"/>
                  <a:gd name="T5" fmla="*/ 194 h 208"/>
                  <a:gd name="T6" fmla="*/ 143 w 196"/>
                  <a:gd name="T7" fmla="*/ 202 h 208"/>
                  <a:gd name="T8" fmla="*/ 111 w 196"/>
                  <a:gd name="T9" fmla="*/ 207 h 208"/>
                  <a:gd name="T10" fmla="*/ 91 w 196"/>
                  <a:gd name="T11" fmla="*/ 198 h 208"/>
                  <a:gd name="T12" fmla="*/ 28 w 196"/>
                  <a:gd name="T13" fmla="*/ 89 h 208"/>
                  <a:gd name="T14" fmla="*/ 0 w 196"/>
                  <a:gd name="T15" fmla="*/ 12 h 208"/>
                  <a:gd name="T16" fmla="*/ 18 w 196"/>
                  <a:gd name="T17" fmla="*/ 3 h 208"/>
                  <a:gd name="T18" fmla="*/ 88 w 196"/>
                  <a:gd name="T19" fmla="*/ 73 h 208"/>
                  <a:gd name="T20" fmla="*/ 73 w 196"/>
                  <a:gd name="T21" fmla="*/ 90 h 208"/>
                  <a:gd name="T22" fmla="*/ 142 w 196"/>
                  <a:gd name="T23" fmla="*/ 166 h 208"/>
                  <a:gd name="T24" fmla="*/ 185 w 196"/>
                  <a:gd name="T25" fmla="*/ 17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96" h="208">
                    <a:moveTo>
                      <a:pt x="185" y="172"/>
                    </a:moveTo>
                    <a:cubicBezTo>
                      <a:pt x="188" y="172"/>
                      <a:pt x="192" y="173"/>
                      <a:pt x="196" y="173"/>
                    </a:cubicBezTo>
                    <a:cubicBezTo>
                      <a:pt x="193" y="194"/>
                      <a:pt x="173" y="186"/>
                      <a:pt x="163" y="194"/>
                    </a:cubicBezTo>
                    <a:cubicBezTo>
                      <a:pt x="157" y="197"/>
                      <a:pt x="150" y="200"/>
                      <a:pt x="143" y="202"/>
                    </a:cubicBezTo>
                    <a:cubicBezTo>
                      <a:pt x="133" y="205"/>
                      <a:pt x="122" y="208"/>
                      <a:pt x="111" y="207"/>
                    </a:cubicBezTo>
                    <a:cubicBezTo>
                      <a:pt x="105" y="204"/>
                      <a:pt x="97" y="203"/>
                      <a:pt x="91" y="198"/>
                    </a:cubicBezTo>
                    <a:cubicBezTo>
                      <a:pt x="63" y="166"/>
                      <a:pt x="46" y="127"/>
                      <a:pt x="28" y="89"/>
                    </a:cubicBezTo>
                    <a:cubicBezTo>
                      <a:pt x="20" y="63"/>
                      <a:pt x="3" y="40"/>
                      <a:pt x="0" y="12"/>
                    </a:cubicBezTo>
                    <a:cubicBezTo>
                      <a:pt x="4" y="4"/>
                      <a:pt x="9" y="0"/>
                      <a:pt x="18" y="3"/>
                    </a:cubicBezTo>
                    <a:cubicBezTo>
                      <a:pt x="42" y="25"/>
                      <a:pt x="48" y="66"/>
                      <a:pt x="88" y="73"/>
                    </a:cubicBezTo>
                    <a:cubicBezTo>
                      <a:pt x="92" y="87"/>
                      <a:pt x="74" y="81"/>
                      <a:pt x="73" y="90"/>
                    </a:cubicBezTo>
                    <a:cubicBezTo>
                      <a:pt x="73" y="136"/>
                      <a:pt x="115" y="144"/>
                      <a:pt x="142" y="166"/>
                    </a:cubicBezTo>
                    <a:cubicBezTo>
                      <a:pt x="156" y="172"/>
                      <a:pt x="171" y="166"/>
                      <a:pt x="185" y="172"/>
                    </a:cubicBezTo>
                    <a:close/>
                  </a:path>
                </a:pathLst>
              </a:custGeom>
              <a:solidFill>
                <a:srgbClr val="322F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4" name="任意多边形: 形状 93"/>
              <p:cNvSpPr>
                <a:spLocks/>
              </p:cNvSpPr>
              <p:nvPr/>
            </p:nvSpPr>
            <p:spPr bwMode="auto">
              <a:xfrm>
                <a:off x="3241356" y="6314947"/>
                <a:ext cx="186288" cy="399428"/>
              </a:xfrm>
              <a:custGeom>
                <a:avLst/>
                <a:gdLst>
                  <a:gd name="T0" fmla="*/ 0 w 103"/>
                  <a:gd name="T1" fmla="*/ 12 h 219"/>
                  <a:gd name="T2" fmla="*/ 66 w 103"/>
                  <a:gd name="T3" fmla="*/ 54 h 219"/>
                  <a:gd name="T4" fmla="*/ 87 w 103"/>
                  <a:gd name="T5" fmla="*/ 219 h 219"/>
                  <a:gd name="T6" fmla="*/ 0 w 103"/>
                  <a:gd name="T7" fmla="*/ 12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3" h="219">
                    <a:moveTo>
                      <a:pt x="0" y="12"/>
                    </a:moveTo>
                    <a:cubicBezTo>
                      <a:pt x="38" y="0"/>
                      <a:pt x="54" y="32"/>
                      <a:pt x="66" y="54"/>
                    </a:cubicBezTo>
                    <a:cubicBezTo>
                      <a:pt x="94" y="105"/>
                      <a:pt x="103" y="161"/>
                      <a:pt x="87" y="219"/>
                    </a:cubicBezTo>
                    <a:cubicBezTo>
                      <a:pt x="69" y="145"/>
                      <a:pt x="31" y="80"/>
                      <a:pt x="0" y="12"/>
                    </a:cubicBezTo>
                    <a:close/>
                  </a:path>
                </a:pathLst>
              </a:custGeom>
              <a:solidFill>
                <a:srgbClr val="232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5" name="任意多边形: 形状 94"/>
              <p:cNvSpPr>
                <a:spLocks/>
              </p:cNvSpPr>
              <p:nvPr/>
            </p:nvSpPr>
            <p:spPr bwMode="auto">
              <a:xfrm>
                <a:off x="5347582" y="4814575"/>
                <a:ext cx="214818" cy="330619"/>
              </a:xfrm>
              <a:custGeom>
                <a:avLst/>
                <a:gdLst>
                  <a:gd name="T0" fmla="*/ 118 w 118"/>
                  <a:gd name="T1" fmla="*/ 180 h 181"/>
                  <a:gd name="T2" fmla="*/ 22 w 118"/>
                  <a:gd name="T3" fmla="*/ 133 h 181"/>
                  <a:gd name="T4" fmla="*/ 1 w 118"/>
                  <a:gd name="T5" fmla="*/ 100 h 181"/>
                  <a:gd name="T6" fmla="*/ 14 w 118"/>
                  <a:gd name="T7" fmla="*/ 0 h 181"/>
                  <a:gd name="T8" fmla="*/ 72 w 118"/>
                  <a:gd name="T9" fmla="*/ 118 h 181"/>
                  <a:gd name="T10" fmla="*/ 117 w 118"/>
                  <a:gd name="T11" fmla="*/ 181 h 181"/>
                  <a:gd name="T12" fmla="*/ 118 w 118"/>
                  <a:gd name="T13" fmla="*/ 18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8" h="181">
                    <a:moveTo>
                      <a:pt x="118" y="180"/>
                    </a:moveTo>
                    <a:cubicBezTo>
                      <a:pt x="85" y="167"/>
                      <a:pt x="57" y="142"/>
                      <a:pt x="22" y="133"/>
                    </a:cubicBezTo>
                    <a:cubicBezTo>
                      <a:pt x="6" y="130"/>
                      <a:pt x="2" y="115"/>
                      <a:pt x="1" y="100"/>
                    </a:cubicBezTo>
                    <a:cubicBezTo>
                      <a:pt x="0" y="67"/>
                      <a:pt x="0" y="35"/>
                      <a:pt x="14" y="0"/>
                    </a:cubicBezTo>
                    <a:cubicBezTo>
                      <a:pt x="31" y="43"/>
                      <a:pt x="46" y="83"/>
                      <a:pt x="72" y="118"/>
                    </a:cubicBezTo>
                    <a:cubicBezTo>
                      <a:pt x="87" y="139"/>
                      <a:pt x="116" y="151"/>
                      <a:pt x="117" y="181"/>
                    </a:cubicBezTo>
                    <a:lnTo>
                      <a:pt x="118" y="180"/>
                    </a:lnTo>
                    <a:close/>
                  </a:path>
                </a:pathLst>
              </a:custGeom>
              <a:solidFill>
                <a:srgbClr val="2523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6" name="任意多边形: 形状 95"/>
              <p:cNvSpPr>
                <a:spLocks/>
              </p:cNvSpPr>
              <p:nvPr/>
            </p:nvSpPr>
            <p:spPr bwMode="auto">
              <a:xfrm>
                <a:off x="1905454" y="2275355"/>
                <a:ext cx="187966" cy="298732"/>
              </a:xfrm>
              <a:custGeom>
                <a:avLst/>
                <a:gdLst>
                  <a:gd name="T0" fmla="*/ 38 w 103"/>
                  <a:gd name="T1" fmla="*/ 0 h 165"/>
                  <a:gd name="T2" fmla="*/ 77 w 103"/>
                  <a:gd name="T3" fmla="*/ 132 h 165"/>
                  <a:gd name="T4" fmla="*/ 54 w 103"/>
                  <a:gd name="T5" fmla="*/ 131 h 165"/>
                  <a:gd name="T6" fmla="*/ 33 w 103"/>
                  <a:gd name="T7" fmla="*/ 85 h 165"/>
                  <a:gd name="T8" fmla="*/ 46 w 103"/>
                  <a:gd name="T9" fmla="*/ 165 h 165"/>
                  <a:gd name="T10" fmla="*/ 4 w 103"/>
                  <a:gd name="T11" fmla="*/ 68 h 165"/>
                  <a:gd name="T12" fmla="*/ 38 w 103"/>
                  <a:gd name="T13" fmla="*/ 0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3" h="165">
                    <a:moveTo>
                      <a:pt x="38" y="0"/>
                    </a:moveTo>
                    <a:cubicBezTo>
                      <a:pt x="60" y="42"/>
                      <a:pt x="103" y="77"/>
                      <a:pt x="77" y="132"/>
                    </a:cubicBezTo>
                    <a:cubicBezTo>
                      <a:pt x="69" y="146"/>
                      <a:pt x="61" y="142"/>
                      <a:pt x="54" y="131"/>
                    </a:cubicBezTo>
                    <a:cubicBezTo>
                      <a:pt x="46" y="116"/>
                      <a:pt x="39" y="101"/>
                      <a:pt x="33" y="85"/>
                    </a:cubicBezTo>
                    <a:cubicBezTo>
                      <a:pt x="36" y="112"/>
                      <a:pt x="67" y="134"/>
                      <a:pt x="46" y="165"/>
                    </a:cubicBezTo>
                    <a:cubicBezTo>
                      <a:pt x="22" y="137"/>
                      <a:pt x="0" y="109"/>
                      <a:pt x="4" y="68"/>
                    </a:cubicBezTo>
                    <a:cubicBezTo>
                      <a:pt x="7" y="41"/>
                      <a:pt x="13" y="17"/>
                      <a:pt x="38" y="0"/>
                    </a:cubicBezTo>
                    <a:close/>
                  </a:path>
                </a:pathLst>
              </a:custGeom>
              <a:solidFill>
                <a:srgbClr val="2321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7" name="任意多边形: 形状 96"/>
              <p:cNvSpPr>
                <a:spLocks/>
              </p:cNvSpPr>
              <p:nvPr/>
            </p:nvSpPr>
            <p:spPr bwMode="auto">
              <a:xfrm>
                <a:off x="4375865" y="5707414"/>
                <a:ext cx="229923" cy="286984"/>
              </a:xfrm>
              <a:custGeom>
                <a:avLst/>
                <a:gdLst>
                  <a:gd name="T0" fmla="*/ 127 w 127"/>
                  <a:gd name="T1" fmla="*/ 120 h 157"/>
                  <a:gd name="T2" fmla="*/ 127 w 127"/>
                  <a:gd name="T3" fmla="*/ 136 h 157"/>
                  <a:gd name="T4" fmla="*/ 105 w 127"/>
                  <a:gd name="T5" fmla="*/ 155 h 157"/>
                  <a:gd name="T6" fmla="*/ 88 w 127"/>
                  <a:gd name="T7" fmla="*/ 72 h 157"/>
                  <a:gd name="T8" fmla="*/ 53 w 127"/>
                  <a:gd name="T9" fmla="*/ 43 h 157"/>
                  <a:gd name="T10" fmla="*/ 25 w 127"/>
                  <a:gd name="T11" fmla="*/ 78 h 157"/>
                  <a:gd name="T12" fmla="*/ 25 w 127"/>
                  <a:gd name="T13" fmla="*/ 136 h 157"/>
                  <a:gd name="T14" fmla="*/ 8 w 127"/>
                  <a:gd name="T15" fmla="*/ 155 h 157"/>
                  <a:gd name="T16" fmla="*/ 4 w 127"/>
                  <a:gd name="T17" fmla="*/ 144 h 157"/>
                  <a:gd name="T18" fmla="*/ 13 w 127"/>
                  <a:gd name="T19" fmla="*/ 85 h 157"/>
                  <a:gd name="T20" fmla="*/ 34 w 127"/>
                  <a:gd name="T21" fmla="*/ 5 h 157"/>
                  <a:gd name="T22" fmla="*/ 111 w 127"/>
                  <a:gd name="T23" fmla="*/ 80 h 157"/>
                  <a:gd name="T24" fmla="*/ 112 w 127"/>
                  <a:gd name="T25" fmla="*/ 106 h 157"/>
                  <a:gd name="T26" fmla="*/ 127 w 127"/>
                  <a:gd name="T27" fmla="*/ 120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27" h="157">
                    <a:moveTo>
                      <a:pt x="127" y="120"/>
                    </a:moveTo>
                    <a:cubicBezTo>
                      <a:pt x="127" y="125"/>
                      <a:pt x="127" y="130"/>
                      <a:pt x="127" y="136"/>
                    </a:cubicBezTo>
                    <a:cubicBezTo>
                      <a:pt x="121" y="141"/>
                      <a:pt x="115" y="146"/>
                      <a:pt x="105" y="155"/>
                    </a:cubicBezTo>
                    <a:cubicBezTo>
                      <a:pt x="109" y="122"/>
                      <a:pt x="93" y="99"/>
                      <a:pt x="88" y="72"/>
                    </a:cubicBezTo>
                    <a:cubicBezTo>
                      <a:pt x="84" y="54"/>
                      <a:pt x="72" y="42"/>
                      <a:pt x="53" y="43"/>
                    </a:cubicBezTo>
                    <a:cubicBezTo>
                      <a:pt x="32" y="44"/>
                      <a:pt x="27" y="61"/>
                      <a:pt x="25" y="78"/>
                    </a:cubicBezTo>
                    <a:cubicBezTo>
                      <a:pt x="24" y="98"/>
                      <a:pt x="24" y="117"/>
                      <a:pt x="25" y="136"/>
                    </a:cubicBezTo>
                    <a:cubicBezTo>
                      <a:pt x="27" y="151"/>
                      <a:pt x="16" y="153"/>
                      <a:pt x="8" y="155"/>
                    </a:cubicBezTo>
                    <a:cubicBezTo>
                      <a:pt x="1" y="157"/>
                      <a:pt x="5" y="148"/>
                      <a:pt x="4" y="144"/>
                    </a:cubicBezTo>
                    <a:cubicBezTo>
                      <a:pt x="27" y="127"/>
                      <a:pt x="18" y="106"/>
                      <a:pt x="13" y="85"/>
                    </a:cubicBezTo>
                    <a:cubicBezTo>
                      <a:pt x="0" y="31"/>
                      <a:pt x="5" y="10"/>
                      <a:pt x="34" y="5"/>
                    </a:cubicBezTo>
                    <a:cubicBezTo>
                      <a:pt x="66" y="0"/>
                      <a:pt x="108" y="40"/>
                      <a:pt x="111" y="80"/>
                    </a:cubicBezTo>
                    <a:cubicBezTo>
                      <a:pt x="112" y="88"/>
                      <a:pt x="111" y="97"/>
                      <a:pt x="112" y="106"/>
                    </a:cubicBezTo>
                    <a:cubicBezTo>
                      <a:pt x="112" y="115"/>
                      <a:pt x="118" y="120"/>
                      <a:pt x="127" y="120"/>
                    </a:cubicBezTo>
                    <a:close/>
                  </a:path>
                </a:pathLst>
              </a:custGeom>
              <a:solidFill>
                <a:srgbClr val="2C2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8" name="任意多边形: 形状 97"/>
              <p:cNvSpPr>
                <a:spLocks/>
              </p:cNvSpPr>
              <p:nvPr/>
            </p:nvSpPr>
            <p:spPr bwMode="auto">
              <a:xfrm>
                <a:off x="2816753" y="1006584"/>
                <a:ext cx="261810" cy="337332"/>
              </a:xfrm>
              <a:custGeom>
                <a:avLst/>
                <a:gdLst>
                  <a:gd name="T0" fmla="*/ 111 w 144"/>
                  <a:gd name="T1" fmla="*/ 95 h 185"/>
                  <a:gd name="T2" fmla="*/ 141 w 144"/>
                  <a:gd name="T3" fmla="*/ 173 h 185"/>
                  <a:gd name="T4" fmla="*/ 134 w 144"/>
                  <a:gd name="T5" fmla="*/ 184 h 185"/>
                  <a:gd name="T6" fmla="*/ 97 w 144"/>
                  <a:gd name="T7" fmla="*/ 164 h 185"/>
                  <a:gd name="T8" fmla="*/ 79 w 144"/>
                  <a:gd name="T9" fmla="*/ 138 h 185"/>
                  <a:gd name="T10" fmla="*/ 66 w 144"/>
                  <a:gd name="T11" fmla="*/ 110 h 185"/>
                  <a:gd name="T12" fmla="*/ 11 w 144"/>
                  <a:gd name="T13" fmla="*/ 35 h 185"/>
                  <a:gd name="T14" fmla="*/ 7 w 144"/>
                  <a:gd name="T15" fmla="*/ 3 h 185"/>
                  <a:gd name="T16" fmla="*/ 18 w 144"/>
                  <a:gd name="T17" fmla="*/ 3 h 185"/>
                  <a:gd name="T18" fmla="*/ 48 w 144"/>
                  <a:gd name="T19" fmla="*/ 26 h 185"/>
                  <a:gd name="T20" fmla="*/ 75 w 144"/>
                  <a:gd name="T21" fmla="*/ 49 h 185"/>
                  <a:gd name="T22" fmla="*/ 111 w 144"/>
                  <a:gd name="T23" fmla="*/ 95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44" h="185">
                    <a:moveTo>
                      <a:pt x="111" y="95"/>
                    </a:moveTo>
                    <a:cubicBezTo>
                      <a:pt x="121" y="121"/>
                      <a:pt x="131" y="147"/>
                      <a:pt x="141" y="173"/>
                    </a:cubicBezTo>
                    <a:cubicBezTo>
                      <a:pt x="144" y="180"/>
                      <a:pt x="140" y="182"/>
                      <a:pt x="134" y="184"/>
                    </a:cubicBezTo>
                    <a:cubicBezTo>
                      <a:pt x="117" y="185"/>
                      <a:pt x="108" y="174"/>
                      <a:pt x="97" y="164"/>
                    </a:cubicBezTo>
                    <a:cubicBezTo>
                      <a:pt x="89" y="157"/>
                      <a:pt x="84" y="148"/>
                      <a:pt x="79" y="138"/>
                    </a:cubicBezTo>
                    <a:cubicBezTo>
                      <a:pt x="75" y="129"/>
                      <a:pt x="70" y="120"/>
                      <a:pt x="66" y="110"/>
                    </a:cubicBezTo>
                    <a:cubicBezTo>
                      <a:pt x="58" y="78"/>
                      <a:pt x="34" y="57"/>
                      <a:pt x="11" y="35"/>
                    </a:cubicBezTo>
                    <a:cubicBezTo>
                      <a:pt x="4" y="25"/>
                      <a:pt x="0" y="15"/>
                      <a:pt x="7" y="3"/>
                    </a:cubicBezTo>
                    <a:cubicBezTo>
                      <a:pt x="11" y="0"/>
                      <a:pt x="14" y="0"/>
                      <a:pt x="18" y="3"/>
                    </a:cubicBezTo>
                    <a:cubicBezTo>
                      <a:pt x="28" y="10"/>
                      <a:pt x="38" y="18"/>
                      <a:pt x="48" y="26"/>
                    </a:cubicBezTo>
                    <a:cubicBezTo>
                      <a:pt x="56" y="34"/>
                      <a:pt x="67" y="40"/>
                      <a:pt x="75" y="49"/>
                    </a:cubicBezTo>
                    <a:cubicBezTo>
                      <a:pt x="92" y="60"/>
                      <a:pt x="113" y="69"/>
                      <a:pt x="111" y="95"/>
                    </a:cubicBezTo>
                    <a:close/>
                  </a:path>
                </a:pathLst>
              </a:custGeom>
              <a:solidFill>
                <a:srgbClr val="F6F6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9" name="任意多边形: 形状 98"/>
              <p:cNvSpPr>
                <a:spLocks/>
              </p:cNvSpPr>
              <p:nvPr/>
            </p:nvSpPr>
            <p:spPr bwMode="auto">
              <a:xfrm>
                <a:off x="5352617" y="3344412"/>
                <a:ext cx="258453" cy="478307"/>
              </a:xfrm>
              <a:custGeom>
                <a:avLst/>
                <a:gdLst>
                  <a:gd name="T0" fmla="*/ 69 w 142"/>
                  <a:gd name="T1" fmla="*/ 83 h 263"/>
                  <a:gd name="T2" fmla="*/ 100 w 142"/>
                  <a:gd name="T3" fmla="*/ 155 h 263"/>
                  <a:gd name="T4" fmla="*/ 139 w 142"/>
                  <a:gd name="T5" fmla="*/ 220 h 263"/>
                  <a:gd name="T6" fmla="*/ 130 w 142"/>
                  <a:gd name="T7" fmla="*/ 263 h 263"/>
                  <a:gd name="T8" fmla="*/ 130 w 142"/>
                  <a:gd name="T9" fmla="*/ 262 h 263"/>
                  <a:gd name="T10" fmla="*/ 68 w 142"/>
                  <a:gd name="T11" fmla="*/ 141 h 263"/>
                  <a:gd name="T12" fmla="*/ 14 w 142"/>
                  <a:gd name="T13" fmla="*/ 32 h 263"/>
                  <a:gd name="T14" fmla="*/ 13 w 142"/>
                  <a:gd name="T15" fmla="*/ 0 h 263"/>
                  <a:gd name="T16" fmla="*/ 69 w 142"/>
                  <a:gd name="T17" fmla="*/ 83 h 2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2" h="263">
                    <a:moveTo>
                      <a:pt x="69" y="83"/>
                    </a:moveTo>
                    <a:cubicBezTo>
                      <a:pt x="72" y="111"/>
                      <a:pt x="81" y="135"/>
                      <a:pt x="100" y="155"/>
                    </a:cubicBezTo>
                    <a:cubicBezTo>
                      <a:pt x="114" y="176"/>
                      <a:pt x="135" y="192"/>
                      <a:pt x="139" y="220"/>
                    </a:cubicBezTo>
                    <a:cubicBezTo>
                      <a:pt x="141" y="235"/>
                      <a:pt x="142" y="250"/>
                      <a:pt x="130" y="263"/>
                    </a:cubicBezTo>
                    <a:cubicBezTo>
                      <a:pt x="130" y="262"/>
                      <a:pt x="130" y="262"/>
                      <a:pt x="130" y="262"/>
                    </a:cubicBezTo>
                    <a:cubicBezTo>
                      <a:pt x="105" y="224"/>
                      <a:pt x="85" y="183"/>
                      <a:pt x="68" y="141"/>
                    </a:cubicBezTo>
                    <a:cubicBezTo>
                      <a:pt x="52" y="103"/>
                      <a:pt x="40" y="65"/>
                      <a:pt x="14" y="32"/>
                    </a:cubicBezTo>
                    <a:cubicBezTo>
                      <a:pt x="6" y="23"/>
                      <a:pt x="0" y="14"/>
                      <a:pt x="13" y="0"/>
                    </a:cubicBezTo>
                    <a:cubicBezTo>
                      <a:pt x="28" y="31"/>
                      <a:pt x="60" y="48"/>
                      <a:pt x="69" y="83"/>
                    </a:cubicBezTo>
                    <a:close/>
                  </a:path>
                </a:pathLst>
              </a:custGeom>
              <a:solidFill>
                <a:srgbClr val="2928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0" name="任意多边形: 形状 99"/>
              <p:cNvSpPr>
                <a:spLocks/>
              </p:cNvSpPr>
              <p:nvPr/>
            </p:nvSpPr>
            <p:spPr bwMode="auto">
              <a:xfrm>
                <a:off x="2761371" y="6237747"/>
                <a:ext cx="120835" cy="394394"/>
              </a:xfrm>
              <a:custGeom>
                <a:avLst/>
                <a:gdLst>
                  <a:gd name="T0" fmla="*/ 0 w 66"/>
                  <a:gd name="T1" fmla="*/ 10 h 217"/>
                  <a:gd name="T2" fmla="*/ 1 w 66"/>
                  <a:gd name="T3" fmla="*/ 1 h 217"/>
                  <a:gd name="T4" fmla="*/ 8 w 66"/>
                  <a:gd name="T5" fmla="*/ 0 h 217"/>
                  <a:gd name="T6" fmla="*/ 47 w 66"/>
                  <a:gd name="T7" fmla="*/ 53 h 217"/>
                  <a:gd name="T8" fmla="*/ 63 w 66"/>
                  <a:gd name="T9" fmla="*/ 173 h 217"/>
                  <a:gd name="T10" fmla="*/ 46 w 66"/>
                  <a:gd name="T11" fmla="*/ 217 h 217"/>
                  <a:gd name="T12" fmla="*/ 0 w 66"/>
                  <a:gd name="T13" fmla="*/ 1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217">
                    <a:moveTo>
                      <a:pt x="0" y="10"/>
                    </a:moveTo>
                    <a:cubicBezTo>
                      <a:pt x="0" y="7"/>
                      <a:pt x="1" y="4"/>
                      <a:pt x="1" y="1"/>
                    </a:cubicBezTo>
                    <a:cubicBezTo>
                      <a:pt x="3" y="0"/>
                      <a:pt x="6" y="0"/>
                      <a:pt x="8" y="0"/>
                    </a:cubicBezTo>
                    <a:cubicBezTo>
                      <a:pt x="33" y="10"/>
                      <a:pt x="32" y="38"/>
                      <a:pt x="47" y="53"/>
                    </a:cubicBezTo>
                    <a:cubicBezTo>
                      <a:pt x="52" y="93"/>
                      <a:pt x="66" y="132"/>
                      <a:pt x="63" y="173"/>
                    </a:cubicBezTo>
                    <a:cubicBezTo>
                      <a:pt x="62" y="190"/>
                      <a:pt x="61" y="206"/>
                      <a:pt x="46" y="217"/>
                    </a:cubicBezTo>
                    <a:cubicBezTo>
                      <a:pt x="43" y="145"/>
                      <a:pt x="9" y="80"/>
                      <a:pt x="0" y="10"/>
                    </a:cubicBezTo>
                    <a:close/>
                  </a:path>
                </a:pathLst>
              </a:custGeom>
              <a:solidFill>
                <a:srgbClr val="232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1" name="任意多边形: 形状 100"/>
              <p:cNvSpPr>
                <a:spLocks/>
              </p:cNvSpPr>
              <p:nvPr/>
            </p:nvSpPr>
            <p:spPr bwMode="auto">
              <a:xfrm>
                <a:off x="2123629" y="2664713"/>
                <a:ext cx="315514" cy="176219"/>
              </a:xfrm>
              <a:custGeom>
                <a:avLst/>
                <a:gdLst>
                  <a:gd name="T0" fmla="*/ 173 w 173"/>
                  <a:gd name="T1" fmla="*/ 5 h 97"/>
                  <a:gd name="T2" fmla="*/ 50 w 173"/>
                  <a:gd name="T3" fmla="*/ 80 h 97"/>
                  <a:gd name="T4" fmla="*/ 12 w 173"/>
                  <a:gd name="T5" fmla="*/ 82 h 97"/>
                  <a:gd name="T6" fmla="*/ 3 w 173"/>
                  <a:gd name="T7" fmla="*/ 64 h 97"/>
                  <a:gd name="T8" fmla="*/ 77 w 173"/>
                  <a:gd name="T9" fmla="*/ 44 h 97"/>
                  <a:gd name="T10" fmla="*/ 122 w 173"/>
                  <a:gd name="T11" fmla="*/ 19 h 97"/>
                  <a:gd name="T12" fmla="*/ 164 w 173"/>
                  <a:gd name="T13" fmla="*/ 0 h 97"/>
                  <a:gd name="T14" fmla="*/ 173 w 173"/>
                  <a:gd name="T15" fmla="*/ 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3" h="97">
                    <a:moveTo>
                      <a:pt x="173" y="5"/>
                    </a:moveTo>
                    <a:cubicBezTo>
                      <a:pt x="160" y="66"/>
                      <a:pt x="110" y="97"/>
                      <a:pt x="50" y="80"/>
                    </a:cubicBezTo>
                    <a:cubicBezTo>
                      <a:pt x="37" y="78"/>
                      <a:pt x="24" y="67"/>
                      <a:pt x="12" y="82"/>
                    </a:cubicBezTo>
                    <a:cubicBezTo>
                      <a:pt x="4" y="79"/>
                      <a:pt x="0" y="73"/>
                      <a:pt x="3" y="64"/>
                    </a:cubicBezTo>
                    <a:cubicBezTo>
                      <a:pt x="22" y="35"/>
                      <a:pt x="53" y="53"/>
                      <a:pt x="77" y="44"/>
                    </a:cubicBezTo>
                    <a:cubicBezTo>
                      <a:pt x="94" y="38"/>
                      <a:pt x="108" y="28"/>
                      <a:pt x="122" y="19"/>
                    </a:cubicBezTo>
                    <a:cubicBezTo>
                      <a:pt x="135" y="11"/>
                      <a:pt x="148" y="2"/>
                      <a:pt x="164" y="0"/>
                    </a:cubicBezTo>
                    <a:cubicBezTo>
                      <a:pt x="168" y="0"/>
                      <a:pt x="170" y="2"/>
                      <a:pt x="173" y="5"/>
                    </a:cubicBezTo>
                    <a:close/>
                  </a:path>
                </a:pathLst>
              </a:custGeom>
              <a:solidFill>
                <a:srgbClr val="3A3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2" name="任意多边形: 形状 101"/>
              <p:cNvSpPr>
                <a:spLocks/>
              </p:cNvSpPr>
              <p:nvPr/>
            </p:nvSpPr>
            <p:spPr bwMode="auto">
              <a:xfrm>
                <a:off x="3701201" y="2198154"/>
                <a:ext cx="298732" cy="228245"/>
              </a:xfrm>
              <a:custGeom>
                <a:avLst/>
                <a:gdLst>
                  <a:gd name="T0" fmla="*/ 0 w 164"/>
                  <a:gd name="T1" fmla="*/ 0 h 125"/>
                  <a:gd name="T2" fmla="*/ 164 w 164"/>
                  <a:gd name="T3" fmla="*/ 125 h 125"/>
                  <a:gd name="T4" fmla="*/ 0 w 164"/>
                  <a:gd name="T5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4" h="125">
                    <a:moveTo>
                      <a:pt x="0" y="0"/>
                    </a:moveTo>
                    <a:cubicBezTo>
                      <a:pt x="73" y="28"/>
                      <a:pt x="131" y="60"/>
                      <a:pt x="164" y="125"/>
                    </a:cubicBezTo>
                    <a:cubicBezTo>
                      <a:pt x="107" y="90"/>
                      <a:pt x="39" y="70"/>
                      <a:pt x="0" y="0"/>
                    </a:cubicBezTo>
                    <a:close/>
                  </a:path>
                </a:pathLst>
              </a:custGeom>
              <a:solidFill>
                <a:srgbClr val="4041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3" name="任意多边形: 形状 102"/>
              <p:cNvSpPr>
                <a:spLocks/>
              </p:cNvSpPr>
              <p:nvPr/>
            </p:nvSpPr>
            <p:spPr bwMode="auto">
              <a:xfrm>
                <a:off x="2509631" y="704496"/>
                <a:ext cx="233280" cy="350759"/>
              </a:xfrm>
              <a:custGeom>
                <a:avLst/>
                <a:gdLst>
                  <a:gd name="T0" fmla="*/ 6 w 128"/>
                  <a:gd name="T1" fmla="*/ 77 h 193"/>
                  <a:gd name="T2" fmla="*/ 23 w 128"/>
                  <a:gd name="T3" fmla="*/ 0 h 193"/>
                  <a:gd name="T4" fmla="*/ 34 w 128"/>
                  <a:gd name="T5" fmla="*/ 42 h 193"/>
                  <a:gd name="T6" fmla="*/ 61 w 128"/>
                  <a:gd name="T7" fmla="*/ 100 h 193"/>
                  <a:gd name="T8" fmla="*/ 81 w 128"/>
                  <a:gd name="T9" fmla="*/ 119 h 193"/>
                  <a:gd name="T10" fmla="*/ 119 w 128"/>
                  <a:gd name="T11" fmla="*/ 125 h 193"/>
                  <a:gd name="T12" fmla="*/ 127 w 128"/>
                  <a:gd name="T13" fmla="*/ 168 h 193"/>
                  <a:gd name="T14" fmla="*/ 116 w 128"/>
                  <a:gd name="T15" fmla="*/ 193 h 193"/>
                  <a:gd name="T16" fmla="*/ 0 w 128"/>
                  <a:gd name="T17" fmla="*/ 77 h 193"/>
                  <a:gd name="T18" fmla="*/ 6 w 128"/>
                  <a:gd name="T19" fmla="*/ 77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8" h="193">
                    <a:moveTo>
                      <a:pt x="6" y="77"/>
                    </a:moveTo>
                    <a:cubicBezTo>
                      <a:pt x="29" y="55"/>
                      <a:pt x="2" y="22"/>
                      <a:pt x="23" y="0"/>
                    </a:cubicBezTo>
                    <a:cubicBezTo>
                      <a:pt x="36" y="12"/>
                      <a:pt x="31" y="28"/>
                      <a:pt x="34" y="42"/>
                    </a:cubicBezTo>
                    <a:cubicBezTo>
                      <a:pt x="38" y="64"/>
                      <a:pt x="38" y="87"/>
                      <a:pt x="61" y="100"/>
                    </a:cubicBezTo>
                    <a:cubicBezTo>
                      <a:pt x="69" y="106"/>
                      <a:pt x="75" y="112"/>
                      <a:pt x="81" y="119"/>
                    </a:cubicBezTo>
                    <a:cubicBezTo>
                      <a:pt x="90" y="145"/>
                      <a:pt x="106" y="122"/>
                      <a:pt x="119" y="125"/>
                    </a:cubicBezTo>
                    <a:cubicBezTo>
                      <a:pt x="119" y="140"/>
                      <a:pt x="119" y="154"/>
                      <a:pt x="127" y="168"/>
                    </a:cubicBezTo>
                    <a:cubicBezTo>
                      <a:pt x="128" y="178"/>
                      <a:pt x="125" y="186"/>
                      <a:pt x="116" y="193"/>
                    </a:cubicBezTo>
                    <a:cubicBezTo>
                      <a:pt x="68" y="164"/>
                      <a:pt x="25" y="129"/>
                      <a:pt x="0" y="77"/>
                    </a:cubicBezTo>
                    <a:cubicBezTo>
                      <a:pt x="2" y="76"/>
                      <a:pt x="4" y="76"/>
                      <a:pt x="6" y="77"/>
                    </a:cubicBezTo>
                    <a:close/>
                  </a:path>
                </a:pathLst>
              </a:custGeom>
              <a:solidFill>
                <a:srgbClr val="3B3E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4" name="任意多边形: 形状 103"/>
              <p:cNvSpPr>
                <a:spLocks/>
              </p:cNvSpPr>
              <p:nvPr/>
            </p:nvSpPr>
            <p:spPr bwMode="auto">
              <a:xfrm>
                <a:off x="2763049" y="674287"/>
                <a:ext cx="224888" cy="226567"/>
              </a:xfrm>
              <a:custGeom>
                <a:avLst/>
                <a:gdLst>
                  <a:gd name="T0" fmla="*/ 1 w 123"/>
                  <a:gd name="T1" fmla="*/ 115 h 124"/>
                  <a:gd name="T2" fmla="*/ 0 w 123"/>
                  <a:gd name="T3" fmla="*/ 16 h 124"/>
                  <a:gd name="T4" fmla="*/ 123 w 123"/>
                  <a:gd name="T5" fmla="*/ 116 h 124"/>
                  <a:gd name="T6" fmla="*/ 115 w 123"/>
                  <a:gd name="T7" fmla="*/ 124 h 124"/>
                  <a:gd name="T8" fmla="*/ 88 w 123"/>
                  <a:gd name="T9" fmla="*/ 92 h 124"/>
                  <a:gd name="T10" fmla="*/ 58 w 123"/>
                  <a:gd name="T11" fmla="*/ 63 h 124"/>
                  <a:gd name="T12" fmla="*/ 15 w 123"/>
                  <a:gd name="T13" fmla="*/ 56 h 124"/>
                  <a:gd name="T14" fmla="*/ 9 w 123"/>
                  <a:gd name="T15" fmla="*/ 88 h 124"/>
                  <a:gd name="T16" fmla="*/ 9 w 123"/>
                  <a:gd name="T17" fmla="*/ 115 h 124"/>
                  <a:gd name="T18" fmla="*/ 4 w 123"/>
                  <a:gd name="T19" fmla="*/ 119 h 124"/>
                  <a:gd name="T20" fmla="*/ 1 w 123"/>
                  <a:gd name="T21" fmla="*/ 115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3" h="124">
                    <a:moveTo>
                      <a:pt x="1" y="115"/>
                    </a:moveTo>
                    <a:cubicBezTo>
                      <a:pt x="0" y="82"/>
                      <a:pt x="0" y="49"/>
                      <a:pt x="0" y="16"/>
                    </a:cubicBezTo>
                    <a:cubicBezTo>
                      <a:pt x="82" y="0"/>
                      <a:pt x="90" y="72"/>
                      <a:pt x="123" y="116"/>
                    </a:cubicBezTo>
                    <a:cubicBezTo>
                      <a:pt x="120" y="119"/>
                      <a:pt x="118" y="121"/>
                      <a:pt x="115" y="124"/>
                    </a:cubicBezTo>
                    <a:cubicBezTo>
                      <a:pt x="106" y="114"/>
                      <a:pt x="97" y="103"/>
                      <a:pt x="88" y="92"/>
                    </a:cubicBezTo>
                    <a:cubicBezTo>
                      <a:pt x="78" y="82"/>
                      <a:pt x="69" y="71"/>
                      <a:pt x="58" y="63"/>
                    </a:cubicBezTo>
                    <a:cubicBezTo>
                      <a:pt x="45" y="53"/>
                      <a:pt x="28" y="50"/>
                      <a:pt x="15" y="56"/>
                    </a:cubicBezTo>
                    <a:cubicBezTo>
                      <a:pt x="3" y="62"/>
                      <a:pt x="10" y="77"/>
                      <a:pt x="9" y="88"/>
                    </a:cubicBezTo>
                    <a:cubicBezTo>
                      <a:pt x="8" y="97"/>
                      <a:pt x="9" y="106"/>
                      <a:pt x="9" y="115"/>
                    </a:cubicBezTo>
                    <a:cubicBezTo>
                      <a:pt x="7" y="116"/>
                      <a:pt x="6" y="117"/>
                      <a:pt x="4" y="119"/>
                    </a:cubicBezTo>
                    <a:cubicBezTo>
                      <a:pt x="3" y="117"/>
                      <a:pt x="2" y="116"/>
                      <a:pt x="1" y="115"/>
                    </a:cubicBezTo>
                    <a:close/>
                  </a:path>
                </a:pathLst>
              </a:custGeom>
              <a:solidFill>
                <a:srgbClr val="9D9D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5" name="任意多边形: 形状 104"/>
              <p:cNvSpPr>
                <a:spLocks/>
              </p:cNvSpPr>
              <p:nvPr/>
            </p:nvSpPr>
            <p:spPr bwMode="auto">
              <a:xfrm>
                <a:off x="4726623" y="3928450"/>
                <a:ext cx="125871" cy="318871"/>
              </a:xfrm>
              <a:custGeom>
                <a:avLst/>
                <a:gdLst>
                  <a:gd name="T0" fmla="*/ 14 w 69"/>
                  <a:gd name="T1" fmla="*/ 2 h 176"/>
                  <a:gd name="T2" fmla="*/ 35 w 69"/>
                  <a:gd name="T3" fmla="*/ 176 h 176"/>
                  <a:gd name="T4" fmla="*/ 2 w 69"/>
                  <a:gd name="T5" fmla="*/ 13 h 176"/>
                  <a:gd name="T6" fmla="*/ 14 w 69"/>
                  <a:gd name="T7" fmla="*/ 2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176">
                    <a:moveTo>
                      <a:pt x="14" y="2"/>
                    </a:moveTo>
                    <a:cubicBezTo>
                      <a:pt x="61" y="55"/>
                      <a:pt x="69" y="108"/>
                      <a:pt x="35" y="176"/>
                    </a:cubicBezTo>
                    <a:cubicBezTo>
                      <a:pt x="30" y="116"/>
                      <a:pt x="20" y="64"/>
                      <a:pt x="2" y="13"/>
                    </a:cubicBezTo>
                    <a:cubicBezTo>
                      <a:pt x="0" y="3"/>
                      <a:pt x="4" y="0"/>
                      <a:pt x="14" y="2"/>
                    </a:cubicBezTo>
                    <a:close/>
                  </a:path>
                </a:pathLst>
              </a:custGeom>
              <a:solidFill>
                <a:srgbClr val="2D2A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6" name="任意多边形: 形状 105"/>
              <p:cNvSpPr>
                <a:spLocks/>
              </p:cNvSpPr>
              <p:nvPr/>
            </p:nvSpPr>
            <p:spPr bwMode="auto">
              <a:xfrm>
                <a:off x="4427891" y="3842858"/>
                <a:ext cx="239993" cy="275236"/>
              </a:xfrm>
              <a:custGeom>
                <a:avLst/>
                <a:gdLst>
                  <a:gd name="T0" fmla="*/ 20 w 132"/>
                  <a:gd name="T1" fmla="*/ 29 h 152"/>
                  <a:gd name="T2" fmla="*/ 0 w 132"/>
                  <a:gd name="T3" fmla="*/ 0 h 152"/>
                  <a:gd name="T4" fmla="*/ 132 w 132"/>
                  <a:gd name="T5" fmla="*/ 152 h 152"/>
                  <a:gd name="T6" fmla="*/ 87 w 132"/>
                  <a:gd name="T7" fmla="*/ 113 h 152"/>
                  <a:gd name="T8" fmla="*/ 20 w 132"/>
                  <a:gd name="T9" fmla="*/ 29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2" h="152">
                    <a:moveTo>
                      <a:pt x="20" y="29"/>
                    </a:moveTo>
                    <a:cubicBezTo>
                      <a:pt x="19" y="18"/>
                      <a:pt x="8" y="15"/>
                      <a:pt x="0" y="0"/>
                    </a:cubicBezTo>
                    <a:cubicBezTo>
                      <a:pt x="80" y="21"/>
                      <a:pt x="99" y="85"/>
                      <a:pt x="132" y="152"/>
                    </a:cubicBezTo>
                    <a:cubicBezTo>
                      <a:pt x="110" y="137"/>
                      <a:pt x="106" y="115"/>
                      <a:pt x="87" y="113"/>
                    </a:cubicBezTo>
                    <a:cubicBezTo>
                      <a:pt x="69" y="81"/>
                      <a:pt x="48" y="53"/>
                      <a:pt x="20" y="29"/>
                    </a:cubicBezTo>
                    <a:close/>
                  </a:path>
                </a:pathLst>
              </a:custGeom>
              <a:solidFill>
                <a:srgbClr val="2824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7" name="任意多边形: 形状 106"/>
              <p:cNvSpPr>
                <a:spLocks/>
              </p:cNvSpPr>
              <p:nvPr/>
            </p:nvSpPr>
            <p:spPr bwMode="auto">
              <a:xfrm>
                <a:off x="1928950" y="2377730"/>
                <a:ext cx="152723" cy="295375"/>
              </a:xfrm>
              <a:custGeom>
                <a:avLst/>
                <a:gdLst>
                  <a:gd name="T0" fmla="*/ 33 w 84"/>
                  <a:gd name="T1" fmla="*/ 108 h 162"/>
                  <a:gd name="T2" fmla="*/ 15 w 84"/>
                  <a:gd name="T3" fmla="*/ 0 h 162"/>
                  <a:gd name="T4" fmla="*/ 48 w 84"/>
                  <a:gd name="T5" fmla="*/ 69 h 162"/>
                  <a:gd name="T6" fmla="*/ 64 w 84"/>
                  <a:gd name="T7" fmla="*/ 75 h 162"/>
                  <a:gd name="T8" fmla="*/ 66 w 84"/>
                  <a:gd name="T9" fmla="*/ 153 h 162"/>
                  <a:gd name="T10" fmla="*/ 57 w 84"/>
                  <a:gd name="T11" fmla="*/ 162 h 162"/>
                  <a:gd name="T12" fmla="*/ 40 w 84"/>
                  <a:gd name="T13" fmla="*/ 137 h 162"/>
                  <a:gd name="T14" fmla="*/ 33 w 84"/>
                  <a:gd name="T15" fmla="*/ 10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4" h="162">
                    <a:moveTo>
                      <a:pt x="33" y="108"/>
                    </a:moveTo>
                    <a:cubicBezTo>
                      <a:pt x="40" y="70"/>
                      <a:pt x="0" y="42"/>
                      <a:pt x="15" y="0"/>
                    </a:cubicBezTo>
                    <a:cubicBezTo>
                      <a:pt x="26" y="23"/>
                      <a:pt x="38" y="46"/>
                      <a:pt x="48" y="69"/>
                    </a:cubicBezTo>
                    <a:cubicBezTo>
                      <a:pt x="52" y="81"/>
                      <a:pt x="57" y="79"/>
                      <a:pt x="64" y="75"/>
                    </a:cubicBezTo>
                    <a:cubicBezTo>
                      <a:pt x="84" y="101"/>
                      <a:pt x="55" y="127"/>
                      <a:pt x="66" y="153"/>
                    </a:cubicBezTo>
                    <a:cubicBezTo>
                      <a:pt x="66" y="159"/>
                      <a:pt x="63" y="162"/>
                      <a:pt x="57" y="162"/>
                    </a:cubicBezTo>
                    <a:cubicBezTo>
                      <a:pt x="47" y="156"/>
                      <a:pt x="49" y="143"/>
                      <a:pt x="40" y="137"/>
                    </a:cubicBezTo>
                    <a:cubicBezTo>
                      <a:pt x="31" y="129"/>
                      <a:pt x="32" y="118"/>
                      <a:pt x="33" y="108"/>
                    </a:cubicBezTo>
                    <a:close/>
                  </a:path>
                </a:pathLst>
              </a:custGeom>
              <a:solidFill>
                <a:srgbClr val="7374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8" name="任意多边形: 形状 107"/>
              <p:cNvSpPr>
                <a:spLocks/>
              </p:cNvSpPr>
              <p:nvPr/>
            </p:nvSpPr>
            <p:spPr bwMode="auto">
              <a:xfrm>
                <a:off x="6012176" y="4596401"/>
                <a:ext cx="248384" cy="167827"/>
              </a:xfrm>
              <a:custGeom>
                <a:avLst/>
                <a:gdLst>
                  <a:gd name="T0" fmla="*/ 0 w 136"/>
                  <a:gd name="T1" fmla="*/ 6 h 92"/>
                  <a:gd name="T2" fmla="*/ 8 w 136"/>
                  <a:gd name="T3" fmla="*/ 6 h 92"/>
                  <a:gd name="T4" fmla="*/ 56 w 136"/>
                  <a:gd name="T5" fmla="*/ 15 h 92"/>
                  <a:gd name="T6" fmla="*/ 94 w 136"/>
                  <a:gd name="T7" fmla="*/ 52 h 92"/>
                  <a:gd name="T8" fmla="*/ 136 w 136"/>
                  <a:gd name="T9" fmla="*/ 88 h 92"/>
                  <a:gd name="T10" fmla="*/ 0 w 136"/>
                  <a:gd name="T11" fmla="*/ 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6" h="92">
                    <a:moveTo>
                      <a:pt x="0" y="6"/>
                    </a:moveTo>
                    <a:cubicBezTo>
                      <a:pt x="3" y="6"/>
                      <a:pt x="5" y="6"/>
                      <a:pt x="8" y="6"/>
                    </a:cubicBezTo>
                    <a:cubicBezTo>
                      <a:pt x="26" y="0"/>
                      <a:pt x="42" y="1"/>
                      <a:pt x="56" y="15"/>
                    </a:cubicBezTo>
                    <a:cubicBezTo>
                      <a:pt x="65" y="31"/>
                      <a:pt x="78" y="43"/>
                      <a:pt x="94" y="52"/>
                    </a:cubicBezTo>
                    <a:cubicBezTo>
                      <a:pt x="109" y="61"/>
                      <a:pt x="124" y="71"/>
                      <a:pt x="136" y="88"/>
                    </a:cubicBezTo>
                    <a:cubicBezTo>
                      <a:pt x="70" y="92"/>
                      <a:pt x="35" y="49"/>
                      <a:pt x="0" y="6"/>
                    </a:cubicBezTo>
                    <a:close/>
                  </a:path>
                </a:pathLst>
              </a:custGeom>
              <a:solidFill>
                <a:srgbClr val="343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9" name="任意多边形: 形状 108"/>
              <p:cNvSpPr>
                <a:spLocks/>
              </p:cNvSpPr>
              <p:nvPr/>
            </p:nvSpPr>
            <p:spPr bwMode="auto">
              <a:xfrm>
                <a:off x="3305130" y="2040397"/>
                <a:ext cx="221531" cy="149366"/>
              </a:xfrm>
              <a:custGeom>
                <a:avLst/>
                <a:gdLst>
                  <a:gd name="T0" fmla="*/ 122 w 122"/>
                  <a:gd name="T1" fmla="*/ 46 h 82"/>
                  <a:gd name="T2" fmla="*/ 73 w 122"/>
                  <a:gd name="T3" fmla="*/ 75 h 82"/>
                  <a:gd name="T4" fmla="*/ 1 w 122"/>
                  <a:gd name="T5" fmla="*/ 41 h 82"/>
                  <a:gd name="T6" fmla="*/ 19 w 122"/>
                  <a:gd name="T7" fmla="*/ 0 h 82"/>
                  <a:gd name="T8" fmla="*/ 62 w 122"/>
                  <a:gd name="T9" fmla="*/ 35 h 82"/>
                  <a:gd name="T10" fmla="*/ 98 w 122"/>
                  <a:gd name="T11" fmla="*/ 37 h 82"/>
                  <a:gd name="T12" fmla="*/ 122 w 122"/>
                  <a:gd name="T13" fmla="*/ 46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2" h="82">
                    <a:moveTo>
                      <a:pt x="122" y="46"/>
                    </a:moveTo>
                    <a:cubicBezTo>
                      <a:pt x="104" y="52"/>
                      <a:pt x="87" y="60"/>
                      <a:pt x="73" y="75"/>
                    </a:cubicBezTo>
                    <a:cubicBezTo>
                      <a:pt x="41" y="82"/>
                      <a:pt x="21" y="61"/>
                      <a:pt x="1" y="41"/>
                    </a:cubicBezTo>
                    <a:cubicBezTo>
                      <a:pt x="0" y="7"/>
                      <a:pt x="0" y="7"/>
                      <a:pt x="19" y="0"/>
                    </a:cubicBezTo>
                    <a:cubicBezTo>
                      <a:pt x="33" y="12"/>
                      <a:pt x="47" y="25"/>
                      <a:pt x="62" y="35"/>
                    </a:cubicBezTo>
                    <a:cubicBezTo>
                      <a:pt x="72" y="41"/>
                      <a:pt x="85" y="53"/>
                      <a:pt x="98" y="37"/>
                    </a:cubicBezTo>
                    <a:cubicBezTo>
                      <a:pt x="106" y="40"/>
                      <a:pt x="114" y="43"/>
                      <a:pt x="122" y="46"/>
                    </a:cubicBezTo>
                    <a:close/>
                  </a:path>
                </a:pathLst>
              </a:custGeom>
              <a:solidFill>
                <a:srgbClr val="F1F1F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10" name="任意多边形: 形状 109"/>
              <p:cNvSpPr>
                <a:spLocks/>
              </p:cNvSpPr>
              <p:nvPr/>
            </p:nvSpPr>
            <p:spPr bwMode="auto">
              <a:xfrm>
                <a:off x="2002793" y="2627791"/>
                <a:ext cx="142653" cy="226567"/>
              </a:xfrm>
              <a:custGeom>
                <a:avLst/>
                <a:gdLst>
                  <a:gd name="T0" fmla="*/ 0 w 79"/>
                  <a:gd name="T1" fmla="*/ 0 h 125"/>
                  <a:gd name="T2" fmla="*/ 16 w 79"/>
                  <a:gd name="T3" fmla="*/ 23 h 125"/>
                  <a:gd name="T4" fmla="*/ 67 w 79"/>
                  <a:gd name="T5" fmla="*/ 80 h 125"/>
                  <a:gd name="T6" fmla="*/ 71 w 79"/>
                  <a:gd name="T7" fmla="*/ 84 h 125"/>
                  <a:gd name="T8" fmla="*/ 79 w 79"/>
                  <a:gd name="T9" fmla="*/ 102 h 125"/>
                  <a:gd name="T10" fmla="*/ 3 w 79"/>
                  <a:gd name="T11" fmla="*/ 69 h 125"/>
                  <a:gd name="T12" fmla="*/ 0 w 79"/>
                  <a:gd name="T13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125">
                    <a:moveTo>
                      <a:pt x="0" y="0"/>
                    </a:moveTo>
                    <a:cubicBezTo>
                      <a:pt x="11" y="4"/>
                      <a:pt x="16" y="12"/>
                      <a:pt x="16" y="23"/>
                    </a:cubicBezTo>
                    <a:cubicBezTo>
                      <a:pt x="30" y="45"/>
                      <a:pt x="33" y="76"/>
                      <a:pt x="67" y="80"/>
                    </a:cubicBezTo>
                    <a:cubicBezTo>
                      <a:pt x="69" y="82"/>
                      <a:pt x="70" y="83"/>
                      <a:pt x="71" y="84"/>
                    </a:cubicBezTo>
                    <a:cubicBezTo>
                      <a:pt x="74" y="90"/>
                      <a:pt x="76" y="96"/>
                      <a:pt x="79" y="102"/>
                    </a:cubicBezTo>
                    <a:cubicBezTo>
                      <a:pt x="39" y="125"/>
                      <a:pt x="8" y="112"/>
                      <a:pt x="3" y="69"/>
                    </a:cubicBezTo>
                    <a:cubicBezTo>
                      <a:pt x="0" y="46"/>
                      <a:pt x="1" y="23"/>
                      <a:pt x="0" y="0"/>
                    </a:cubicBezTo>
                    <a:close/>
                  </a:path>
                </a:pathLst>
              </a:custGeom>
              <a:solidFill>
                <a:srgbClr val="34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11" name="任意多边形: 形状 110"/>
              <p:cNvSpPr>
                <a:spLocks/>
              </p:cNvSpPr>
              <p:nvPr/>
            </p:nvSpPr>
            <p:spPr bwMode="auto">
              <a:xfrm>
                <a:off x="3456174" y="2288781"/>
                <a:ext cx="236636" cy="130905"/>
              </a:xfrm>
              <a:custGeom>
                <a:avLst/>
                <a:gdLst>
                  <a:gd name="T0" fmla="*/ 54 w 130"/>
                  <a:gd name="T1" fmla="*/ 63 h 72"/>
                  <a:gd name="T2" fmla="*/ 29 w 130"/>
                  <a:gd name="T3" fmla="*/ 0 h 72"/>
                  <a:gd name="T4" fmla="*/ 130 w 130"/>
                  <a:gd name="T5" fmla="*/ 66 h 72"/>
                  <a:gd name="T6" fmla="*/ 108 w 130"/>
                  <a:gd name="T7" fmla="*/ 69 h 72"/>
                  <a:gd name="T8" fmla="*/ 54 w 130"/>
                  <a:gd name="T9" fmla="*/ 63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0" h="72">
                    <a:moveTo>
                      <a:pt x="54" y="63"/>
                    </a:moveTo>
                    <a:cubicBezTo>
                      <a:pt x="6" y="43"/>
                      <a:pt x="0" y="27"/>
                      <a:pt x="29" y="0"/>
                    </a:cubicBezTo>
                    <a:cubicBezTo>
                      <a:pt x="49" y="40"/>
                      <a:pt x="96" y="40"/>
                      <a:pt x="130" y="66"/>
                    </a:cubicBezTo>
                    <a:cubicBezTo>
                      <a:pt x="120" y="67"/>
                      <a:pt x="114" y="68"/>
                      <a:pt x="108" y="69"/>
                    </a:cubicBezTo>
                    <a:cubicBezTo>
                      <a:pt x="90" y="62"/>
                      <a:pt x="71" y="72"/>
                      <a:pt x="54" y="63"/>
                    </a:cubicBezTo>
                    <a:close/>
                  </a:path>
                </a:pathLst>
              </a:custGeom>
              <a:solidFill>
                <a:srgbClr val="3638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12" name="任意多边形: 形状 111"/>
              <p:cNvSpPr>
                <a:spLocks/>
              </p:cNvSpPr>
              <p:nvPr/>
            </p:nvSpPr>
            <p:spPr bwMode="auto">
              <a:xfrm>
                <a:off x="6161543" y="4515844"/>
                <a:ext cx="302088" cy="102375"/>
              </a:xfrm>
              <a:custGeom>
                <a:avLst/>
                <a:gdLst>
                  <a:gd name="T0" fmla="*/ 3 w 166"/>
                  <a:gd name="T1" fmla="*/ 44 h 57"/>
                  <a:gd name="T2" fmla="*/ 155 w 166"/>
                  <a:gd name="T3" fmla="*/ 4 h 57"/>
                  <a:gd name="T4" fmla="*/ 165 w 166"/>
                  <a:gd name="T5" fmla="*/ 12 h 57"/>
                  <a:gd name="T6" fmla="*/ 3 w 166"/>
                  <a:gd name="T7" fmla="*/ 50 h 57"/>
                  <a:gd name="T8" fmla="*/ 1 w 166"/>
                  <a:gd name="T9" fmla="*/ 46 h 57"/>
                  <a:gd name="T10" fmla="*/ 3 w 166"/>
                  <a:gd name="T11" fmla="*/ 4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6" h="57">
                    <a:moveTo>
                      <a:pt x="3" y="44"/>
                    </a:moveTo>
                    <a:cubicBezTo>
                      <a:pt x="54" y="31"/>
                      <a:pt x="105" y="17"/>
                      <a:pt x="155" y="4"/>
                    </a:cubicBezTo>
                    <a:cubicBezTo>
                      <a:pt x="164" y="0"/>
                      <a:pt x="166" y="4"/>
                      <a:pt x="165" y="12"/>
                    </a:cubicBezTo>
                    <a:cubicBezTo>
                      <a:pt x="119" y="57"/>
                      <a:pt x="60" y="51"/>
                      <a:pt x="3" y="50"/>
                    </a:cubicBezTo>
                    <a:cubicBezTo>
                      <a:pt x="1" y="49"/>
                      <a:pt x="0" y="47"/>
                      <a:pt x="1" y="46"/>
                    </a:cubicBezTo>
                    <a:cubicBezTo>
                      <a:pt x="1" y="45"/>
                      <a:pt x="2" y="44"/>
                      <a:pt x="3" y="44"/>
                    </a:cubicBezTo>
                    <a:close/>
                  </a:path>
                </a:pathLst>
              </a:custGeom>
              <a:solidFill>
                <a:srgbClr val="2D2A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13" name="任意多边形: 形状 112"/>
              <p:cNvSpPr>
                <a:spLocks/>
              </p:cNvSpPr>
              <p:nvPr/>
            </p:nvSpPr>
            <p:spPr bwMode="auto">
              <a:xfrm>
                <a:off x="2761371" y="884071"/>
                <a:ext cx="189645" cy="151044"/>
              </a:xfrm>
              <a:custGeom>
                <a:avLst/>
                <a:gdLst>
                  <a:gd name="T0" fmla="*/ 48 w 104"/>
                  <a:gd name="T1" fmla="*/ 71 h 83"/>
                  <a:gd name="T2" fmla="*/ 39 w 104"/>
                  <a:gd name="T3" fmla="*/ 72 h 83"/>
                  <a:gd name="T4" fmla="*/ 26 w 104"/>
                  <a:gd name="T5" fmla="*/ 63 h 83"/>
                  <a:gd name="T6" fmla="*/ 6 w 104"/>
                  <a:gd name="T7" fmla="*/ 3 h 83"/>
                  <a:gd name="T8" fmla="*/ 10 w 104"/>
                  <a:gd name="T9" fmla="*/ 0 h 83"/>
                  <a:gd name="T10" fmla="*/ 104 w 104"/>
                  <a:gd name="T11" fmla="*/ 67 h 83"/>
                  <a:gd name="T12" fmla="*/ 48 w 104"/>
                  <a:gd name="T13" fmla="*/ 71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83">
                    <a:moveTo>
                      <a:pt x="48" y="71"/>
                    </a:moveTo>
                    <a:cubicBezTo>
                      <a:pt x="45" y="71"/>
                      <a:pt x="42" y="71"/>
                      <a:pt x="39" y="72"/>
                    </a:cubicBezTo>
                    <a:cubicBezTo>
                      <a:pt x="34" y="70"/>
                      <a:pt x="29" y="67"/>
                      <a:pt x="26" y="63"/>
                    </a:cubicBezTo>
                    <a:cubicBezTo>
                      <a:pt x="12" y="45"/>
                      <a:pt x="0" y="27"/>
                      <a:pt x="6" y="3"/>
                    </a:cubicBezTo>
                    <a:cubicBezTo>
                      <a:pt x="7" y="2"/>
                      <a:pt x="9" y="1"/>
                      <a:pt x="10" y="0"/>
                    </a:cubicBezTo>
                    <a:cubicBezTo>
                      <a:pt x="51" y="9"/>
                      <a:pt x="72" y="45"/>
                      <a:pt x="104" y="67"/>
                    </a:cubicBezTo>
                    <a:cubicBezTo>
                      <a:pt x="85" y="83"/>
                      <a:pt x="65" y="50"/>
                      <a:pt x="48" y="71"/>
                    </a:cubicBezTo>
                    <a:close/>
                  </a:path>
                </a:pathLst>
              </a:custGeom>
              <a:solidFill>
                <a:srgbClr val="A1A1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14" name="任意多边形: 形状 113"/>
              <p:cNvSpPr>
                <a:spLocks/>
              </p:cNvSpPr>
              <p:nvPr/>
            </p:nvSpPr>
            <p:spPr bwMode="auto">
              <a:xfrm>
                <a:off x="2207542" y="2948341"/>
                <a:ext cx="75523" cy="365863"/>
              </a:xfrm>
              <a:custGeom>
                <a:avLst/>
                <a:gdLst>
                  <a:gd name="T0" fmla="*/ 5 w 41"/>
                  <a:gd name="T1" fmla="*/ 117 h 202"/>
                  <a:gd name="T2" fmla="*/ 14 w 41"/>
                  <a:gd name="T3" fmla="*/ 0 h 202"/>
                  <a:gd name="T4" fmla="*/ 28 w 41"/>
                  <a:gd name="T5" fmla="*/ 148 h 202"/>
                  <a:gd name="T6" fmla="*/ 21 w 41"/>
                  <a:gd name="T7" fmla="*/ 202 h 202"/>
                  <a:gd name="T8" fmla="*/ 5 w 41"/>
                  <a:gd name="T9" fmla="*/ 117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202">
                    <a:moveTo>
                      <a:pt x="5" y="117"/>
                    </a:moveTo>
                    <a:cubicBezTo>
                      <a:pt x="20" y="80"/>
                      <a:pt x="5" y="40"/>
                      <a:pt x="14" y="0"/>
                    </a:cubicBezTo>
                    <a:cubicBezTo>
                      <a:pt x="31" y="50"/>
                      <a:pt x="26" y="99"/>
                      <a:pt x="28" y="148"/>
                    </a:cubicBezTo>
                    <a:cubicBezTo>
                      <a:pt x="28" y="166"/>
                      <a:pt x="41" y="186"/>
                      <a:pt x="21" y="202"/>
                    </a:cubicBezTo>
                    <a:cubicBezTo>
                      <a:pt x="10" y="175"/>
                      <a:pt x="0" y="147"/>
                      <a:pt x="5" y="117"/>
                    </a:cubicBezTo>
                    <a:close/>
                  </a:path>
                </a:pathLst>
              </a:custGeom>
              <a:solidFill>
                <a:srgbClr val="322F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15" name="任意多边形: 形状 114"/>
              <p:cNvSpPr>
                <a:spLocks/>
              </p:cNvSpPr>
              <p:nvPr/>
            </p:nvSpPr>
            <p:spPr bwMode="auto">
              <a:xfrm>
                <a:off x="2088385" y="576947"/>
                <a:ext cx="134261" cy="270202"/>
              </a:xfrm>
              <a:custGeom>
                <a:avLst/>
                <a:gdLst>
                  <a:gd name="T0" fmla="*/ 15 w 74"/>
                  <a:gd name="T1" fmla="*/ 1 h 149"/>
                  <a:gd name="T2" fmla="*/ 64 w 74"/>
                  <a:gd name="T3" fmla="*/ 104 h 149"/>
                  <a:gd name="T4" fmla="*/ 48 w 74"/>
                  <a:gd name="T5" fmla="*/ 149 h 149"/>
                  <a:gd name="T6" fmla="*/ 6 w 74"/>
                  <a:gd name="T7" fmla="*/ 16 h 149"/>
                  <a:gd name="T8" fmla="*/ 15 w 74"/>
                  <a:gd name="T9" fmla="*/ 1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149">
                    <a:moveTo>
                      <a:pt x="15" y="1"/>
                    </a:moveTo>
                    <a:cubicBezTo>
                      <a:pt x="33" y="35"/>
                      <a:pt x="52" y="68"/>
                      <a:pt x="64" y="104"/>
                    </a:cubicBezTo>
                    <a:cubicBezTo>
                      <a:pt x="70" y="121"/>
                      <a:pt x="74" y="136"/>
                      <a:pt x="48" y="149"/>
                    </a:cubicBezTo>
                    <a:cubicBezTo>
                      <a:pt x="49" y="99"/>
                      <a:pt x="20" y="60"/>
                      <a:pt x="6" y="16"/>
                    </a:cubicBezTo>
                    <a:cubicBezTo>
                      <a:pt x="5" y="9"/>
                      <a:pt x="0" y="0"/>
                      <a:pt x="15" y="1"/>
                    </a:cubicBezTo>
                    <a:close/>
                  </a:path>
                </a:pathLst>
              </a:custGeom>
              <a:solidFill>
                <a:srgbClr val="3230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16" name="任意多边形: 形状 115"/>
              <p:cNvSpPr>
                <a:spLocks/>
              </p:cNvSpPr>
              <p:nvPr/>
            </p:nvSpPr>
            <p:spPr bwMode="auto">
              <a:xfrm>
                <a:off x="4144264" y="3035611"/>
                <a:ext cx="236636" cy="161114"/>
              </a:xfrm>
              <a:custGeom>
                <a:avLst/>
                <a:gdLst>
                  <a:gd name="T0" fmla="*/ 13 w 130"/>
                  <a:gd name="T1" fmla="*/ 0 h 89"/>
                  <a:gd name="T2" fmla="*/ 130 w 130"/>
                  <a:gd name="T3" fmla="*/ 70 h 89"/>
                  <a:gd name="T4" fmla="*/ 105 w 130"/>
                  <a:gd name="T5" fmla="*/ 78 h 89"/>
                  <a:gd name="T6" fmla="*/ 40 w 130"/>
                  <a:gd name="T7" fmla="*/ 60 h 89"/>
                  <a:gd name="T8" fmla="*/ 6 w 130"/>
                  <a:gd name="T9" fmla="*/ 9 h 89"/>
                  <a:gd name="T10" fmla="*/ 13 w 130"/>
                  <a:gd name="T1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0" h="89">
                    <a:moveTo>
                      <a:pt x="13" y="0"/>
                    </a:moveTo>
                    <a:cubicBezTo>
                      <a:pt x="41" y="41"/>
                      <a:pt x="89" y="50"/>
                      <a:pt x="130" y="70"/>
                    </a:cubicBezTo>
                    <a:cubicBezTo>
                      <a:pt x="126" y="89"/>
                      <a:pt x="114" y="79"/>
                      <a:pt x="105" y="78"/>
                    </a:cubicBezTo>
                    <a:cubicBezTo>
                      <a:pt x="81" y="81"/>
                      <a:pt x="60" y="72"/>
                      <a:pt x="40" y="60"/>
                    </a:cubicBezTo>
                    <a:cubicBezTo>
                      <a:pt x="14" y="53"/>
                      <a:pt x="0" y="38"/>
                      <a:pt x="6" y="9"/>
                    </a:cubicBezTo>
                    <a:cubicBezTo>
                      <a:pt x="8" y="6"/>
                      <a:pt x="11" y="3"/>
                      <a:pt x="13" y="0"/>
                    </a:cubicBezTo>
                    <a:close/>
                  </a:path>
                </a:pathLst>
              </a:custGeom>
              <a:solidFill>
                <a:srgbClr val="29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17" name="任意多边形: 形状 116"/>
              <p:cNvSpPr>
                <a:spLocks/>
              </p:cNvSpPr>
              <p:nvPr/>
            </p:nvSpPr>
            <p:spPr bwMode="auto">
              <a:xfrm>
                <a:off x="1947410" y="1560412"/>
                <a:ext cx="63774" cy="325584"/>
              </a:xfrm>
              <a:custGeom>
                <a:avLst/>
                <a:gdLst>
                  <a:gd name="T0" fmla="*/ 0 w 35"/>
                  <a:gd name="T1" fmla="*/ 0 h 179"/>
                  <a:gd name="T2" fmla="*/ 22 w 35"/>
                  <a:gd name="T3" fmla="*/ 27 h 179"/>
                  <a:gd name="T4" fmla="*/ 35 w 35"/>
                  <a:gd name="T5" fmla="*/ 179 h 179"/>
                  <a:gd name="T6" fmla="*/ 8 w 35"/>
                  <a:gd name="T7" fmla="*/ 139 h 179"/>
                  <a:gd name="T8" fmla="*/ 0 w 35"/>
                  <a:gd name="T9" fmla="*/ 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179">
                    <a:moveTo>
                      <a:pt x="0" y="0"/>
                    </a:moveTo>
                    <a:cubicBezTo>
                      <a:pt x="17" y="1"/>
                      <a:pt x="21" y="15"/>
                      <a:pt x="22" y="27"/>
                    </a:cubicBezTo>
                    <a:cubicBezTo>
                      <a:pt x="25" y="78"/>
                      <a:pt x="18" y="129"/>
                      <a:pt x="35" y="179"/>
                    </a:cubicBezTo>
                    <a:cubicBezTo>
                      <a:pt x="26" y="166"/>
                      <a:pt x="17" y="152"/>
                      <a:pt x="8" y="139"/>
                    </a:cubicBezTo>
                    <a:cubicBezTo>
                      <a:pt x="2" y="93"/>
                      <a:pt x="16" y="45"/>
                      <a:pt x="0" y="0"/>
                    </a:cubicBezTo>
                    <a:close/>
                  </a:path>
                </a:pathLst>
              </a:custGeom>
              <a:solidFill>
                <a:srgbClr val="232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18" name="任意多边形: 形状 117"/>
              <p:cNvSpPr>
                <a:spLocks/>
              </p:cNvSpPr>
              <p:nvPr/>
            </p:nvSpPr>
            <p:spPr bwMode="auto">
              <a:xfrm>
                <a:off x="3870706" y="2664713"/>
                <a:ext cx="218175" cy="181253"/>
              </a:xfrm>
              <a:custGeom>
                <a:avLst/>
                <a:gdLst>
                  <a:gd name="T0" fmla="*/ 48 w 120"/>
                  <a:gd name="T1" fmla="*/ 33 h 100"/>
                  <a:gd name="T2" fmla="*/ 120 w 120"/>
                  <a:gd name="T3" fmla="*/ 100 h 100"/>
                  <a:gd name="T4" fmla="*/ 39 w 120"/>
                  <a:gd name="T5" fmla="*/ 57 h 100"/>
                  <a:gd name="T6" fmla="*/ 2 w 120"/>
                  <a:gd name="T7" fmla="*/ 2 h 100"/>
                  <a:gd name="T8" fmla="*/ 12 w 120"/>
                  <a:gd name="T9" fmla="*/ 2 h 100"/>
                  <a:gd name="T10" fmla="*/ 48 w 120"/>
                  <a:gd name="T11" fmla="*/ 33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0" h="100">
                    <a:moveTo>
                      <a:pt x="48" y="33"/>
                    </a:moveTo>
                    <a:cubicBezTo>
                      <a:pt x="66" y="57"/>
                      <a:pt x="89" y="78"/>
                      <a:pt x="120" y="100"/>
                    </a:cubicBezTo>
                    <a:cubicBezTo>
                      <a:pt x="79" y="99"/>
                      <a:pt x="59" y="77"/>
                      <a:pt x="39" y="57"/>
                    </a:cubicBezTo>
                    <a:cubicBezTo>
                      <a:pt x="19" y="43"/>
                      <a:pt x="0" y="30"/>
                      <a:pt x="2" y="2"/>
                    </a:cubicBezTo>
                    <a:cubicBezTo>
                      <a:pt x="5" y="0"/>
                      <a:pt x="8" y="0"/>
                      <a:pt x="12" y="2"/>
                    </a:cubicBezTo>
                    <a:cubicBezTo>
                      <a:pt x="29" y="6"/>
                      <a:pt x="36" y="23"/>
                      <a:pt x="48" y="33"/>
                    </a:cubicBezTo>
                    <a:close/>
                  </a:path>
                </a:pathLst>
              </a:custGeom>
              <a:solidFill>
                <a:srgbClr val="2B28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19" name="任意多边形: 形状 118"/>
              <p:cNvSpPr>
                <a:spLocks/>
              </p:cNvSpPr>
              <p:nvPr/>
            </p:nvSpPr>
            <p:spPr bwMode="auto">
              <a:xfrm>
                <a:off x="3759940" y="6699270"/>
                <a:ext cx="114122" cy="127548"/>
              </a:xfrm>
              <a:custGeom>
                <a:avLst/>
                <a:gdLst>
                  <a:gd name="T0" fmla="*/ 63 w 63"/>
                  <a:gd name="T1" fmla="*/ 40 h 70"/>
                  <a:gd name="T2" fmla="*/ 54 w 63"/>
                  <a:gd name="T3" fmla="*/ 64 h 70"/>
                  <a:gd name="T4" fmla="*/ 34 w 63"/>
                  <a:gd name="T5" fmla="*/ 58 h 70"/>
                  <a:gd name="T6" fmla="*/ 26 w 63"/>
                  <a:gd name="T7" fmla="*/ 45 h 70"/>
                  <a:gd name="T8" fmla="*/ 4 w 63"/>
                  <a:gd name="T9" fmla="*/ 4 h 70"/>
                  <a:gd name="T10" fmla="*/ 14 w 63"/>
                  <a:gd name="T11" fmla="*/ 1 h 70"/>
                  <a:gd name="T12" fmla="*/ 63 w 63"/>
                  <a:gd name="T13" fmla="*/ 4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" h="70">
                    <a:moveTo>
                      <a:pt x="63" y="40"/>
                    </a:moveTo>
                    <a:cubicBezTo>
                      <a:pt x="63" y="53"/>
                      <a:pt x="61" y="60"/>
                      <a:pt x="54" y="64"/>
                    </a:cubicBezTo>
                    <a:cubicBezTo>
                      <a:pt x="45" y="70"/>
                      <a:pt x="39" y="64"/>
                      <a:pt x="34" y="58"/>
                    </a:cubicBezTo>
                    <a:cubicBezTo>
                      <a:pt x="31" y="54"/>
                      <a:pt x="29" y="50"/>
                      <a:pt x="26" y="45"/>
                    </a:cubicBezTo>
                    <a:cubicBezTo>
                      <a:pt x="16" y="33"/>
                      <a:pt x="0" y="23"/>
                      <a:pt x="4" y="4"/>
                    </a:cubicBezTo>
                    <a:cubicBezTo>
                      <a:pt x="5" y="2"/>
                      <a:pt x="12" y="0"/>
                      <a:pt x="14" y="1"/>
                    </a:cubicBezTo>
                    <a:cubicBezTo>
                      <a:pt x="32" y="14"/>
                      <a:pt x="49" y="28"/>
                      <a:pt x="63" y="40"/>
                    </a:cubicBezTo>
                    <a:close/>
                  </a:path>
                </a:pathLst>
              </a:custGeom>
              <a:solidFill>
                <a:srgbClr val="8181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0" name="任意多边形: 形状 119"/>
              <p:cNvSpPr>
                <a:spLocks/>
              </p:cNvSpPr>
              <p:nvPr/>
            </p:nvSpPr>
            <p:spPr bwMode="auto">
              <a:xfrm>
                <a:off x="1989367" y="1949771"/>
                <a:ext cx="70487" cy="228245"/>
              </a:xfrm>
              <a:custGeom>
                <a:avLst/>
                <a:gdLst>
                  <a:gd name="T0" fmla="*/ 0 w 39"/>
                  <a:gd name="T1" fmla="*/ 33 h 126"/>
                  <a:gd name="T2" fmla="*/ 9 w 39"/>
                  <a:gd name="T3" fmla="*/ 17 h 126"/>
                  <a:gd name="T4" fmla="*/ 21 w 39"/>
                  <a:gd name="T5" fmla="*/ 2 h 126"/>
                  <a:gd name="T6" fmla="*/ 31 w 39"/>
                  <a:gd name="T7" fmla="*/ 18 h 126"/>
                  <a:gd name="T8" fmla="*/ 32 w 39"/>
                  <a:gd name="T9" fmla="*/ 23 h 126"/>
                  <a:gd name="T10" fmla="*/ 37 w 39"/>
                  <a:gd name="T11" fmla="*/ 74 h 126"/>
                  <a:gd name="T12" fmla="*/ 30 w 39"/>
                  <a:gd name="T13" fmla="*/ 117 h 126"/>
                  <a:gd name="T14" fmla="*/ 23 w 39"/>
                  <a:gd name="T15" fmla="*/ 126 h 126"/>
                  <a:gd name="T16" fmla="*/ 9 w 39"/>
                  <a:gd name="T17" fmla="*/ 87 h 126"/>
                  <a:gd name="T18" fmla="*/ 0 w 39"/>
                  <a:gd name="T19" fmla="*/ 3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9" h="126">
                    <a:moveTo>
                      <a:pt x="0" y="33"/>
                    </a:moveTo>
                    <a:cubicBezTo>
                      <a:pt x="3" y="28"/>
                      <a:pt x="5" y="22"/>
                      <a:pt x="9" y="17"/>
                    </a:cubicBezTo>
                    <a:cubicBezTo>
                      <a:pt x="13" y="12"/>
                      <a:pt x="11" y="0"/>
                      <a:pt x="21" y="2"/>
                    </a:cubicBezTo>
                    <a:cubicBezTo>
                      <a:pt x="26" y="3"/>
                      <a:pt x="28" y="12"/>
                      <a:pt x="31" y="18"/>
                    </a:cubicBezTo>
                    <a:cubicBezTo>
                      <a:pt x="31" y="19"/>
                      <a:pt x="32" y="21"/>
                      <a:pt x="32" y="23"/>
                    </a:cubicBezTo>
                    <a:cubicBezTo>
                      <a:pt x="33" y="40"/>
                      <a:pt x="32" y="57"/>
                      <a:pt x="37" y="74"/>
                    </a:cubicBezTo>
                    <a:cubicBezTo>
                      <a:pt x="39" y="89"/>
                      <a:pt x="35" y="103"/>
                      <a:pt x="30" y="117"/>
                    </a:cubicBezTo>
                    <a:cubicBezTo>
                      <a:pt x="28" y="121"/>
                      <a:pt x="26" y="123"/>
                      <a:pt x="23" y="126"/>
                    </a:cubicBezTo>
                    <a:cubicBezTo>
                      <a:pt x="9" y="116"/>
                      <a:pt x="22" y="97"/>
                      <a:pt x="9" y="87"/>
                    </a:cubicBezTo>
                    <a:cubicBezTo>
                      <a:pt x="6" y="69"/>
                      <a:pt x="3" y="51"/>
                      <a:pt x="0" y="33"/>
                    </a:cubicBezTo>
                    <a:close/>
                  </a:path>
                </a:pathLst>
              </a:custGeom>
              <a:solidFill>
                <a:srgbClr val="292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1" name="任意多边形: 形状 120"/>
              <p:cNvSpPr>
                <a:spLocks/>
              </p:cNvSpPr>
              <p:nvPr/>
            </p:nvSpPr>
            <p:spPr bwMode="auto">
              <a:xfrm>
                <a:off x="5987003" y="4520878"/>
                <a:ext cx="179575" cy="105731"/>
              </a:xfrm>
              <a:custGeom>
                <a:avLst/>
                <a:gdLst>
                  <a:gd name="T0" fmla="*/ 99 w 99"/>
                  <a:gd name="T1" fmla="*/ 41 h 58"/>
                  <a:gd name="T2" fmla="*/ 99 w 99"/>
                  <a:gd name="T3" fmla="*/ 47 h 58"/>
                  <a:gd name="T4" fmla="*/ 70 w 99"/>
                  <a:gd name="T5" fmla="*/ 57 h 58"/>
                  <a:gd name="T6" fmla="*/ 22 w 99"/>
                  <a:gd name="T7" fmla="*/ 48 h 58"/>
                  <a:gd name="T8" fmla="*/ 10 w 99"/>
                  <a:gd name="T9" fmla="*/ 0 h 58"/>
                  <a:gd name="T10" fmla="*/ 55 w 99"/>
                  <a:gd name="T11" fmla="*/ 32 h 58"/>
                  <a:gd name="T12" fmla="*/ 99 w 99"/>
                  <a:gd name="T13" fmla="*/ 4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9" h="58">
                    <a:moveTo>
                      <a:pt x="99" y="41"/>
                    </a:moveTo>
                    <a:cubicBezTo>
                      <a:pt x="99" y="43"/>
                      <a:pt x="99" y="45"/>
                      <a:pt x="99" y="47"/>
                    </a:cubicBezTo>
                    <a:cubicBezTo>
                      <a:pt x="89" y="50"/>
                      <a:pt x="80" y="53"/>
                      <a:pt x="70" y="57"/>
                    </a:cubicBezTo>
                    <a:cubicBezTo>
                      <a:pt x="54" y="55"/>
                      <a:pt x="37" y="58"/>
                      <a:pt x="22" y="48"/>
                    </a:cubicBezTo>
                    <a:cubicBezTo>
                      <a:pt x="13" y="33"/>
                      <a:pt x="0" y="20"/>
                      <a:pt x="10" y="0"/>
                    </a:cubicBezTo>
                    <a:cubicBezTo>
                      <a:pt x="23" y="14"/>
                      <a:pt x="36" y="28"/>
                      <a:pt x="55" y="32"/>
                    </a:cubicBezTo>
                    <a:cubicBezTo>
                      <a:pt x="68" y="42"/>
                      <a:pt x="84" y="38"/>
                      <a:pt x="99" y="41"/>
                    </a:cubicBezTo>
                    <a:close/>
                  </a:path>
                </a:pathLst>
              </a:custGeom>
              <a:solidFill>
                <a:srgbClr val="2523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2" name="任意多边形: 形状 121"/>
              <p:cNvSpPr>
                <a:spLocks/>
              </p:cNvSpPr>
              <p:nvPr/>
            </p:nvSpPr>
            <p:spPr bwMode="auto">
              <a:xfrm>
                <a:off x="3595470" y="7375613"/>
                <a:ext cx="110766" cy="110766"/>
              </a:xfrm>
              <a:custGeom>
                <a:avLst/>
                <a:gdLst>
                  <a:gd name="T0" fmla="*/ 61 w 61"/>
                  <a:gd name="T1" fmla="*/ 61 h 61"/>
                  <a:gd name="T2" fmla="*/ 4 w 61"/>
                  <a:gd name="T3" fmla="*/ 0 h 61"/>
                  <a:gd name="T4" fmla="*/ 61 w 61"/>
                  <a:gd name="T5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1" h="61">
                    <a:moveTo>
                      <a:pt x="61" y="61"/>
                    </a:moveTo>
                    <a:cubicBezTo>
                      <a:pt x="16" y="61"/>
                      <a:pt x="0" y="44"/>
                      <a:pt x="4" y="0"/>
                    </a:cubicBezTo>
                    <a:cubicBezTo>
                      <a:pt x="25" y="18"/>
                      <a:pt x="53" y="30"/>
                      <a:pt x="61" y="61"/>
                    </a:cubicBezTo>
                    <a:close/>
                  </a:path>
                </a:pathLst>
              </a:custGeom>
              <a:solidFill>
                <a:srgbClr val="2C2A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3" name="任意多边形: 形状 122"/>
              <p:cNvSpPr>
                <a:spLocks/>
              </p:cNvSpPr>
              <p:nvPr/>
            </p:nvSpPr>
            <p:spPr bwMode="auto">
              <a:xfrm>
                <a:off x="3424286" y="5709092"/>
                <a:ext cx="129227" cy="161114"/>
              </a:xfrm>
              <a:custGeom>
                <a:avLst/>
                <a:gdLst>
                  <a:gd name="T0" fmla="*/ 14 w 71"/>
                  <a:gd name="T1" fmla="*/ 88 h 88"/>
                  <a:gd name="T2" fmla="*/ 8 w 71"/>
                  <a:gd name="T3" fmla="*/ 81 h 88"/>
                  <a:gd name="T4" fmla="*/ 59 w 71"/>
                  <a:gd name="T5" fmla="*/ 0 h 88"/>
                  <a:gd name="T6" fmla="*/ 69 w 71"/>
                  <a:gd name="T7" fmla="*/ 11 h 88"/>
                  <a:gd name="T8" fmla="*/ 14 w 71"/>
                  <a:gd name="T9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88">
                    <a:moveTo>
                      <a:pt x="14" y="88"/>
                    </a:moveTo>
                    <a:cubicBezTo>
                      <a:pt x="12" y="86"/>
                      <a:pt x="10" y="84"/>
                      <a:pt x="8" y="81"/>
                    </a:cubicBezTo>
                    <a:cubicBezTo>
                      <a:pt x="0" y="46"/>
                      <a:pt x="15" y="22"/>
                      <a:pt x="59" y="0"/>
                    </a:cubicBezTo>
                    <a:cubicBezTo>
                      <a:pt x="66" y="1"/>
                      <a:pt x="71" y="3"/>
                      <a:pt x="69" y="11"/>
                    </a:cubicBezTo>
                    <a:cubicBezTo>
                      <a:pt x="52" y="38"/>
                      <a:pt x="36" y="65"/>
                      <a:pt x="14" y="88"/>
                    </a:cubicBezTo>
                    <a:close/>
                  </a:path>
                </a:pathLst>
              </a:custGeom>
              <a:solidFill>
                <a:srgbClr val="2C2D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4" name="任意多边形: 形状 123"/>
              <p:cNvSpPr>
                <a:spLocks/>
              </p:cNvSpPr>
              <p:nvPr/>
            </p:nvSpPr>
            <p:spPr bwMode="auto">
              <a:xfrm>
                <a:off x="2325021" y="5057924"/>
                <a:ext cx="104053" cy="142653"/>
              </a:xfrm>
              <a:custGeom>
                <a:avLst/>
                <a:gdLst>
                  <a:gd name="T0" fmla="*/ 9 w 57"/>
                  <a:gd name="T1" fmla="*/ 0 h 79"/>
                  <a:gd name="T2" fmla="*/ 45 w 57"/>
                  <a:gd name="T3" fmla="*/ 79 h 79"/>
                  <a:gd name="T4" fmla="*/ 0 w 57"/>
                  <a:gd name="T5" fmla="*/ 1 h 79"/>
                  <a:gd name="T6" fmla="*/ 9 w 57"/>
                  <a:gd name="T7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79">
                    <a:moveTo>
                      <a:pt x="9" y="0"/>
                    </a:moveTo>
                    <a:cubicBezTo>
                      <a:pt x="40" y="14"/>
                      <a:pt x="57" y="52"/>
                      <a:pt x="45" y="79"/>
                    </a:cubicBezTo>
                    <a:cubicBezTo>
                      <a:pt x="25" y="56"/>
                      <a:pt x="11" y="29"/>
                      <a:pt x="0" y="1"/>
                    </a:cubicBezTo>
                    <a:cubicBezTo>
                      <a:pt x="3" y="1"/>
                      <a:pt x="6" y="0"/>
                      <a:pt x="9" y="0"/>
                    </a:cubicBezTo>
                    <a:close/>
                  </a:path>
                </a:pathLst>
              </a:custGeom>
              <a:solidFill>
                <a:srgbClr val="3535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5" name="任意多边形: 形状 124"/>
              <p:cNvSpPr>
                <a:spLocks/>
              </p:cNvSpPr>
              <p:nvPr/>
            </p:nvSpPr>
            <p:spPr bwMode="auto">
              <a:xfrm>
                <a:off x="5010251" y="4045929"/>
                <a:ext cx="77200" cy="156079"/>
              </a:xfrm>
              <a:custGeom>
                <a:avLst/>
                <a:gdLst>
                  <a:gd name="T0" fmla="*/ 0 w 42"/>
                  <a:gd name="T1" fmla="*/ 24 h 86"/>
                  <a:gd name="T2" fmla="*/ 24 w 42"/>
                  <a:gd name="T3" fmla="*/ 24 h 86"/>
                  <a:gd name="T4" fmla="*/ 42 w 42"/>
                  <a:gd name="T5" fmla="*/ 69 h 86"/>
                  <a:gd name="T6" fmla="*/ 40 w 42"/>
                  <a:gd name="T7" fmla="*/ 69 h 86"/>
                  <a:gd name="T8" fmla="*/ 38 w 42"/>
                  <a:gd name="T9" fmla="*/ 70 h 86"/>
                  <a:gd name="T10" fmla="*/ 32 w 42"/>
                  <a:gd name="T11" fmla="*/ 86 h 86"/>
                  <a:gd name="T12" fmla="*/ 0 w 42"/>
                  <a:gd name="T13" fmla="*/ 24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86">
                    <a:moveTo>
                      <a:pt x="0" y="24"/>
                    </a:moveTo>
                    <a:cubicBezTo>
                      <a:pt x="8" y="0"/>
                      <a:pt x="16" y="26"/>
                      <a:pt x="24" y="24"/>
                    </a:cubicBezTo>
                    <a:cubicBezTo>
                      <a:pt x="32" y="38"/>
                      <a:pt x="41" y="52"/>
                      <a:pt x="42" y="69"/>
                    </a:cubicBezTo>
                    <a:cubicBezTo>
                      <a:pt x="40" y="69"/>
                      <a:pt x="40" y="69"/>
                      <a:pt x="40" y="69"/>
                    </a:cubicBezTo>
                    <a:cubicBezTo>
                      <a:pt x="38" y="70"/>
                      <a:pt x="38" y="70"/>
                      <a:pt x="38" y="70"/>
                    </a:cubicBezTo>
                    <a:cubicBezTo>
                      <a:pt x="35" y="75"/>
                      <a:pt x="38" y="82"/>
                      <a:pt x="32" y="86"/>
                    </a:cubicBezTo>
                    <a:cubicBezTo>
                      <a:pt x="22" y="65"/>
                      <a:pt x="2" y="49"/>
                      <a:pt x="0" y="24"/>
                    </a:cubicBezTo>
                    <a:close/>
                  </a:path>
                </a:pathLst>
              </a:custGeom>
              <a:solidFill>
                <a:srgbClr val="3633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6" name="任意多边形: 形状 125"/>
              <p:cNvSpPr>
                <a:spLocks/>
              </p:cNvSpPr>
              <p:nvPr/>
            </p:nvSpPr>
            <p:spPr bwMode="auto">
              <a:xfrm>
                <a:off x="3768332" y="6570044"/>
                <a:ext cx="100696" cy="90626"/>
              </a:xfrm>
              <a:custGeom>
                <a:avLst/>
                <a:gdLst>
                  <a:gd name="T0" fmla="*/ 0 w 55"/>
                  <a:gd name="T1" fmla="*/ 15 h 50"/>
                  <a:gd name="T2" fmla="*/ 50 w 55"/>
                  <a:gd name="T3" fmla="*/ 17 h 50"/>
                  <a:gd name="T4" fmla="*/ 42 w 55"/>
                  <a:gd name="T5" fmla="*/ 40 h 50"/>
                  <a:gd name="T6" fmla="*/ 0 w 55"/>
                  <a:gd name="T7" fmla="*/ 1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5" h="50">
                    <a:moveTo>
                      <a:pt x="0" y="15"/>
                    </a:moveTo>
                    <a:cubicBezTo>
                      <a:pt x="18" y="12"/>
                      <a:pt x="36" y="0"/>
                      <a:pt x="50" y="17"/>
                    </a:cubicBezTo>
                    <a:cubicBezTo>
                      <a:pt x="55" y="24"/>
                      <a:pt x="52" y="36"/>
                      <a:pt x="42" y="40"/>
                    </a:cubicBezTo>
                    <a:cubicBezTo>
                      <a:pt x="19" y="50"/>
                      <a:pt x="12" y="28"/>
                      <a:pt x="0" y="15"/>
                    </a:cubicBezTo>
                    <a:close/>
                  </a:path>
                </a:pathLst>
              </a:custGeom>
              <a:solidFill>
                <a:srgbClr val="7E7F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7" name="任意多边形: 形状 126"/>
              <p:cNvSpPr>
                <a:spLocks/>
              </p:cNvSpPr>
              <p:nvPr/>
            </p:nvSpPr>
            <p:spPr bwMode="auto">
              <a:xfrm>
                <a:off x="3531696" y="6460956"/>
                <a:ext cx="93983" cy="122514"/>
              </a:xfrm>
              <a:custGeom>
                <a:avLst/>
                <a:gdLst>
                  <a:gd name="T0" fmla="*/ 51 w 51"/>
                  <a:gd name="T1" fmla="*/ 59 h 67"/>
                  <a:gd name="T2" fmla="*/ 40 w 51"/>
                  <a:gd name="T3" fmla="*/ 67 h 67"/>
                  <a:gd name="T4" fmla="*/ 5 w 51"/>
                  <a:gd name="T5" fmla="*/ 0 h 67"/>
                  <a:gd name="T6" fmla="*/ 51 w 51"/>
                  <a:gd name="T7" fmla="*/ 59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1" h="67">
                    <a:moveTo>
                      <a:pt x="51" y="59"/>
                    </a:moveTo>
                    <a:cubicBezTo>
                      <a:pt x="47" y="62"/>
                      <a:pt x="40" y="67"/>
                      <a:pt x="40" y="67"/>
                    </a:cubicBezTo>
                    <a:cubicBezTo>
                      <a:pt x="23" y="47"/>
                      <a:pt x="0" y="30"/>
                      <a:pt x="5" y="0"/>
                    </a:cubicBezTo>
                    <a:cubicBezTo>
                      <a:pt x="27" y="14"/>
                      <a:pt x="42" y="34"/>
                      <a:pt x="51" y="59"/>
                    </a:cubicBezTo>
                    <a:close/>
                  </a:path>
                </a:pathLst>
              </a:custGeom>
              <a:solidFill>
                <a:srgbClr val="2528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8" name="任意多边形: 形状 127"/>
              <p:cNvSpPr>
                <a:spLocks/>
              </p:cNvSpPr>
              <p:nvPr/>
            </p:nvSpPr>
            <p:spPr bwMode="auto">
              <a:xfrm>
                <a:off x="3251425" y="1494960"/>
                <a:ext cx="199714" cy="73844"/>
              </a:xfrm>
              <a:custGeom>
                <a:avLst/>
                <a:gdLst>
                  <a:gd name="T0" fmla="*/ 110 w 110"/>
                  <a:gd name="T1" fmla="*/ 28 h 41"/>
                  <a:gd name="T2" fmla="*/ 18 w 110"/>
                  <a:gd name="T3" fmla="*/ 37 h 41"/>
                  <a:gd name="T4" fmla="*/ 0 w 110"/>
                  <a:gd name="T5" fmla="*/ 31 h 41"/>
                  <a:gd name="T6" fmla="*/ 7 w 110"/>
                  <a:gd name="T7" fmla="*/ 22 h 41"/>
                  <a:gd name="T8" fmla="*/ 64 w 110"/>
                  <a:gd name="T9" fmla="*/ 2 h 41"/>
                  <a:gd name="T10" fmla="*/ 79 w 110"/>
                  <a:gd name="T11" fmla="*/ 4 h 41"/>
                  <a:gd name="T12" fmla="*/ 110 w 110"/>
                  <a:gd name="T13" fmla="*/ 2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0" h="41">
                    <a:moveTo>
                      <a:pt x="110" y="28"/>
                    </a:moveTo>
                    <a:cubicBezTo>
                      <a:pt x="79" y="22"/>
                      <a:pt x="48" y="27"/>
                      <a:pt x="18" y="37"/>
                    </a:cubicBezTo>
                    <a:cubicBezTo>
                      <a:pt x="11" y="41"/>
                      <a:pt x="4" y="41"/>
                      <a:pt x="0" y="31"/>
                    </a:cubicBezTo>
                    <a:cubicBezTo>
                      <a:pt x="2" y="27"/>
                      <a:pt x="4" y="24"/>
                      <a:pt x="7" y="22"/>
                    </a:cubicBezTo>
                    <a:cubicBezTo>
                      <a:pt x="25" y="13"/>
                      <a:pt x="44" y="6"/>
                      <a:pt x="64" y="2"/>
                    </a:cubicBezTo>
                    <a:cubicBezTo>
                      <a:pt x="69" y="0"/>
                      <a:pt x="75" y="1"/>
                      <a:pt x="79" y="4"/>
                    </a:cubicBezTo>
                    <a:cubicBezTo>
                      <a:pt x="73" y="35"/>
                      <a:pt x="107" y="10"/>
                      <a:pt x="110" y="28"/>
                    </a:cubicBezTo>
                    <a:close/>
                  </a:path>
                </a:pathLst>
              </a:custGeom>
              <a:solidFill>
                <a:srgbClr val="F0EF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9" name="任意多边形: 形状 128"/>
              <p:cNvSpPr>
                <a:spLocks/>
              </p:cNvSpPr>
              <p:nvPr/>
            </p:nvSpPr>
            <p:spPr bwMode="auto">
              <a:xfrm>
                <a:off x="4805502" y="3800901"/>
                <a:ext cx="104053" cy="120835"/>
              </a:xfrm>
              <a:custGeom>
                <a:avLst/>
                <a:gdLst>
                  <a:gd name="T0" fmla="*/ 44 w 57"/>
                  <a:gd name="T1" fmla="*/ 66 h 67"/>
                  <a:gd name="T2" fmla="*/ 0 w 57"/>
                  <a:gd name="T3" fmla="*/ 0 h 67"/>
                  <a:gd name="T4" fmla="*/ 54 w 57"/>
                  <a:gd name="T5" fmla="*/ 56 h 67"/>
                  <a:gd name="T6" fmla="*/ 44 w 57"/>
                  <a:gd name="T7" fmla="*/ 66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67">
                    <a:moveTo>
                      <a:pt x="44" y="66"/>
                    </a:moveTo>
                    <a:cubicBezTo>
                      <a:pt x="30" y="44"/>
                      <a:pt x="15" y="22"/>
                      <a:pt x="0" y="0"/>
                    </a:cubicBezTo>
                    <a:cubicBezTo>
                      <a:pt x="33" y="4"/>
                      <a:pt x="41" y="33"/>
                      <a:pt x="54" y="56"/>
                    </a:cubicBezTo>
                    <a:cubicBezTo>
                      <a:pt x="57" y="66"/>
                      <a:pt x="53" y="67"/>
                      <a:pt x="44" y="66"/>
                    </a:cubicBezTo>
                    <a:close/>
                  </a:path>
                </a:pathLst>
              </a:custGeom>
              <a:solidFill>
                <a:srgbClr val="6B6A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0" name="任意多边形: 形状 129"/>
              <p:cNvSpPr>
                <a:spLocks/>
              </p:cNvSpPr>
              <p:nvPr/>
            </p:nvSpPr>
            <p:spPr bwMode="auto">
              <a:xfrm>
                <a:off x="4120768" y="3022185"/>
                <a:ext cx="95662" cy="142653"/>
              </a:xfrm>
              <a:custGeom>
                <a:avLst/>
                <a:gdLst>
                  <a:gd name="T0" fmla="*/ 19 w 53"/>
                  <a:gd name="T1" fmla="*/ 16 h 78"/>
                  <a:gd name="T2" fmla="*/ 53 w 53"/>
                  <a:gd name="T3" fmla="*/ 67 h 78"/>
                  <a:gd name="T4" fmla="*/ 42 w 53"/>
                  <a:gd name="T5" fmla="*/ 78 h 78"/>
                  <a:gd name="T6" fmla="*/ 4 w 53"/>
                  <a:gd name="T7" fmla="*/ 15 h 78"/>
                  <a:gd name="T8" fmla="*/ 11 w 53"/>
                  <a:gd name="T9" fmla="*/ 4 h 78"/>
                  <a:gd name="T10" fmla="*/ 19 w 53"/>
                  <a:gd name="T11" fmla="*/ 16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78">
                    <a:moveTo>
                      <a:pt x="19" y="16"/>
                    </a:moveTo>
                    <a:cubicBezTo>
                      <a:pt x="22" y="38"/>
                      <a:pt x="39" y="52"/>
                      <a:pt x="53" y="67"/>
                    </a:cubicBezTo>
                    <a:cubicBezTo>
                      <a:pt x="50" y="71"/>
                      <a:pt x="46" y="74"/>
                      <a:pt x="42" y="78"/>
                    </a:cubicBezTo>
                    <a:cubicBezTo>
                      <a:pt x="20" y="63"/>
                      <a:pt x="5" y="43"/>
                      <a:pt x="4" y="15"/>
                    </a:cubicBezTo>
                    <a:cubicBezTo>
                      <a:pt x="4" y="11"/>
                      <a:pt x="0" y="0"/>
                      <a:pt x="11" y="4"/>
                    </a:cubicBezTo>
                    <a:cubicBezTo>
                      <a:pt x="15" y="5"/>
                      <a:pt x="16" y="11"/>
                      <a:pt x="19" y="16"/>
                    </a:cubicBezTo>
                    <a:close/>
                  </a:path>
                </a:pathLst>
              </a:custGeom>
              <a:solidFill>
                <a:srgbClr val="EEED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1" name="任意多边形: 形状 130"/>
              <p:cNvSpPr>
                <a:spLocks/>
              </p:cNvSpPr>
              <p:nvPr/>
            </p:nvSpPr>
            <p:spPr bwMode="auto">
              <a:xfrm>
                <a:off x="4335587" y="3148054"/>
                <a:ext cx="144331" cy="99018"/>
              </a:xfrm>
              <a:custGeom>
                <a:avLst/>
                <a:gdLst>
                  <a:gd name="T0" fmla="*/ 0 w 79"/>
                  <a:gd name="T1" fmla="*/ 16 h 55"/>
                  <a:gd name="T2" fmla="*/ 25 w 79"/>
                  <a:gd name="T3" fmla="*/ 8 h 55"/>
                  <a:gd name="T4" fmla="*/ 33 w 79"/>
                  <a:gd name="T5" fmla="*/ 7 h 55"/>
                  <a:gd name="T6" fmla="*/ 78 w 79"/>
                  <a:gd name="T7" fmla="*/ 38 h 55"/>
                  <a:gd name="T8" fmla="*/ 71 w 79"/>
                  <a:gd name="T9" fmla="*/ 55 h 55"/>
                  <a:gd name="T10" fmla="*/ 0 w 79"/>
                  <a:gd name="T11" fmla="*/ 1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9" h="55">
                    <a:moveTo>
                      <a:pt x="0" y="16"/>
                    </a:moveTo>
                    <a:cubicBezTo>
                      <a:pt x="8" y="13"/>
                      <a:pt x="18" y="17"/>
                      <a:pt x="25" y="8"/>
                    </a:cubicBezTo>
                    <a:cubicBezTo>
                      <a:pt x="27" y="8"/>
                      <a:pt x="30" y="8"/>
                      <a:pt x="33" y="7"/>
                    </a:cubicBezTo>
                    <a:cubicBezTo>
                      <a:pt x="59" y="0"/>
                      <a:pt x="68" y="19"/>
                      <a:pt x="78" y="38"/>
                    </a:cubicBezTo>
                    <a:cubicBezTo>
                      <a:pt x="78" y="44"/>
                      <a:pt x="79" y="51"/>
                      <a:pt x="71" y="55"/>
                    </a:cubicBezTo>
                    <a:cubicBezTo>
                      <a:pt x="50" y="36"/>
                      <a:pt x="27" y="22"/>
                      <a:pt x="0" y="16"/>
                    </a:cubicBezTo>
                    <a:close/>
                  </a:path>
                </a:pathLst>
              </a:custGeom>
              <a:solidFill>
                <a:srgbClr val="3936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2" name="任意多边形: 形状 131"/>
              <p:cNvSpPr>
                <a:spLocks/>
              </p:cNvSpPr>
              <p:nvPr/>
            </p:nvSpPr>
            <p:spPr bwMode="auto">
              <a:xfrm>
                <a:off x="5245208" y="4445356"/>
                <a:ext cx="105731" cy="87270"/>
              </a:xfrm>
              <a:custGeom>
                <a:avLst/>
                <a:gdLst>
                  <a:gd name="T0" fmla="*/ 58 w 58"/>
                  <a:gd name="T1" fmla="*/ 20 h 48"/>
                  <a:gd name="T2" fmla="*/ 43 w 58"/>
                  <a:gd name="T3" fmla="*/ 35 h 48"/>
                  <a:gd name="T4" fmla="*/ 0 w 58"/>
                  <a:gd name="T5" fmla="*/ 38 h 48"/>
                  <a:gd name="T6" fmla="*/ 58 w 58"/>
                  <a:gd name="T7" fmla="*/ 2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48">
                    <a:moveTo>
                      <a:pt x="58" y="20"/>
                    </a:moveTo>
                    <a:cubicBezTo>
                      <a:pt x="53" y="25"/>
                      <a:pt x="48" y="30"/>
                      <a:pt x="43" y="35"/>
                    </a:cubicBezTo>
                    <a:cubicBezTo>
                      <a:pt x="29" y="31"/>
                      <a:pt x="19" y="48"/>
                      <a:pt x="0" y="38"/>
                    </a:cubicBezTo>
                    <a:cubicBezTo>
                      <a:pt x="21" y="30"/>
                      <a:pt x="30" y="0"/>
                      <a:pt x="58" y="20"/>
                    </a:cubicBezTo>
                    <a:close/>
                  </a:path>
                </a:pathLst>
              </a:custGeom>
              <a:solidFill>
                <a:srgbClr val="6062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3" name="任意多边形: 形状 132"/>
              <p:cNvSpPr>
                <a:spLocks/>
              </p:cNvSpPr>
              <p:nvPr/>
            </p:nvSpPr>
            <p:spPr bwMode="auto">
              <a:xfrm>
                <a:off x="7064451" y="5522805"/>
                <a:ext cx="53705" cy="162793"/>
              </a:xfrm>
              <a:custGeom>
                <a:avLst/>
                <a:gdLst>
                  <a:gd name="T0" fmla="*/ 23 w 29"/>
                  <a:gd name="T1" fmla="*/ 0 h 90"/>
                  <a:gd name="T2" fmla="*/ 19 w 29"/>
                  <a:gd name="T3" fmla="*/ 90 h 90"/>
                  <a:gd name="T4" fmla="*/ 10 w 29"/>
                  <a:gd name="T5" fmla="*/ 46 h 90"/>
                  <a:gd name="T6" fmla="*/ 23 w 29"/>
                  <a:gd name="T7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90">
                    <a:moveTo>
                      <a:pt x="23" y="0"/>
                    </a:moveTo>
                    <a:cubicBezTo>
                      <a:pt x="29" y="28"/>
                      <a:pt x="29" y="56"/>
                      <a:pt x="19" y="90"/>
                    </a:cubicBezTo>
                    <a:cubicBezTo>
                      <a:pt x="5" y="72"/>
                      <a:pt x="11" y="58"/>
                      <a:pt x="10" y="46"/>
                    </a:cubicBezTo>
                    <a:cubicBezTo>
                      <a:pt x="22" y="32"/>
                      <a:pt x="0" y="10"/>
                      <a:pt x="23" y="0"/>
                    </a:cubicBezTo>
                    <a:close/>
                  </a:path>
                </a:pathLst>
              </a:custGeom>
              <a:solidFill>
                <a:srgbClr val="3C3A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4" name="任意多边形: 形状 133"/>
              <p:cNvSpPr>
                <a:spLocks/>
              </p:cNvSpPr>
              <p:nvPr/>
            </p:nvSpPr>
            <p:spPr bwMode="auto">
              <a:xfrm>
                <a:off x="3434356" y="7608892"/>
                <a:ext cx="65453" cy="115801"/>
              </a:xfrm>
              <a:custGeom>
                <a:avLst/>
                <a:gdLst>
                  <a:gd name="T0" fmla="*/ 13 w 36"/>
                  <a:gd name="T1" fmla="*/ 0 h 64"/>
                  <a:gd name="T2" fmla="*/ 34 w 36"/>
                  <a:gd name="T3" fmla="*/ 64 h 64"/>
                  <a:gd name="T4" fmla="*/ 13 w 36"/>
                  <a:gd name="T5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64">
                    <a:moveTo>
                      <a:pt x="13" y="0"/>
                    </a:moveTo>
                    <a:cubicBezTo>
                      <a:pt x="25" y="25"/>
                      <a:pt x="36" y="40"/>
                      <a:pt x="34" y="64"/>
                    </a:cubicBezTo>
                    <a:cubicBezTo>
                      <a:pt x="0" y="54"/>
                      <a:pt x="7" y="31"/>
                      <a:pt x="13" y="0"/>
                    </a:cubicBezTo>
                    <a:close/>
                  </a:path>
                </a:pathLst>
              </a:custGeom>
              <a:solidFill>
                <a:srgbClr val="34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5" name="任意多边形: 形状 134"/>
              <p:cNvSpPr>
                <a:spLocks/>
              </p:cNvSpPr>
              <p:nvPr/>
            </p:nvSpPr>
            <p:spPr bwMode="auto">
              <a:xfrm>
                <a:off x="2246142" y="3216864"/>
                <a:ext cx="33565" cy="169506"/>
              </a:xfrm>
              <a:custGeom>
                <a:avLst/>
                <a:gdLst>
                  <a:gd name="T0" fmla="*/ 0 w 18"/>
                  <a:gd name="T1" fmla="*/ 54 h 93"/>
                  <a:gd name="T2" fmla="*/ 7 w 18"/>
                  <a:gd name="T3" fmla="*/ 0 h 93"/>
                  <a:gd name="T4" fmla="*/ 7 w 18"/>
                  <a:gd name="T5" fmla="*/ 93 h 93"/>
                  <a:gd name="T6" fmla="*/ 0 w 18"/>
                  <a:gd name="T7" fmla="*/ 54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93">
                    <a:moveTo>
                      <a:pt x="0" y="54"/>
                    </a:moveTo>
                    <a:cubicBezTo>
                      <a:pt x="12" y="37"/>
                      <a:pt x="3" y="18"/>
                      <a:pt x="7" y="0"/>
                    </a:cubicBezTo>
                    <a:cubicBezTo>
                      <a:pt x="18" y="31"/>
                      <a:pt x="18" y="62"/>
                      <a:pt x="7" y="93"/>
                    </a:cubicBezTo>
                    <a:cubicBezTo>
                      <a:pt x="5" y="80"/>
                      <a:pt x="2" y="67"/>
                      <a:pt x="0" y="54"/>
                    </a:cubicBezTo>
                    <a:close/>
                  </a:path>
                </a:pathLst>
              </a:custGeom>
              <a:solidFill>
                <a:srgbClr val="4245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6" name="任意多边形: 形状 135"/>
              <p:cNvSpPr>
                <a:spLocks/>
              </p:cNvSpPr>
              <p:nvPr/>
            </p:nvSpPr>
            <p:spPr bwMode="auto">
              <a:xfrm>
                <a:off x="4407752" y="4301025"/>
                <a:ext cx="85592" cy="65453"/>
              </a:xfrm>
              <a:custGeom>
                <a:avLst/>
                <a:gdLst>
                  <a:gd name="T0" fmla="*/ 0 w 47"/>
                  <a:gd name="T1" fmla="*/ 7 h 36"/>
                  <a:gd name="T2" fmla="*/ 8 w 47"/>
                  <a:gd name="T3" fmla="*/ 0 h 36"/>
                  <a:gd name="T4" fmla="*/ 47 w 47"/>
                  <a:gd name="T5" fmla="*/ 36 h 36"/>
                  <a:gd name="T6" fmla="*/ 0 w 47"/>
                  <a:gd name="T7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36">
                    <a:moveTo>
                      <a:pt x="0" y="7"/>
                    </a:moveTo>
                    <a:cubicBezTo>
                      <a:pt x="3" y="4"/>
                      <a:pt x="6" y="2"/>
                      <a:pt x="8" y="0"/>
                    </a:cubicBezTo>
                    <a:cubicBezTo>
                      <a:pt x="27" y="4"/>
                      <a:pt x="40" y="14"/>
                      <a:pt x="47" y="36"/>
                    </a:cubicBezTo>
                    <a:cubicBezTo>
                      <a:pt x="24" y="35"/>
                      <a:pt x="14" y="18"/>
                      <a:pt x="0" y="7"/>
                    </a:cubicBezTo>
                    <a:close/>
                  </a:path>
                </a:pathLst>
              </a:custGeom>
              <a:solidFill>
                <a:srgbClr val="4C4E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7" name="任意多边形: 形状 136"/>
              <p:cNvSpPr>
                <a:spLocks/>
              </p:cNvSpPr>
              <p:nvPr/>
            </p:nvSpPr>
            <p:spPr bwMode="auto">
              <a:xfrm>
                <a:off x="2945980" y="1088820"/>
                <a:ext cx="97340" cy="90626"/>
              </a:xfrm>
              <a:custGeom>
                <a:avLst/>
                <a:gdLst>
                  <a:gd name="T0" fmla="*/ 40 w 54"/>
                  <a:gd name="T1" fmla="*/ 50 h 50"/>
                  <a:gd name="T2" fmla="*/ 0 w 54"/>
                  <a:gd name="T3" fmla="*/ 4 h 50"/>
                  <a:gd name="T4" fmla="*/ 9 w 54"/>
                  <a:gd name="T5" fmla="*/ 3 h 50"/>
                  <a:gd name="T6" fmla="*/ 54 w 54"/>
                  <a:gd name="T7" fmla="*/ 43 h 50"/>
                  <a:gd name="T8" fmla="*/ 40 w 54"/>
                  <a:gd name="T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0">
                    <a:moveTo>
                      <a:pt x="40" y="50"/>
                    </a:moveTo>
                    <a:cubicBezTo>
                      <a:pt x="32" y="30"/>
                      <a:pt x="16" y="17"/>
                      <a:pt x="0" y="4"/>
                    </a:cubicBezTo>
                    <a:cubicBezTo>
                      <a:pt x="3" y="0"/>
                      <a:pt x="6" y="0"/>
                      <a:pt x="9" y="3"/>
                    </a:cubicBezTo>
                    <a:cubicBezTo>
                      <a:pt x="32" y="7"/>
                      <a:pt x="44" y="24"/>
                      <a:pt x="54" y="43"/>
                    </a:cubicBezTo>
                    <a:cubicBezTo>
                      <a:pt x="49" y="45"/>
                      <a:pt x="45" y="48"/>
                      <a:pt x="40" y="50"/>
                    </a:cubicBezTo>
                    <a:close/>
                  </a:path>
                </a:pathLst>
              </a:custGeom>
              <a:solidFill>
                <a:srgbClr val="2F31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8" name="任意多边形: 形状 137"/>
              <p:cNvSpPr>
                <a:spLocks/>
              </p:cNvSpPr>
              <p:nvPr/>
            </p:nvSpPr>
            <p:spPr bwMode="auto">
              <a:xfrm>
                <a:off x="7081234" y="5469100"/>
                <a:ext cx="26852" cy="137618"/>
              </a:xfrm>
              <a:custGeom>
                <a:avLst/>
                <a:gdLst>
                  <a:gd name="T0" fmla="*/ 14 w 15"/>
                  <a:gd name="T1" fmla="*/ 29 h 75"/>
                  <a:gd name="T2" fmla="*/ 1 w 15"/>
                  <a:gd name="T3" fmla="*/ 75 h 75"/>
                  <a:gd name="T4" fmla="*/ 1 w 15"/>
                  <a:gd name="T5" fmla="*/ 0 h 75"/>
                  <a:gd name="T6" fmla="*/ 14 w 15"/>
                  <a:gd name="T7" fmla="*/ 29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75">
                    <a:moveTo>
                      <a:pt x="14" y="29"/>
                    </a:moveTo>
                    <a:cubicBezTo>
                      <a:pt x="0" y="41"/>
                      <a:pt x="13" y="61"/>
                      <a:pt x="1" y="75"/>
                    </a:cubicBezTo>
                    <a:cubicBezTo>
                      <a:pt x="1" y="51"/>
                      <a:pt x="1" y="27"/>
                      <a:pt x="1" y="0"/>
                    </a:cubicBezTo>
                    <a:cubicBezTo>
                      <a:pt x="12" y="8"/>
                      <a:pt x="15" y="18"/>
                      <a:pt x="14" y="29"/>
                    </a:cubicBezTo>
                    <a:close/>
                  </a:path>
                </a:pathLst>
              </a:custGeom>
              <a:solidFill>
                <a:srgbClr val="7F7D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9" name="任意多边形: 形状 138"/>
              <p:cNvSpPr>
                <a:spLocks/>
              </p:cNvSpPr>
              <p:nvPr/>
            </p:nvSpPr>
            <p:spPr bwMode="auto">
              <a:xfrm>
                <a:off x="4875989" y="4292633"/>
                <a:ext cx="53705" cy="104053"/>
              </a:xfrm>
              <a:custGeom>
                <a:avLst/>
                <a:gdLst>
                  <a:gd name="T0" fmla="*/ 25 w 29"/>
                  <a:gd name="T1" fmla="*/ 56 h 57"/>
                  <a:gd name="T2" fmla="*/ 0 w 29"/>
                  <a:gd name="T3" fmla="*/ 0 h 57"/>
                  <a:gd name="T4" fmla="*/ 29 w 29"/>
                  <a:gd name="T5" fmla="*/ 57 h 57"/>
                  <a:gd name="T6" fmla="*/ 25 w 29"/>
                  <a:gd name="T7" fmla="*/ 5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57">
                    <a:moveTo>
                      <a:pt x="25" y="56"/>
                    </a:moveTo>
                    <a:cubicBezTo>
                      <a:pt x="9" y="43"/>
                      <a:pt x="2" y="26"/>
                      <a:pt x="0" y="0"/>
                    </a:cubicBezTo>
                    <a:cubicBezTo>
                      <a:pt x="18" y="19"/>
                      <a:pt x="24" y="38"/>
                      <a:pt x="29" y="57"/>
                    </a:cubicBezTo>
                    <a:cubicBezTo>
                      <a:pt x="28" y="57"/>
                      <a:pt x="27" y="57"/>
                      <a:pt x="25" y="56"/>
                    </a:cubicBezTo>
                    <a:close/>
                  </a:path>
                </a:pathLst>
              </a:custGeom>
              <a:solidFill>
                <a:srgbClr val="4341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40" name="任意多边形: 形状 139"/>
              <p:cNvSpPr>
                <a:spLocks/>
              </p:cNvSpPr>
              <p:nvPr/>
            </p:nvSpPr>
            <p:spPr bwMode="auto">
              <a:xfrm>
                <a:off x="4956546" y="4438643"/>
                <a:ext cx="67131" cy="62096"/>
              </a:xfrm>
              <a:custGeom>
                <a:avLst/>
                <a:gdLst>
                  <a:gd name="T0" fmla="*/ 0 w 37"/>
                  <a:gd name="T1" fmla="*/ 1 h 34"/>
                  <a:gd name="T2" fmla="*/ 37 w 37"/>
                  <a:gd name="T3" fmla="*/ 34 h 34"/>
                  <a:gd name="T4" fmla="*/ 1 w 37"/>
                  <a:gd name="T5" fmla="*/ 0 h 34"/>
                  <a:gd name="T6" fmla="*/ 0 w 37"/>
                  <a:gd name="T7" fmla="*/ 1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34">
                    <a:moveTo>
                      <a:pt x="0" y="1"/>
                    </a:moveTo>
                    <a:cubicBezTo>
                      <a:pt x="20" y="4"/>
                      <a:pt x="28" y="20"/>
                      <a:pt x="37" y="34"/>
                    </a:cubicBezTo>
                    <a:cubicBezTo>
                      <a:pt x="17" y="32"/>
                      <a:pt x="3" y="23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5F60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41" name="任意多边形: 形状 140"/>
              <p:cNvSpPr>
                <a:spLocks/>
              </p:cNvSpPr>
              <p:nvPr/>
            </p:nvSpPr>
            <p:spPr bwMode="auto">
              <a:xfrm>
                <a:off x="5884628" y="5366725"/>
                <a:ext cx="82236" cy="72166"/>
              </a:xfrm>
              <a:custGeom>
                <a:avLst/>
                <a:gdLst>
                  <a:gd name="T0" fmla="*/ 8 w 45"/>
                  <a:gd name="T1" fmla="*/ 0 h 40"/>
                  <a:gd name="T2" fmla="*/ 45 w 45"/>
                  <a:gd name="T3" fmla="*/ 40 h 40"/>
                  <a:gd name="T4" fmla="*/ 0 w 45"/>
                  <a:gd name="T5" fmla="*/ 8 h 40"/>
                  <a:gd name="T6" fmla="*/ 8 w 45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40">
                    <a:moveTo>
                      <a:pt x="8" y="0"/>
                    </a:moveTo>
                    <a:cubicBezTo>
                      <a:pt x="23" y="8"/>
                      <a:pt x="39" y="15"/>
                      <a:pt x="45" y="40"/>
                    </a:cubicBezTo>
                    <a:cubicBezTo>
                      <a:pt x="23" y="33"/>
                      <a:pt x="12" y="19"/>
                      <a:pt x="0" y="8"/>
                    </a:cubicBezTo>
                    <a:cubicBezTo>
                      <a:pt x="1" y="3"/>
                      <a:pt x="4" y="1"/>
                      <a:pt x="8" y="0"/>
                    </a:cubicBezTo>
                    <a:close/>
                  </a:path>
                </a:pathLst>
              </a:custGeom>
              <a:solidFill>
                <a:srgbClr val="4945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42" name="任意多边形: 形状 141"/>
              <p:cNvSpPr>
                <a:spLocks/>
              </p:cNvSpPr>
              <p:nvPr/>
            </p:nvSpPr>
            <p:spPr bwMode="auto">
              <a:xfrm>
                <a:off x="3677705" y="5443926"/>
                <a:ext cx="67131" cy="90626"/>
              </a:xfrm>
              <a:custGeom>
                <a:avLst/>
                <a:gdLst>
                  <a:gd name="T0" fmla="*/ 15 w 37"/>
                  <a:gd name="T1" fmla="*/ 50 h 50"/>
                  <a:gd name="T2" fmla="*/ 30 w 37"/>
                  <a:gd name="T3" fmla="*/ 0 h 50"/>
                  <a:gd name="T4" fmla="*/ 23 w 37"/>
                  <a:gd name="T5" fmla="*/ 42 h 50"/>
                  <a:gd name="T6" fmla="*/ 15 w 37"/>
                  <a:gd name="T7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50">
                    <a:moveTo>
                      <a:pt x="15" y="50"/>
                    </a:moveTo>
                    <a:cubicBezTo>
                      <a:pt x="0" y="28"/>
                      <a:pt x="16" y="17"/>
                      <a:pt x="30" y="0"/>
                    </a:cubicBezTo>
                    <a:cubicBezTo>
                      <a:pt x="37" y="19"/>
                      <a:pt x="21" y="29"/>
                      <a:pt x="23" y="42"/>
                    </a:cubicBezTo>
                    <a:cubicBezTo>
                      <a:pt x="21" y="44"/>
                      <a:pt x="18" y="47"/>
                      <a:pt x="15" y="50"/>
                    </a:cubicBezTo>
                    <a:close/>
                  </a:path>
                </a:pathLst>
              </a:custGeom>
              <a:solidFill>
                <a:srgbClr val="2628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43" name="任意多边形: 形状 142"/>
              <p:cNvSpPr>
                <a:spLocks/>
              </p:cNvSpPr>
              <p:nvPr/>
            </p:nvSpPr>
            <p:spPr bwMode="auto">
              <a:xfrm>
                <a:off x="5070668" y="4734019"/>
                <a:ext cx="72166" cy="65453"/>
              </a:xfrm>
              <a:custGeom>
                <a:avLst/>
                <a:gdLst>
                  <a:gd name="T0" fmla="*/ 23 w 39"/>
                  <a:gd name="T1" fmla="*/ 31 h 36"/>
                  <a:gd name="T2" fmla="*/ 2 w 39"/>
                  <a:gd name="T3" fmla="*/ 15 h 36"/>
                  <a:gd name="T4" fmla="*/ 30 w 39"/>
                  <a:gd name="T5" fmla="*/ 7 h 36"/>
                  <a:gd name="T6" fmla="*/ 39 w 39"/>
                  <a:gd name="T7" fmla="*/ 16 h 36"/>
                  <a:gd name="T8" fmla="*/ 23 w 39"/>
                  <a:gd name="T9" fmla="*/ 31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36">
                    <a:moveTo>
                      <a:pt x="23" y="31"/>
                    </a:moveTo>
                    <a:cubicBezTo>
                      <a:pt x="7" y="36"/>
                      <a:pt x="0" y="24"/>
                      <a:pt x="2" y="15"/>
                    </a:cubicBezTo>
                    <a:cubicBezTo>
                      <a:pt x="5" y="0"/>
                      <a:pt x="21" y="13"/>
                      <a:pt x="30" y="7"/>
                    </a:cubicBezTo>
                    <a:cubicBezTo>
                      <a:pt x="33" y="10"/>
                      <a:pt x="36" y="13"/>
                      <a:pt x="39" y="16"/>
                    </a:cubicBezTo>
                    <a:cubicBezTo>
                      <a:pt x="33" y="21"/>
                      <a:pt x="28" y="26"/>
                      <a:pt x="23" y="31"/>
                    </a:cubicBezTo>
                    <a:close/>
                  </a:path>
                </a:pathLst>
              </a:custGeom>
              <a:solidFill>
                <a:srgbClr val="D5D6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44" name="任意多边形: 形状 143"/>
              <p:cNvSpPr>
                <a:spLocks/>
              </p:cNvSpPr>
              <p:nvPr/>
            </p:nvSpPr>
            <p:spPr bwMode="auto">
              <a:xfrm>
                <a:off x="4322161" y="5965868"/>
                <a:ext cx="31888" cy="105731"/>
              </a:xfrm>
              <a:custGeom>
                <a:avLst/>
                <a:gdLst>
                  <a:gd name="T0" fmla="*/ 8 w 17"/>
                  <a:gd name="T1" fmla="*/ 0 h 58"/>
                  <a:gd name="T2" fmla="*/ 16 w 17"/>
                  <a:gd name="T3" fmla="*/ 17 h 58"/>
                  <a:gd name="T4" fmla="*/ 3 w 17"/>
                  <a:gd name="T5" fmla="*/ 58 h 58"/>
                  <a:gd name="T6" fmla="*/ 8 w 17"/>
                  <a:gd name="T7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" h="58">
                    <a:moveTo>
                      <a:pt x="8" y="0"/>
                    </a:moveTo>
                    <a:cubicBezTo>
                      <a:pt x="11" y="6"/>
                      <a:pt x="13" y="11"/>
                      <a:pt x="16" y="17"/>
                    </a:cubicBezTo>
                    <a:cubicBezTo>
                      <a:pt x="17" y="31"/>
                      <a:pt x="12" y="43"/>
                      <a:pt x="3" y="58"/>
                    </a:cubicBezTo>
                    <a:cubicBezTo>
                      <a:pt x="0" y="35"/>
                      <a:pt x="2" y="17"/>
                      <a:pt x="8" y="0"/>
                    </a:cubicBezTo>
                    <a:close/>
                  </a:path>
                </a:pathLst>
              </a:custGeom>
              <a:solidFill>
                <a:srgbClr val="3633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45" name="任意多边形: 形状 144"/>
              <p:cNvSpPr>
                <a:spLocks/>
              </p:cNvSpPr>
              <p:nvPr/>
            </p:nvSpPr>
            <p:spPr bwMode="auto">
              <a:xfrm>
                <a:off x="2462639" y="5353299"/>
                <a:ext cx="33565" cy="130905"/>
              </a:xfrm>
              <a:custGeom>
                <a:avLst/>
                <a:gdLst>
                  <a:gd name="T0" fmla="*/ 18 w 18"/>
                  <a:gd name="T1" fmla="*/ 38 h 72"/>
                  <a:gd name="T2" fmla="*/ 10 w 18"/>
                  <a:gd name="T3" fmla="*/ 72 h 72"/>
                  <a:gd name="T4" fmla="*/ 1 w 18"/>
                  <a:gd name="T5" fmla="*/ 0 h 72"/>
                  <a:gd name="T6" fmla="*/ 18 w 18"/>
                  <a:gd name="T7" fmla="*/ 3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72">
                    <a:moveTo>
                      <a:pt x="18" y="38"/>
                    </a:moveTo>
                    <a:cubicBezTo>
                      <a:pt x="6" y="47"/>
                      <a:pt x="12" y="61"/>
                      <a:pt x="10" y="72"/>
                    </a:cubicBezTo>
                    <a:cubicBezTo>
                      <a:pt x="0" y="49"/>
                      <a:pt x="4" y="24"/>
                      <a:pt x="1" y="0"/>
                    </a:cubicBezTo>
                    <a:cubicBezTo>
                      <a:pt x="16" y="8"/>
                      <a:pt x="8" y="27"/>
                      <a:pt x="18" y="38"/>
                    </a:cubicBezTo>
                    <a:close/>
                  </a:path>
                </a:pathLst>
              </a:custGeom>
              <a:solidFill>
                <a:srgbClr val="2B29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46" name="任意多边形: 形状 145"/>
              <p:cNvSpPr>
                <a:spLocks/>
              </p:cNvSpPr>
              <p:nvPr/>
            </p:nvSpPr>
            <p:spPr bwMode="auto">
              <a:xfrm>
                <a:off x="4790397" y="4692061"/>
                <a:ext cx="50348" cy="97340"/>
              </a:xfrm>
              <a:custGeom>
                <a:avLst/>
                <a:gdLst>
                  <a:gd name="T0" fmla="*/ 8 w 28"/>
                  <a:gd name="T1" fmla="*/ 0 h 54"/>
                  <a:gd name="T2" fmla="*/ 15 w 28"/>
                  <a:gd name="T3" fmla="*/ 54 h 54"/>
                  <a:gd name="T4" fmla="*/ 8 w 28"/>
                  <a:gd name="T5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54">
                    <a:moveTo>
                      <a:pt x="8" y="0"/>
                    </a:moveTo>
                    <a:cubicBezTo>
                      <a:pt x="14" y="18"/>
                      <a:pt x="28" y="34"/>
                      <a:pt x="15" y="54"/>
                    </a:cubicBezTo>
                    <a:cubicBezTo>
                      <a:pt x="3" y="38"/>
                      <a:pt x="0" y="20"/>
                      <a:pt x="8" y="0"/>
                    </a:cubicBezTo>
                    <a:close/>
                  </a:path>
                </a:pathLst>
              </a:custGeom>
              <a:solidFill>
                <a:srgbClr val="2523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47" name="任意多边形: 形状 146"/>
              <p:cNvSpPr>
                <a:spLocks/>
              </p:cNvSpPr>
              <p:nvPr/>
            </p:nvSpPr>
            <p:spPr bwMode="auto">
              <a:xfrm>
                <a:off x="4595718" y="4799471"/>
                <a:ext cx="67131" cy="50348"/>
              </a:xfrm>
              <a:custGeom>
                <a:avLst/>
                <a:gdLst>
                  <a:gd name="T0" fmla="*/ 7 w 37"/>
                  <a:gd name="T1" fmla="*/ 28 h 28"/>
                  <a:gd name="T2" fmla="*/ 6 w 37"/>
                  <a:gd name="T3" fmla="*/ 4 h 28"/>
                  <a:gd name="T4" fmla="*/ 37 w 37"/>
                  <a:gd name="T5" fmla="*/ 0 h 28"/>
                  <a:gd name="T6" fmla="*/ 7 w 37"/>
                  <a:gd name="T7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28">
                    <a:moveTo>
                      <a:pt x="7" y="28"/>
                    </a:moveTo>
                    <a:cubicBezTo>
                      <a:pt x="3" y="20"/>
                      <a:pt x="0" y="12"/>
                      <a:pt x="6" y="4"/>
                    </a:cubicBezTo>
                    <a:cubicBezTo>
                      <a:pt x="16" y="5"/>
                      <a:pt x="25" y="0"/>
                      <a:pt x="37" y="0"/>
                    </a:cubicBezTo>
                    <a:cubicBezTo>
                      <a:pt x="27" y="9"/>
                      <a:pt x="17" y="19"/>
                      <a:pt x="7" y="28"/>
                    </a:cubicBezTo>
                    <a:close/>
                  </a:path>
                </a:pathLst>
              </a:custGeom>
              <a:solidFill>
                <a:srgbClr val="2D2E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48" name="任意多边形: 形状 147"/>
              <p:cNvSpPr>
                <a:spLocks/>
              </p:cNvSpPr>
              <p:nvPr/>
            </p:nvSpPr>
            <p:spPr bwMode="auto">
              <a:xfrm>
                <a:off x="4946476" y="4044250"/>
                <a:ext cx="31888" cy="87270"/>
              </a:xfrm>
              <a:custGeom>
                <a:avLst/>
                <a:gdLst>
                  <a:gd name="T0" fmla="*/ 7 w 17"/>
                  <a:gd name="T1" fmla="*/ 0 h 48"/>
                  <a:gd name="T2" fmla="*/ 7 w 17"/>
                  <a:gd name="T3" fmla="*/ 48 h 48"/>
                  <a:gd name="T4" fmla="*/ 0 w 17"/>
                  <a:gd name="T5" fmla="*/ 8 h 48"/>
                  <a:gd name="T6" fmla="*/ 7 w 17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" h="48">
                    <a:moveTo>
                      <a:pt x="7" y="0"/>
                    </a:moveTo>
                    <a:cubicBezTo>
                      <a:pt x="17" y="15"/>
                      <a:pt x="14" y="31"/>
                      <a:pt x="7" y="48"/>
                    </a:cubicBezTo>
                    <a:cubicBezTo>
                      <a:pt x="4" y="35"/>
                      <a:pt x="2" y="21"/>
                      <a:pt x="0" y="8"/>
                    </a:cubicBezTo>
                    <a:cubicBezTo>
                      <a:pt x="2" y="5"/>
                      <a:pt x="2" y="0"/>
                      <a:pt x="7" y="0"/>
                    </a:cubicBezTo>
                    <a:close/>
                  </a:path>
                </a:pathLst>
              </a:custGeom>
              <a:solidFill>
                <a:srgbClr val="ABA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49" name="任意多边形: 形状 148"/>
              <p:cNvSpPr>
                <a:spLocks/>
              </p:cNvSpPr>
              <p:nvPr/>
            </p:nvSpPr>
            <p:spPr bwMode="auto">
              <a:xfrm>
                <a:off x="4886059" y="3901597"/>
                <a:ext cx="52027" cy="75523"/>
              </a:xfrm>
              <a:custGeom>
                <a:avLst/>
                <a:gdLst>
                  <a:gd name="T0" fmla="*/ 0 w 29"/>
                  <a:gd name="T1" fmla="*/ 10 h 41"/>
                  <a:gd name="T2" fmla="*/ 10 w 29"/>
                  <a:gd name="T3" fmla="*/ 0 h 41"/>
                  <a:gd name="T4" fmla="*/ 29 w 29"/>
                  <a:gd name="T5" fmla="*/ 41 h 41"/>
                  <a:gd name="T6" fmla="*/ 0 w 29"/>
                  <a:gd name="T7" fmla="*/ 1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41">
                    <a:moveTo>
                      <a:pt x="0" y="10"/>
                    </a:moveTo>
                    <a:cubicBezTo>
                      <a:pt x="4" y="6"/>
                      <a:pt x="7" y="3"/>
                      <a:pt x="10" y="0"/>
                    </a:cubicBezTo>
                    <a:cubicBezTo>
                      <a:pt x="20" y="11"/>
                      <a:pt x="28" y="23"/>
                      <a:pt x="29" y="41"/>
                    </a:cubicBezTo>
                    <a:cubicBezTo>
                      <a:pt x="10" y="37"/>
                      <a:pt x="9" y="20"/>
                      <a:pt x="0" y="10"/>
                    </a:cubicBezTo>
                    <a:close/>
                  </a:path>
                </a:pathLst>
              </a:custGeom>
              <a:solidFill>
                <a:srgbClr val="7271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0" name="任意多边形: 形状 149"/>
              <p:cNvSpPr>
                <a:spLocks/>
              </p:cNvSpPr>
              <p:nvPr/>
            </p:nvSpPr>
            <p:spPr bwMode="auto">
              <a:xfrm>
                <a:off x="2272994" y="712887"/>
                <a:ext cx="57061" cy="58740"/>
              </a:xfrm>
              <a:custGeom>
                <a:avLst/>
                <a:gdLst>
                  <a:gd name="T0" fmla="*/ 30 w 31"/>
                  <a:gd name="T1" fmla="*/ 11 h 32"/>
                  <a:gd name="T2" fmla="*/ 3 w 31"/>
                  <a:gd name="T3" fmla="*/ 32 h 32"/>
                  <a:gd name="T4" fmla="*/ 22 w 31"/>
                  <a:gd name="T5" fmla="*/ 3 h 32"/>
                  <a:gd name="T6" fmla="*/ 30 w 31"/>
                  <a:gd name="T7" fmla="*/ 1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2">
                    <a:moveTo>
                      <a:pt x="30" y="11"/>
                    </a:moveTo>
                    <a:cubicBezTo>
                      <a:pt x="19" y="15"/>
                      <a:pt x="19" y="31"/>
                      <a:pt x="3" y="32"/>
                    </a:cubicBezTo>
                    <a:cubicBezTo>
                      <a:pt x="0" y="15"/>
                      <a:pt x="11" y="9"/>
                      <a:pt x="22" y="3"/>
                    </a:cubicBezTo>
                    <a:cubicBezTo>
                      <a:pt x="31" y="0"/>
                      <a:pt x="31" y="4"/>
                      <a:pt x="30" y="11"/>
                    </a:cubicBezTo>
                    <a:close/>
                  </a:path>
                </a:pathLst>
              </a:custGeom>
              <a:solidFill>
                <a:srgbClr val="A1A0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1" name="任意多边形: 形状 150"/>
              <p:cNvSpPr>
                <a:spLocks/>
              </p:cNvSpPr>
              <p:nvPr/>
            </p:nvSpPr>
            <p:spPr bwMode="auto">
              <a:xfrm>
                <a:off x="2313273" y="687713"/>
                <a:ext cx="57061" cy="63774"/>
              </a:xfrm>
              <a:custGeom>
                <a:avLst/>
                <a:gdLst>
                  <a:gd name="T0" fmla="*/ 8 w 31"/>
                  <a:gd name="T1" fmla="*/ 25 h 35"/>
                  <a:gd name="T2" fmla="*/ 0 w 31"/>
                  <a:gd name="T3" fmla="*/ 17 h 35"/>
                  <a:gd name="T4" fmla="*/ 20 w 31"/>
                  <a:gd name="T5" fmla="*/ 9 h 35"/>
                  <a:gd name="T6" fmla="*/ 31 w 31"/>
                  <a:gd name="T7" fmla="*/ 30 h 35"/>
                  <a:gd name="T8" fmla="*/ 8 w 31"/>
                  <a:gd name="T9" fmla="*/ 2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35">
                    <a:moveTo>
                      <a:pt x="8" y="25"/>
                    </a:moveTo>
                    <a:cubicBezTo>
                      <a:pt x="5" y="22"/>
                      <a:pt x="3" y="19"/>
                      <a:pt x="0" y="17"/>
                    </a:cubicBezTo>
                    <a:cubicBezTo>
                      <a:pt x="6" y="10"/>
                      <a:pt x="17" y="0"/>
                      <a:pt x="20" y="9"/>
                    </a:cubicBezTo>
                    <a:cubicBezTo>
                      <a:pt x="22" y="18"/>
                      <a:pt x="28" y="23"/>
                      <a:pt x="31" y="30"/>
                    </a:cubicBezTo>
                    <a:cubicBezTo>
                      <a:pt x="22" y="33"/>
                      <a:pt x="13" y="35"/>
                      <a:pt x="8" y="25"/>
                    </a:cubicBezTo>
                    <a:close/>
                  </a:path>
                </a:pathLst>
              </a:custGeom>
              <a:solidFill>
                <a:srgbClr val="B6B5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2" name="任意多边形: 形状 151"/>
              <p:cNvSpPr>
                <a:spLocks/>
              </p:cNvSpPr>
              <p:nvPr/>
            </p:nvSpPr>
            <p:spPr bwMode="auto">
              <a:xfrm>
                <a:off x="5087451" y="4676957"/>
                <a:ext cx="88949" cy="43635"/>
              </a:xfrm>
              <a:custGeom>
                <a:avLst/>
                <a:gdLst>
                  <a:gd name="T0" fmla="*/ 13 w 49"/>
                  <a:gd name="T1" fmla="*/ 24 h 24"/>
                  <a:gd name="T2" fmla="*/ 14 w 49"/>
                  <a:gd name="T3" fmla="*/ 1 h 24"/>
                  <a:gd name="T4" fmla="*/ 49 w 49"/>
                  <a:gd name="T5" fmla="*/ 12 h 24"/>
                  <a:gd name="T6" fmla="*/ 13 w 49"/>
                  <a:gd name="T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24">
                    <a:moveTo>
                      <a:pt x="13" y="24"/>
                    </a:moveTo>
                    <a:cubicBezTo>
                      <a:pt x="0" y="16"/>
                      <a:pt x="11" y="8"/>
                      <a:pt x="14" y="1"/>
                    </a:cubicBezTo>
                    <a:cubicBezTo>
                      <a:pt x="27" y="0"/>
                      <a:pt x="38" y="6"/>
                      <a:pt x="49" y="12"/>
                    </a:cubicBezTo>
                    <a:cubicBezTo>
                      <a:pt x="39" y="23"/>
                      <a:pt x="20" y="7"/>
                      <a:pt x="13" y="24"/>
                    </a:cubicBezTo>
                    <a:close/>
                  </a:path>
                </a:pathLst>
              </a:custGeom>
              <a:solidFill>
                <a:srgbClr val="696B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3" name="任意多边形: 形状 152"/>
              <p:cNvSpPr>
                <a:spLocks/>
              </p:cNvSpPr>
              <p:nvPr/>
            </p:nvSpPr>
            <p:spPr bwMode="auto">
              <a:xfrm>
                <a:off x="3553514" y="2397869"/>
                <a:ext cx="99018" cy="31888"/>
              </a:xfrm>
              <a:custGeom>
                <a:avLst/>
                <a:gdLst>
                  <a:gd name="T0" fmla="*/ 0 w 54"/>
                  <a:gd name="T1" fmla="*/ 3 h 17"/>
                  <a:gd name="T2" fmla="*/ 54 w 54"/>
                  <a:gd name="T3" fmla="*/ 9 h 17"/>
                  <a:gd name="T4" fmla="*/ 21 w 54"/>
                  <a:gd name="T5" fmla="*/ 17 h 17"/>
                  <a:gd name="T6" fmla="*/ 6 w 54"/>
                  <a:gd name="T7" fmla="*/ 11 h 17"/>
                  <a:gd name="T8" fmla="*/ 0 w 54"/>
                  <a:gd name="T9" fmla="*/ 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7">
                    <a:moveTo>
                      <a:pt x="0" y="3"/>
                    </a:moveTo>
                    <a:cubicBezTo>
                      <a:pt x="18" y="2"/>
                      <a:pt x="37" y="0"/>
                      <a:pt x="54" y="9"/>
                    </a:cubicBezTo>
                    <a:cubicBezTo>
                      <a:pt x="43" y="12"/>
                      <a:pt x="32" y="15"/>
                      <a:pt x="21" y="17"/>
                    </a:cubicBezTo>
                    <a:cubicBezTo>
                      <a:pt x="18" y="10"/>
                      <a:pt x="12" y="10"/>
                      <a:pt x="6" y="11"/>
                    </a:cubicBezTo>
                    <a:cubicBezTo>
                      <a:pt x="4" y="8"/>
                      <a:pt x="2" y="5"/>
                      <a:pt x="0" y="3"/>
                    </a:cubicBezTo>
                    <a:close/>
                  </a:path>
                </a:pathLst>
              </a:custGeom>
              <a:solidFill>
                <a:srgbClr val="CCC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4" name="任意多边形: 形状 153"/>
              <p:cNvSpPr>
                <a:spLocks/>
              </p:cNvSpPr>
              <p:nvPr/>
            </p:nvSpPr>
            <p:spPr bwMode="auto">
              <a:xfrm>
                <a:off x="4855850" y="4916949"/>
                <a:ext cx="33565" cy="70487"/>
              </a:xfrm>
              <a:custGeom>
                <a:avLst/>
                <a:gdLst>
                  <a:gd name="T0" fmla="*/ 3 w 18"/>
                  <a:gd name="T1" fmla="*/ 7 h 39"/>
                  <a:gd name="T2" fmla="*/ 17 w 18"/>
                  <a:gd name="T3" fmla="*/ 0 h 39"/>
                  <a:gd name="T4" fmla="*/ 9 w 18"/>
                  <a:gd name="T5" fmla="*/ 39 h 39"/>
                  <a:gd name="T6" fmla="*/ 3 w 18"/>
                  <a:gd name="T7" fmla="*/ 7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39">
                    <a:moveTo>
                      <a:pt x="3" y="7"/>
                    </a:moveTo>
                    <a:cubicBezTo>
                      <a:pt x="8" y="4"/>
                      <a:pt x="12" y="2"/>
                      <a:pt x="17" y="0"/>
                    </a:cubicBezTo>
                    <a:cubicBezTo>
                      <a:pt x="18" y="13"/>
                      <a:pt x="16" y="27"/>
                      <a:pt x="9" y="39"/>
                    </a:cubicBezTo>
                    <a:cubicBezTo>
                      <a:pt x="0" y="29"/>
                      <a:pt x="0" y="18"/>
                      <a:pt x="3" y="7"/>
                    </a:cubicBezTo>
                    <a:close/>
                  </a:path>
                </a:pathLst>
              </a:custGeom>
              <a:solidFill>
                <a:srgbClr val="909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5" name="任意多边形: 形状 154"/>
              <p:cNvSpPr>
                <a:spLocks/>
              </p:cNvSpPr>
              <p:nvPr/>
            </p:nvSpPr>
            <p:spPr bwMode="auto">
              <a:xfrm>
                <a:off x="5560723" y="5130090"/>
                <a:ext cx="77200" cy="73844"/>
              </a:xfrm>
              <a:custGeom>
                <a:avLst/>
                <a:gdLst>
                  <a:gd name="T0" fmla="*/ 0 w 42"/>
                  <a:gd name="T1" fmla="*/ 8 h 41"/>
                  <a:gd name="T2" fmla="*/ 39 w 42"/>
                  <a:gd name="T3" fmla="*/ 31 h 41"/>
                  <a:gd name="T4" fmla="*/ 41 w 42"/>
                  <a:gd name="T5" fmla="*/ 38 h 41"/>
                  <a:gd name="T6" fmla="*/ 39 w 42"/>
                  <a:gd name="T7" fmla="*/ 41 h 41"/>
                  <a:gd name="T8" fmla="*/ 1 w 42"/>
                  <a:gd name="T9" fmla="*/ 7 h 41"/>
                  <a:gd name="T10" fmla="*/ 0 w 42"/>
                  <a:gd name="T11" fmla="*/ 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41">
                    <a:moveTo>
                      <a:pt x="0" y="8"/>
                    </a:moveTo>
                    <a:cubicBezTo>
                      <a:pt x="22" y="0"/>
                      <a:pt x="26" y="25"/>
                      <a:pt x="39" y="31"/>
                    </a:cubicBezTo>
                    <a:cubicBezTo>
                      <a:pt x="41" y="34"/>
                      <a:pt x="42" y="36"/>
                      <a:pt x="41" y="38"/>
                    </a:cubicBezTo>
                    <a:cubicBezTo>
                      <a:pt x="40" y="40"/>
                      <a:pt x="39" y="41"/>
                      <a:pt x="39" y="41"/>
                    </a:cubicBezTo>
                    <a:cubicBezTo>
                      <a:pt x="23" y="33"/>
                      <a:pt x="8" y="25"/>
                      <a:pt x="1" y="7"/>
                    </a:cubicBezTo>
                    <a:cubicBezTo>
                      <a:pt x="1" y="7"/>
                      <a:pt x="0" y="8"/>
                      <a:pt x="0" y="8"/>
                    </a:cubicBezTo>
                    <a:close/>
                  </a:path>
                </a:pathLst>
              </a:custGeom>
              <a:solidFill>
                <a:srgbClr val="3F3D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6" name="任意多边形: 形状 155"/>
              <p:cNvSpPr>
                <a:spLocks/>
              </p:cNvSpPr>
              <p:nvPr/>
            </p:nvSpPr>
            <p:spPr bwMode="auto">
              <a:xfrm>
                <a:off x="6639849" y="5141837"/>
                <a:ext cx="93983" cy="36922"/>
              </a:xfrm>
              <a:custGeom>
                <a:avLst/>
                <a:gdLst>
                  <a:gd name="T0" fmla="*/ 4 w 52"/>
                  <a:gd name="T1" fmla="*/ 8 h 20"/>
                  <a:gd name="T2" fmla="*/ 52 w 52"/>
                  <a:gd name="T3" fmla="*/ 20 h 20"/>
                  <a:gd name="T4" fmla="*/ 4 w 52"/>
                  <a:gd name="T5" fmla="*/ 14 h 20"/>
                  <a:gd name="T6" fmla="*/ 1 w 52"/>
                  <a:gd name="T7" fmla="*/ 10 h 20"/>
                  <a:gd name="T8" fmla="*/ 4 w 52"/>
                  <a:gd name="T9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20">
                    <a:moveTo>
                      <a:pt x="4" y="8"/>
                    </a:moveTo>
                    <a:cubicBezTo>
                      <a:pt x="19" y="9"/>
                      <a:pt x="36" y="0"/>
                      <a:pt x="52" y="20"/>
                    </a:cubicBezTo>
                    <a:cubicBezTo>
                      <a:pt x="33" y="18"/>
                      <a:pt x="18" y="16"/>
                      <a:pt x="4" y="14"/>
                    </a:cubicBezTo>
                    <a:cubicBezTo>
                      <a:pt x="1" y="13"/>
                      <a:pt x="0" y="11"/>
                      <a:pt x="1" y="10"/>
                    </a:cubicBezTo>
                    <a:cubicBezTo>
                      <a:pt x="2" y="8"/>
                      <a:pt x="3" y="8"/>
                      <a:pt x="4" y="8"/>
                    </a:cubicBezTo>
                    <a:close/>
                  </a:path>
                </a:pathLst>
              </a:custGeom>
              <a:solidFill>
                <a:srgbClr val="ABA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7" name="任意多边形: 形状 156"/>
              <p:cNvSpPr>
                <a:spLocks/>
              </p:cNvSpPr>
              <p:nvPr/>
            </p:nvSpPr>
            <p:spPr bwMode="auto">
              <a:xfrm>
                <a:off x="5701697" y="5245890"/>
                <a:ext cx="73844" cy="57061"/>
              </a:xfrm>
              <a:custGeom>
                <a:avLst/>
                <a:gdLst>
                  <a:gd name="T0" fmla="*/ 32 w 41"/>
                  <a:gd name="T1" fmla="*/ 27 h 31"/>
                  <a:gd name="T2" fmla="*/ 1 w 41"/>
                  <a:gd name="T3" fmla="*/ 4 h 31"/>
                  <a:gd name="T4" fmla="*/ 0 w 41"/>
                  <a:gd name="T5" fmla="*/ 4 h 31"/>
                  <a:gd name="T6" fmla="*/ 39 w 41"/>
                  <a:gd name="T7" fmla="*/ 20 h 31"/>
                  <a:gd name="T8" fmla="*/ 32 w 41"/>
                  <a:gd name="T9" fmla="*/ 27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31">
                    <a:moveTo>
                      <a:pt x="32" y="27"/>
                    </a:moveTo>
                    <a:cubicBezTo>
                      <a:pt x="21" y="21"/>
                      <a:pt x="7" y="18"/>
                      <a:pt x="1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7" y="0"/>
                      <a:pt x="29" y="10"/>
                      <a:pt x="39" y="20"/>
                    </a:cubicBezTo>
                    <a:cubicBezTo>
                      <a:pt x="41" y="27"/>
                      <a:pt x="40" y="31"/>
                      <a:pt x="32" y="27"/>
                    </a:cubicBezTo>
                    <a:close/>
                  </a:path>
                </a:pathLst>
              </a:custGeom>
              <a:solidFill>
                <a:srgbClr val="221E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8" name="任意多边形: 形状 157"/>
              <p:cNvSpPr>
                <a:spLocks/>
              </p:cNvSpPr>
              <p:nvPr/>
            </p:nvSpPr>
            <p:spPr bwMode="auto">
              <a:xfrm>
                <a:off x="5844350" y="5333160"/>
                <a:ext cx="55383" cy="46992"/>
              </a:xfrm>
              <a:custGeom>
                <a:avLst/>
                <a:gdLst>
                  <a:gd name="T0" fmla="*/ 30 w 30"/>
                  <a:gd name="T1" fmla="*/ 18 h 26"/>
                  <a:gd name="T2" fmla="*/ 22 w 30"/>
                  <a:gd name="T3" fmla="*/ 26 h 26"/>
                  <a:gd name="T4" fmla="*/ 1 w 30"/>
                  <a:gd name="T5" fmla="*/ 0 h 26"/>
                  <a:gd name="T6" fmla="*/ 30 w 30"/>
                  <a:gd name="T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26">
                    <a:moveTo>
                      <a:pt x="30" y="18"/>
                    </a:moveTo>
                    <a:cubicBezTo>
                      <a:pt x="27" y="21"/>
                      <a:pt x="25" y="23"/>
                      <a:pt x="22" y="26"/>
                    </a:cubicBezTo>
                    <a:cubicBezTo>
                      <a:pt x="12" y="21"/>
                      <a:pt x="0" y="18"/>
                      <a:pt x="1" y="0"/>
                    </a:cubicBezTo>
                    <a:cubicBezTo>
                      <a:pt x="14" y="2"/>
                      <a:pt x="23" y="9"/>
                      <a:pt x="30" y="18"/>
                    </a:cubicBezTo>
                    <a:close/>
                  </a:path>
                </a:pathLst>
              </a:custGeom>
              <a:solidFill>
                <a:srgbClr val="5958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9" name="任意多边形: 形状 158"/>
              <p:cNvSpPr>
                <a:spLocks/>
              </p:cNvSpPr>
              <p:nvPr/>
            </p:nvSpPr>
            <p:spPr bwMode="auto">
              <a:xfrm>
                <a:off x="3296738" y="1476499"/>
                <a:ext cx="99018" cy="45314"/>
              </a:xfrm>
              <a:custGeom>
                <a:avLst/>
                <a:gdLst>
                  <a:gd name="T0" fmla="*/ 54 w 54"/>
                  <a:gd name="T1" fmla="*/ 14 h 25"/>
                  <a:gd name="T2" fmla="*/ 39 w 54"/>
                  <a:gd name="T3" fmla="*/ 16 h 25"/>
                  <a:gd name="T4" fmla="*/ 0 w 54"/>
                  <a:gd name="T5" fmla="*/ 14 h 25"/>
                  <a:gd name="T6" fmla="*/ 39 w 54"/>
                  <a:gd name="T7" fmla="*/ 0 h 25"/>
                  <a:gd name="T8" fmla="*/ 54 w 54"/>
                  <a:gd name="T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25">
                    <a:moveTo>
                      <a:pt x="54" y="14"/>
                    </a:moveTo>
                    <a:cubicBezTo>
                      <a:pt x="49" y="15"/>
                      <a:pt x="44" y="16"/>
                      <a:pt x="39" y="16"/>
                    </a:cubicBezTo>
                    <a:cubicBezTo>
                      <a:pt x="26" y="18"/>
                      <a:pt x="13" y="25"/>
                      <a:pt x="0" y="14"/>
                    </a:cubicBezTo>
                    <a:cubicBezTo>
                      <a:pt x="10" y="1"/>
                      <a:pt x="29" y="14"/>
                      <a:pt x="39" y="0"/>
                    </a:cubicBezTo>
                    <a:cubicBezTo>
                      <a:pt x="49" y="0"/>
                      <a:pt x="52" y="6"/>
                      <a:pt x="54" y="14"/>
                    </a:cubicBezTo>
                    <a:close/>
                  </a:path>
                </a:pathLst>
              </a:custGeom>
              <a:solidFill>
                <a:srgbClr val="2F31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0" name="任意多边形: 形状 159"/>
              <p:cNvSpPr>
                <a:spLocks/>
              </p:cNvSpPr>
              <p:nvPr/>
            </p:nvSpPr>
            <p:spPr bwMode="auto">
              <a:xfrm>
                <a:off x="7059416" y="5685596"/>
                <a:ext cx="41957" cy="67131"/>
              </a:xfrm>
              <a:custGeom>
                <a:avLst/>
                <a:gdLst>
                  <a:gd name="T0" fmla="*/ 13 w 23"/>
                  <a:gd name="T1" fmla="*/ 0 h 37"/>
                  <a:gd name="T2" fmla="*/ 7 w 23"/>
                  <a:gd name="T3" fmla="*/ 37 h 37"/>
                  <a:gd name="T4" fmla="*/ 13 w 23"/>
                  <a:gd name="T5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" h="37">
                    <a:moveTo>
                      <a:pt x="13" y="0"/>
                    </a:moveTo>
                    <a:cubicBezTo>
                      <a:pt x="23" y="18"/>
                      <a:pt x="8" y="26"/>
                      <a:pt x="7" y="37"/>
                    </a:cubicBezTo>
                    <a:cubicBezTo>
                      <a:pt x="0" y="24"/>
                      <a:pt x="4" y="14"/>
                      <a:pt x="13" y="0"/>
                    </a:cubicBezTo>
                    <a:close/>
                  </a:path>
                </a:pathLst>
              </a:custGeom>
              <a:solidFill>
                <a:srgbClr val="8E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1" name="任意多边形: 形状 160"/>
              <p:cNvSpPr>
                <a:spLocks/>
              </p:cNvSpPr>
              <p:nvPr/>
            </p:nvSpPr>
            <p:spPr bwMode="auto">
              <a:xfrm>
                <a:off x="4701449" y="3862997"/>
                <a:ext cx="65453" cy="58740"/>
              </a:xfrm>
              <a:custGeom>
                <a:avLst/>
                <a:gdLst>
                  <a:gd name="T0" fmla="*/ 2 w 36"/>
                  <a:gd name="T1" fmla="*/ 8 h 33"/>
                  <a:gd name="T2" fmla="*/ 17 w 36"/>
                  <a:gd name="T3" fmla="*/ 0 h 33"/>
                  <a:gd name="T4" fmla="*/ 27 w 36"/>
                  <a:gd name="T5" fmla="*/ 33 h 33"/>
                  <a:gd name="T6" fmla="*/ 0 w 36"/>
                  <a:gd name="T7" fmla="*/ 15 h 33"/>
                  <a:gd name="T8" fmla="*/ 2 w 36"/>
                  <a:gd name="T9" fmla="*/ 8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3">
                    <a:moveTo>
                      <a:pt x="2" y="8"/>
                    </a:moveTo>
                    <a:cubicBezTo>
                      <a:pt x="9" y="8"/>
                      <a:pt x="14" y="7"/>
                      <a:pt x="17" y="0"/>
                    </a:cubicBezTo>
                    <a:cubicBezTo>
                      <a:pt x="26" y="10"/>
                      <a:pt x="36" y="19"/>
                      <a:pt x="27" y="33"/>
                    </a:cubicBezTo>
                    <a:cubicBezTo>
                      <a:pt x="15" y="31"/>
                      <a:pt x="6" y="26"/>
                      <a:pt x="0" y="15"/>
                    </a:cubicBezTo>
                    <a:cubicBezTo>
                      <a:pt x="0" y="12"/>
                      <a:pt x="1" y="10"/>
                      <a:pt x="2" y="8"/>
                    </a:cubicBezTo>
                    <a:close/>
                  </a:path>
                </a:pathLst>
              </a:custGeom>
              <a:solidFill>
                <a:srgbClr val="7374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2" name="任意多边形: 形状 161"/>
              <p:cNvSpPr>
                <a:spLocks/>
              </p:cNvSpPr>
              <p:nvPr/>
            </p:nvSpPr>
            <p:spPr bwMode="auto">
              <a:xfrm>
                <a:off x="4688023" y="3889849"/>
                <a:ext cx="63774" cy="62096"/>
              </a:xfrm>
              <a:custGeom>
                <a:avLst/>
                <a:gdLst>
                  <a:gd name="T0" fmla="*/ 7 w 35"/>
                  <a:gd name="T1" fmla="*/ 0 h 34"/>
                  <a:gd name="T2" fmla="*/ 34 w 35"/>
                  <a:gd name="T3" fmla="*/ 18 h 34"/>
                  <a:gd name="T4" fmla="*/ 35 w 35"/>
                  <a:gd name="T5" fmla="*/ 23 h 34"/>
                  <a:gd name="T6" fmla="*/ 23 w 35"/>
                  <a:gd name="T7" fmla="*/ 34 h 34"/>
                  <a:gd name="T8" fmla="*/ 7 w 35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34">
                    <a:moveTo>
                      <a:pt x="7" y="0"/>
                    </a:moveTo>
                    <a:cubicBezTo>
                      <a:pt x="17" y="5"/>
                      <a:pt x="28" y="8"/>
                      <a:pt x="34" y="18"/>
                    </a:cubicBezTo>
                    <a:cubicBezTo>
                      <a:pt x="34" y="20"/>
                      <a:pt x="34" y="21"/>
                      <a:pt x="35" y="23"/>
                    </a:cubicBezTo>
                    <a:cubicBezTo>
                      <a:pt x="31" y="27"/>
                      <a:pt x="27" y="30"/>
                      <a:pt x="23" y="34"/>
                    </a:cubicBezTo>
                    <a:cubicBezTo>
                      <a:pt x="20" y="22"/>
                      <a:pt x="0" y="17"/>
                      <a:pt x="7" y="0"/>
                    </a:cubicBezTo>
                    <a:close/>
                  </a:path>
                </a:pathLst>
              </a:custGeom>
              <a:solidFill>
                <a:srgbClr val="3735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3" name="任意多边形: 形状 162"/>
              <p:cNvSpPr>
                <a:spLocks/>
              </p:cNvSpPr>
              <p:nvPr/>
            </p:nvSpPr>
            <p:spPr bwMode="auto">
              <a:xfrm>
                <a:off x="5985324" y="5445604"/>
                <a:ext cx="48670" cy="77200"/>
              </a:xfrm>
              <a:custGeom>
                <a:avLst/>
                <a:gdLst>
                  <a:gd name="T0" fmla="*/ 0 w 27"/>
                  <a:gd name="T1" fmla="*/ 0 h 42"/>
                  <a:gd name="T2" fmla="*/ 21 w 27"/>
                  <a:gd name="T3" fmla="*/ 42 h 42"/>
                  <a:gd name="T4" fmla="*/ 0 w 2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42">
                    <a:moveTo>
                      <a:pt x="0" y="0"/>
                    </a:moveTo>
                    <a:cubicBezTo>
                      <a:pt x="20" y="10"/>
                      <a:pt x="27" y="22"/>
                      <a:pt x="21" y="42"/>
                    </a:cubicBezTo>
                    <a:cubicBezTo>
                      <a:pt x="12" y="29"/>
                      <a:pt x="0" y="21"/>
                      <a:pt x="0" y="0"/>
                    </a:cubicBezTo>
                    <a:close/>
                  </a:path>
                </a:pathLst>
              </a:custGeom>
              <a:solidFill>
                <a:srgbClr val="3634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4" name="任意多边形: 形状 163"/>
              <p:cNvSpPr>
                <a:spLocks/>
              </p:cNvSpPr>
              <p:nvPr/>
            </p:nvSpPr>
            <p:spPr bwMode="auto">
              <a:xfrm>
                <a:off x="3817001" y="2612687"/>
                <a:ext cx="75523" cy="58740"/>
              </a:xfrm>
              <a:custGeom>
                <a:avLst/>
                <a:gdLst>
                  <a:gd name="T0" fmla="*/ 42 w 42"/>
                  <a:gd name="T1" fmla="*/ 30 h 32"/>
                  <a:gd name="T2" fmla="*/ 29 w 42"/>
                  <a:gd name="T3" fmla="*/ 32 h 32"/>
                  <a:gd name="T4" fmla="*/ 0 w 42"/>
                  <a:gd name="T5" fmla="*/ 1 h 32"/>
                  <a:gd name="T6" fmla="*/ 9 w 42"/>
                  <a:gd name="T7" fmla="*/ 0 h 32"/>
                  <a:gd name="T8" fmla="*/ 42 w 42"/>
                  <a:gd name="T9" fmla="*/ 3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2">
                    <a:moveTo>
                      <a:pt x="42" y="30"/>
                    </a:moveTo>
                    <a:cubicBezTo>
                      <a:pt x="38" y="31"/>
                      <a:pt x="33" y="31"/>
                      <a:pt x="29" y="32"/>
                    </a:cubicBezTo>
                    <a:cubicBezTo>
                      <a:pt x="11" y="30"/>
                      <a:pt x="0" y="20"/>
                      <a:pt x="0" y="1"/>
                    </a:cubicBezTo>
                    <a:cubicBezTo>
                      <a:pt x="3" y="0"/>
                      <a:pt x="6" y="0"/>
                      <a:pt x="9" y="0"/>
                    </a:cubicBezTo>
                    <a:cubicBezTo>
                      <a:pt x="24" y="6"/>
                      <a:pt x="32" y="18"/>
                      <a:pt x="42" y="30"/>
                    </a:cubicBezTo>
                    <a:close/>
                  </a:path>
                </a:pathLst>
              </a:custGeom>
              <a:solidFill>
                <a:srgbClr val="3633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5" name="任意多边形: 形状 164"/>
              <p:cNvSpPr>
                <a:spLocks/>
              </p:cNvSpPr>
              <p:nvPr/>
            </p:nvSpPr>
            <p:spPr bwMode="auto">
              <a:xfrm>
                <a:off x="6487127" y="4492348"/>
                <a:ext cx="92305" cy="28531"/>
              </a:xfrm>
              <a:custGeom>
                <a:avLst/>
                <a:gdLst>
                  <a:gd name="T0" fmla="*/ 0 w 50"/>
                  <a:gd name="T1" fmla="*/ 9 h 16"/>
                  <a:gd name="T2" fmla="*/ 50 w 50"/>
                  <a:gd name="T3" fmla="*/ 5 h 16"/>
                  <a:gd name="T4" fmla="*/ 9 w 50"/>
                  <a:gd name="T5" fmla="*/ 16 h 16"/>
                  <a:gd name="T6" fmla="*/ 0 w 50"/>
                  <a:gd name="T7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16">
                    <a:moveTo>
                      <a:pt x="0" y="9"/>
                    </a:moveTo>
                    <a:cubicBezTo>
                      <a:pt x="14" y="0"/>
                      <a:pt x="28" y="0"/>
                      <a:pt x="50" y="5"/>
                    </a:cubicBezTo>
                    <a:cubicBezTo>
                      <a:pt x="33" y="10"/>
                      <a:pt x="21" y="13"/>
                      <a:pt x="9" y="16"/>
                    </a:cubicBezTo>
                    <a:cubicBezTo>
                      <a:pt x="6" y="14"/>
                      <a:pt x="1" y="14"/>
                      <a:pt x="0" y="9"/>
                    </a:cubicBezTo>
                    <a:close/>
                  </a:path>
                </a:pathLst>
              </a:custGeom>
              <a:solidFill>
                <a:srgbClr val="4C48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6" name="任意多边形: 形状 165"/>
              <p:cNvSpPr>
                <a:spLocks/>
              </p:cNvSpPr>
              <p:nvPr/>
            </p:nvSpPr>
            <p:spPr bwMode="auto">
              <a:xfrm>
                <a:off x="1964193" y="587017"/>
                <a:ext cx="57061" cy="46992"/>
              </a:xfrm>
              <a:custGeom>
                <a:avLst/>
                <a:gdLst>
                  <a:gd name="T0" fmla="*/ 31 w 31"/>
                  <a:gd name="T1" fmla="*/ 11 h 26"/>
                  <a:gd name="T2" fmla="*/ 0 w 31"/>
                  <a:gd name="T3" fmla="*/ 26 h 26"/>
                  <a:gd name="T4" fmla="*/ 22 w 31"/>
                  <a:gd name="T5" fmla="*/ 0 h 26"/>
                  <a:gd name="T6" fmla="*/ 31 w 31"/>
                  <a:gd name="T7" fmla="*/ 1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6">
                    <a:moveTo>
                      <a:pt x="31" y="11"/>
                    </a:moveTo>
                    <a:cubicBezTo>
                      <a:pt x="24" y="23"/>
                      <a:pt x="13" y="26"/>
                      <a:pt x="0" y="26"/>
                    </a:cubicBezTo>
                    <a:cubicBezTo>
                      <a:pt x="3" y="14"/>
                      <a:pt x="12" y="7"/>
                      <a:pt x="22" y="0"/>
                    </a:cubicBezTo>
                    <a:cubicBezTo>
                      <a:pt x="27" y="2"/>
                      <a:pt x="30" y="5"/>
                      <a:pt x="31" y="11"/>
                    </a:cubicBezTo>
                    <a:close/>
                  </a:path>
                </a:pathLst>
              </a:custGeom>
              <a:solidFill>
                <a:srgbClr val="7B7B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7" name="任意多边形: 形状 166"/>
              <p:cNvSpPr>
                <a:spLocks/>
              </p:cNvSpPr>
              <p:nvPr/>
            </p:nvSpPr>
            <p:spPr bwMode="auto">
              <a:xfrm>
                <a:off x="2004471" y="561843"/>
                <a:ext cx="55383" cy="45314"/>
              </a:xfrm>
              <a:custGeom>
                <a:avLst/>
                <a:gdLst>
                  <a:gd name="T0" fmla="*/ 9 w 31"/>
                  <a:gd name="T1" fmla="*/ 25 h 25"/>
                  <a:gd name="T2" fmla="*/ 0 w 31"/>
                  <a:gd name="T3" fmla="*/ 14 h 25"/>
                  <a:gd name="T4" fmla="*/ 24 w 31"/>
                  <a:gd name="T5" fmla="*/ 4 h 25"/>
                  <a:gd name="T6" fmla="*/ 24 w 31"/>
                  <a:gd name="T7" fmla="*/ 16 h 25"/>
                  <a:gd name="T8" fmla="*/ 9 w 31"/>
                  <a:gd name="T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25">
                    <a:moveTo>
                      <a:pt x="9" y="25"/>
                    </a:moveTo>
                    <a:cubicBezTo>
                      <a:pt x="6" y="21"/>
                      <a:pt x="3" y="18"/>
                      <a:pt x="0" y="14"/>
                    </a:cubicBezTo>
                    <a:cubicBezTo>
                      <a:pt x="7" y="8"/>
                      <a:pt x="13" y="0"/>
                      <a:pt x="24" y="4"/>
                    </a:cubicBezTo>
                    <a:cubicBezTo>
                      <a:pt x="28" y="6"/>
                      <a:pt x="31" y="12"/>
                      <a:pt x="24" y="16"/>
                    </a:cubicBezTo>
                    <a:cubicBezTo>
                      <a:pt x="19" y="19"/>
                      <a:pt x="14" y="22"/>
                      <a:pt x="9" y="25"/>
                    </a:cubicBezTo>
                    <a:close/>
                  </a:path>
                </a:pathLst>
              </a:custGeom>
              <a:solidFill>
                <a:srgbClr val="9493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8" name="任意多边形: 形状 167"/>
              <p:cNvSpPr>
                <a:spLocks/>
              </p:cNvSpPr>
              <p:nvPr/>
            </p:nvSpPr>
            <p:spPr bwMode="auto">
              <a:xfrm>
                <a:off x="2904023" y="1053575"/>
                <a:ext cx="58740" cy="43635"/>
              </a:xfrm>
              <a:custGeom>
                <a:avLst/>
                <a:gdLst>
                  <a:gd name="T0" fmla="*/ 32 w 32"/>
                  <a:gd name="T1" fmla="*/ 23 h 24"/>
                  <a:gd name="T2" fmla="*/ 23 w 32"/>
                  <a:gd name="T3" fmla="*/ 24 h 24"/>
                  <a:gd name="T4" fmla="*/ 0 w 32"/>
                  <a:gd name="T5" fmla="*/ 1 h 24"/>
                  <a:gd name="T6" fmla="*/ 32 w 32"/>
                  <a:gd name="T7" fmla="*/ 2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24">
                    <a:moveTo>
                      <a:pt x="32" y="23"/>
                    </a:moveTo>
                    <a:cubicBezTo>
                      <a:pt x="29" y="24"/>
                      <a:pt x="26" y="24"/>
                      <a:pt x="23" y="24"/>
                    </a:cubicBezTo>
                    <a:cubicBezTo>
                      <a:pt x="13" y="19"/>
                      <a:pt x="0" y="16"/>
                      <a:pt x="0" y="1"/>
                    </a:cubicBezTo>
                    <a:cubicBezTo>
                      <a:pt x="17" y="0"/>
                      <a:pt x="26" y="9"/>
                      <a:pt x="32" y="23"/>
                    </a:cubicBezTo>
                    <a:close/>
                  </a:path>
                </a:pathLst>
              </a:custGeom>
              <a:solidFill>
                <a:srgbClr val="5353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9" name="任意多边形: 形状 168"/>
              <p:cNvSpPr>
                <a:spLocks/>
              </p:cNvSpPr>
              <p:nvPr/>
            </p:nvSpPr>
            <p:spPr bwMode="auto">
              <a:xfrm>
                <a:off x="5068990" y="4173477"/>
                <a:ext cx="15105" cy="102375"/>
              </a:xfrm>
              <a:custGeom>
                <a:avLst/>
                <a:gdLst>
                  <a:gd name="T0" fmla="*/ 0 w 8"/>
                  <a:gd name="T1" fmla="*/ 16 h 56"/>
                  <a:gd name="T2" fmla="*/ 6 w 8"/>
                  <a:gd name="T3" fmla="*/ 0 h 56"/>
                  <a:gd name="T4" fmla="*/ 8 w 8"/>
                  <a:gd name="T5" fmla="*/ 52 h 56"/>
                  <a:gd name="T6" fmla="*/ 1 w 8"/>
                  <a:gd name="T7" fmla="*/ 54 h 56"/>
                  <a:gd name="T8" fmla="*/ 0 w 8"/>
                  <a:gd name="T9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6">
                    <a:moveTo>
                      <a:pt x="0" y="16"/>
                    </a:moveTo>
                    <a:cubicBezTo>
                      <a:pt x="2" y="11"/>
                      <a:pt x="4" y="5"/>
                      <a:pt x="6" y="0"/>
                    </a:cubicBezTo>
                    <a:cubicBezTo>
                      <a:pt x="7" y="17"/>
                      <a:pt x="7" y="35"/>
                      <a:pt x="8" y="52"/>
                    </a:cubicBezTo>
                    <a:cubicBezTo>
                      <a:pt x="6" y="55"/>
                      <a:pt x="4" y="56"/>
                      <a:pt x="1" y="54"/>
                    </a:cubicBezTo>
                    <a:cubicBezTo>
                      <a:pt x="1" y="41"/>
                      <a:pt x="0" y="28"/>
                      <a:pt x="0" y="16"/>
                    </a:cubicBezTo>
                    <a:close/>
                  </a:path>
                </a:pathLst>
              </a:custGeom>
              <a:solidFill>
                <a:srgbClr val="221E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0" name="任意多边形: 形状 169"/>
              <p:cNvSpPr>
                <a:spLocks/>
              </p:cNvSpPr>
              <p:nvPr/>
            </p:nvSpPr>
            <p:spPr bwMode="auto">
              <a:xfrm>
                <a:off x="2081672" y="521565"/>
                <a:ext cx="33565" cy="83913"/>
              </a:xfrm>
              <a:custGeom>
                <a:avLst/>
                <a:gdLst>
                  <a:gd name="T0" fmla="*/ 18 w 18"/>
                  <a:gd name="T1" fmla="*/ 31 h 46"/>
                  <a:gd name="T2" fmla="*/ 9 w 18"/>
                  <a:gd name="T3" fmla="*/ 46 h 46"/>
                  <a:gd name="T4" fmla="*/ 4 w 18"/>
                  <a:gd name="T5" fmla="*/ 0 h 46"/>
                  <a:gd name="T6" fmla="*/ 18 w 18"/>
                  <a:gd name="T7" fmla="*/ 31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46">
                    <a:moveTo>
                      <a:pt x="18" y="31"/>
                    </a:moveTo>
                    <a:cubicBezTo>
                      <a:pt x="10" y="34"/>
                      <a:pt x="12" y="41"/>
                      <a:pt x="9" y="46"/>
                    </a:cubicBezTo>
                    <a:cubicBezTo>
                      <a:pt x="0" y="34"/>
                      <a:pt x="4" y="21"/>
                      <a:pt x="4" y="0"/>
                    </a:cubicBezTo>
                    <a:cubicBezTo>
                      <a:pt x="11" y="14"/>
                      <a:pt x="14" y="23"/>
                      <a:pt x="18" y="31"/>
                    </a:cubicBezTo>
                    <a:close/>
                  </a:path>
                </a:pathLst>
              </a:custGeom>
              <a:solidFill>
                <a:srgbClr val="9895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1" name="任意多边形: 形状 170"/>
              <p:cNvSpPr>
                <a:spLocks/>
              </p:cNvSpPr>
              <p:nvPr/>
            </p:nvSpPr>
            <p:spPr bwMode="auto">
              <a:xfrm>
                <a:off x="3466244" y="1979980"/>
                <a:ext cx="55383" cy="45314"/>
              </a:xfrm>
              <a:custGeom>
                <a:avLst/>
                <a:gdLst>
                  <a:gd name="T0" fmla="*/ 30 w 30"/>
                  <a:gd name="T1" fmla="*/ 25 h 25"/>
                  <a:gd name="T2" fmla="*/ 0 w 30"/>
                  <a:gd name="T3" fmla="*/ 3 h 25"/>
                  <a:gd name="T4" fmla="*/ 30 w 30"/>
                  <a:gd name="T5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25">
                    <a:moveTo>
                      <a:pt x="30" y="25"/>
                    </a:moveTo>
                    <a:cubicBezTo>
                      <a:pt x="16" y="24"/>
                      <a:pt x="10" y="13"/>
                      <a:pt x="0" y="3"/>
                    </a:cubicBezTo>
                    <a:cubicBezTo>
                      <a:pt x="21" y="0"/>
                      <a:pt x="23" y="15"/>
                      <a:pt x="30" y="25"/>
                    </a:cubicBezTo>
                    <a:close/>
                  </a:path>
                </a:pathLst>
              </a:custGeom>
              <a:solidFill>
                <a:srgbClr val="807E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2" name="任意多边形: 形状 171"/>
              <p:cNvSpPr>
                <a:spLocks/>
              </p:cNvSpPr>
              <p:nvPr/>
            </p:nvSpPr>
            <p:spPr bwMode="auto">
              <a:xfrm>
                <a:off x="3608896" y="2068928"/>
                <a:ext cx="90627" cy="35244"/>
              </a:xfrm>
              <a:custGeom>
                <a:avLst/>
                <a:gdLst>
                  <a:gd name="T0" fmla="*/ 0 w 50"/>
                  <a:gd name="T1" fmla="*/ 14 h 19"/>
                  <a:gd name="T2" fmla="*/ 49 w 50"/>
                  <a:gd name="T3" fmla="*/ 9 h 19"/>
                  <a:gd name="T4" fmla="*/ 49 w 50"/>
                  <a:gd name="T5" fmla="*/ 11 h 19"/>
                  <a:gd name="T6" fmla="*/ 46 w 50"/>
                  <a:gd name="T7" fmla="*/ 13 h 19"/>
                  <a:gd name="T8" fmla="*/ 0 w 50"/>
                  <a:gd name="T9" fmla="*/ 1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9">
                    <a:moveTo>
                      <a:pt x="0" y="14"/>
                    </a:moveTo>
                    <a:cubicBezTo>
                      <a:pt x="15" y="0"/>
                      <a:pt x="32" y="9"/>
                      <a:pt x="49" y="9"/>
                    </a:cubicBezTo>
                    <a:cubicBezTo>
                      <a:pt x="49" y="9"/>
                      <a:pt x="50" y="11"/>
                      <a:pt x="49" y="11"/>
                    </a:cubicBezTo>
                    <a:cubicBezTo>
                      <a:pt x="48" y="12"/>
                      <a:pt x="47" y="13"/>
                      <a:pt x="46" y="13"/>
                    </a:cubicBezTo>
                    <a:cubicBezTo>
                      <a:pt x="31" y="19"/>
                      <a:pt x="16" y="19"/>
                      <a:pt x="0" y="14"/>
                    </a:cubicBezTo>
                    <a:close/>
                  </a:path>
                </a:pathLst>
              </a:custGeom>
              <a:solidFill>
                <a:srgbClr val="8280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3" name="任意多边形: 形状 172"/>
              <p:cNvSpPr>
                <a:spLocks/>
              </p:cNvSpPr>
              <p:nvPr/>
            </p:nvSpPr>
            <p:spPr bwMode="auto">
              <a:xfrm>
                <a:off x="6770754" y="5168690"/>
                <a:ext cx="67131" cy="35244"/>
              </a:xfrm>
              <a:custGeom>
                <a:avLst/>
                <a:gdLst>
                  <a:gd name="T0" fmla="*/ 0 w 37"/>
                  <a:gd name="T1" fmla="*/ 0 h 20"/>
                  <a:gd name="T2" fmla="*/ 37 w 37"/>
                  <a:gd name="T3" fmla="*/ 12 h 20"/>
                  <a:gd name="T4" fmla="*/ 0 w 37"/>
                  <a:gd name="T5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" h="20">
                    <a:moveTo>
                      <a:pt x="0" y="0"/>
                    </a:moveTo>
                    <a:cubicBezTo>
                      <a:pt x="11" y="4"/>
                      <a:pt x="23" y="8"/>
                      <a:pt x="37" y="12"/>
                    </a:cubicBezTo>
                    <a:cubicBezTo>
                      <a:pt x="19" y="20"/>
                      <a:pt x="7" y="14"/>
                      <a:pt x="0" y="0"/>
                    </a:cubicBezTo>
                    <a:close/>
                  </a:path>
                </a:pathLst>
              </a:custGeom>
              <a:solidFill>
                <a:srgbClr val="A4A4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4" name="任意多边形: 形状 173"/>
              <p:cNvSpPr>
                <a:spLocks/>
              </p:cNvSpPr>
              <p:nvPr/>
            </p:nvSpPr>
            <p:spPr bwMode="auto">
              <a:xfrm>
                <a:off x="4914589" y="4395008"/>
                <a:ext cx="43635" cy="45314"/>
              </a:xfrm>
              <a:custGeom>
                <a:avLst/>
                <a:gdLst>
                  <a:gd name="T0" fmla="*/ 4 w 24"/>
                  <a:gd name="T1" fmla="*/ 0 h 25"/>
                  <a:gd name="T2" fmla="*/ 8 w 24"/>
                  <a:gd name="T3" fmla="*/ 1 h 25"/>
                  <a:gd name="T4" fmla="*/ 23 w 24"/>
                  <a:gd name="T5" fmla="*/ 25 h 25"/>
                  <a:gd name="T6" fmla="*/ 24 w 24"/>
                  <a:gd name="T7" fmla="*/ 24 h 25"/>
                  <a:gd name="T8" fmla="*/ 4 w 24"/>
                  <a:gd name="T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25">
                    <a:moveTo>
                      <a:pt x="4" y="0"/>
                    </a:moveTo>
                    <a:cubicBezTo>
                      <a:pt x="5" y="1"/>
                      <a:pt x="7" y="1"/>
                      <a:pt x="8" y="1"/>
                    </a:cubicBezTo>
                    <a:cubicBezTo>
                      <a:pt x="22" y="4"/>
                      <a:pt x="19" y="16"/>
                      <a:pt x="23" y="25"/>
                    </a:cubicBezTo>
                    <a:cubicBezTo>
                      <a:pt x="23" y="25"/>
                      <a:pt x="24" y="24"/>
                      <a:pt x="24" y="24"/>
                    </a:cubicBezTo>
                    <a:cubicBezTo>
                      <a:pt x="14" y="19"/>
                      <a:pt x="0" y="17"/>
                      <a:pt x="4" y="0"/>
                    </a:cubicBezTo>
                    <a:close/>
                  </a:path>
                </a:pathLst>
              </a:custGeom>
              <a:solidFill>
                <a:srgbClr val="3739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5" name="任意多边形: 形状 174"/>
              <p:cNvSpPr>
                <a:spLocks/>
              </p:cNvSpPr>
              <p:nvPr/>
            </p:nvSpPr>
            <p:spPr bwMode="auto">
              <a:xfrm>
                <a:off x="3608896" y="2092424"/>
                <a:ext cx="83913" cy="30209"/>
              </a:xfrm>
              <a:custGeom>
                <a:avLst/>
                <a:gdLst>
                  <a:gd name="T0" fmla="*/ 0 w 46"/>
                  <a:gd name="T1" fmla="*/ 1 h 16"/>
                  <a:gd name="T2" fmla="*/ 46 w 46"/>
                  <a:gd name="T3" fmla="*/ 0 h 16"/>
                  <a:gd name="T4" fmla="*/ 0 w 46"/>
                  <a:gd name="T5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6" h="16">
                    <a:moveTo>
                      <a:pt x="0" y="1"/>
                    </a:moveTo>
                    <a:cubicBezTo>
                      <a:pt x="15" y="1"/>
                      <a:pt x="31" y="1"/>
                      <a:pt x="46" y="0"/>
                    </a:cubicBezTo>
                    <a:cubicBezTo>
                      <a:pt x="31" y="16"/>
                      <a:pt x="16" y="14"/>
                      <a:pt x="0" y="1"/>
                    </a:cubicBezTo>
                    <a:close/>
                  </a:path>
                </a:pathLst>
              </a:custGeom>
              <a:solidFill>
                <a:srgbClr val="2A27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6" name="任意多边形: 形状 175"/>
              <p:cNvSpPr>
                <a:spLocks/>
              </p:cNvSpPr>
              <p:nvPr/>
            </p:nvSpPr>
            <p:spPr bwMode="auto">
              <a:xfrm>
                <a:off x="5050529" y="4267460"/>
                <a:ext cx="33565" cy="72166"/>
              </a:xfrm>
              <a:custGeom>
                <a:avLst/>
                <a:gdLst>
                  <a:gd name="T0" fmla="*/ 11 w 18"/>
                  <a:gd name="T1" fmla="*/ 2 h 39"/>
                  <a:gd name="T2" fmla="*/ 18 w 18"/>
                  <a:gd name="T3" fmla="*/ 0 h 39"/>
                  <a:gd name="T4" fmla="*/ 11 w 18"/>
                  <a:gd name="T5" fmla="*/ 26 h 39"/>
                  <a:gd name="T6" fmla="*/ 4 w 18"/>
                  <a:gd name="T7" fmla="*/ 32 h 39"/>
                  <a:gd name="T8" fmla="*/ 11 w 18"/>
                  <a:gd name="T9" fmla="*/ 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9">
                    <a:moveTo>
                      <a:pt x="11" y="2"/>
                    </a:moveTo>
                    <a:cubicBezTo>
                      <a:pt x="13" y="1"/>
                      <a:pt x="15" y="0"/>
                      <a:pt x="18" y="0"/>
                    </a:cubicBezTo>
                    <a:cubicBezTo>
                      <a:pt x="16" y="9"/>
                      <a:pt x="14" y="18"/>
                      <a:pt x="11" y="26"/>
                    </a:cubicBezTo>
                    <a:cubicBezTo>
                      <a:pt x="10" y="30"/>
                      <a:pt x="8" y="39"/>
                      <a:pt x="4" y="32"/>
                    </a:cubicBezTo>
                    <a:cubicBezTo>
                      <a:pt x="0" y="22"/>
                      <a:pt x="0" y="10"/>
                      <a:pt x="11" y="2"/>
                    </a:cubicBezTo>
                    <a:close/>
                  </a:path>
                </a:pathLst>
              </a:custGeom>
              <a:solidFill>
                <a:srgbClr val="6B6B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7" name="任意多边形: 形状 176"/>
              <p:cNvSpPr>
                <a:spLocks/>
              </p:cNvSpPr>
              <p:nvPr/>
            </p:nvSpPr>
            <p:spPr bwMode="auto">
              <a:xfrm>
                <a:off x="4929694" y="3997258"/>
                <a:ext cx="33565" cy="62096"/>
              </a:xfrm>
              <a:custGeom>
                <a:avLst/>
                <a:gdLst>
                  <a:gd name="T0" fmla="*/ 17 w 19"/>
                  <a:gd name="T1" fmla="*/ 26 h 34"/>
                  <a:gd name="T2" fmla="*/ 10 w 19"/>
                  <a:gd name="T3" fmla="*/ 34 h 34"/>
                  <a:gd name="T4" fmla="*/ 9 w 19"/>
                  <a:gd name="T5" fmla="*/ 0 h 34"/>
                  <a:gd name="T6" fmla="*/ 17 w 19"/>
                  <a:gd name="T7" fmla="*/ 26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34">
                    <a:moveTo>
                      <a:pt x="17" y="26"/>
                    </a:moveTo>
                    <a:cubicBezTo>
                      <a:pt x="15" y="28"/>
                      <a:pt x="12" y="31"/>
                      <a:pt x="10" y="34"/>
                    </a:cubicBezTo>
                    <a:cubicBezTo>
                      <a:pt x="9" y="24"/>
                      <a:pt x="0" y="14"/>
                      <a:pt x="9" y="0"/>
                    </a:cubicBezTo>
                    <a:cubicBezTo>
                      <a:pt x="19" y="7"/>
                      <a:pt x="16" y="17"/>
                      <a:pt x="17" y="26"/>
                    </a:cubicBezTo>
                    <a:close/>
                  </a:path>
                </a:pathLst>
              </a:custGeom>
              <a:solidFill>
                <a:srgbClr val="8686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8" name="任意多边形: 形状 177"/>
              <p:cNvSpPr>
                <a:spLocks/>
              </p:cNvSpPr>
              <p:nvPr/>
            </p:nvSpPr>
            <p:spPr bwMode="auto">
              <a:xfrm>
                <a:off x="3530018" y="5675527"/>
                <a:ext cx="46992" cy="53705"/>
              </a:xfrm>
              <a:custGeom>
                <a:avLst/>
                <a:gdLst>
                  <a:gd name="T0" fmla="*/ 11 w 26"/>
                  <a:gd name="T1" fmla="*/ 30 h 30"/>
                  <a:gd name="T2" fmla="*/ 4 w 26"/>
                  <a:gd name="T3" fmla="*/ 23 h 30"/>
                  <a:gd name="T4" fmla="*/ 19 w 26"/>
                  <a:gd name="T5" fmla="*/ 0 h 30"/>
                  <a:gd name="T6" fmla="*/ 26 w 26"/>
                  <a:gd name="T7" fmla="*/ 14 h 30"/>
                  <a:gd name="T8" fmla="*/ 11 w 26"/>
                  <a:gd name="T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0">
                    <a:moveTo>
                      <a:pt x="11" y="30"/>
                    </a:moveTo>
                    <a:cubicBezTo>
                      <a:pt x="9" y="28"/>
                      <a:pt x="6" y="25"/>
                      <a:pt x="4" y="23"/>
                    </a:cubicBezTo>
                    <a:cubicBezTo>
                      <a:pt x="0" y="10"/>
                      <a:pt x="2" y="0"/>
                      <a:pt x="19" y="0"/>
                    </a:cubicBezTo>
                    <a:cubicBezTo>
                      <a:pt x="21" y="5"/>
                      <a:pt x="24" y="9"/>
                      <a:pt x="26" y="14"/>
                    </a:cubicBezTo>
                    <a:cubicBezTo>
                      <a:pt x="21" y="19"/>
                      <a:pt x="16" y="25"/>
                      <a:pt x="11" y="30"/>
                    </a:cubicBezTo>
                    <a:close/>
                  </a:path>
                </a:pathLst>
              </a:custGeom>
              <a:solidFill>
                <a:srgbClr val="4B4E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9" name="任意多边形: 形状 178"/>
              <p:cNvSpPr>
                <a:spLocks/>
              </p:cNvSpPr>
              <p:nvPr/>
            </p:nvSpPr>
            <p:spPr bwMode="auto">
              <a:xfrm>
                <a:off x="2116916" y="909244"/>
                <a:ext cx="36922" cy="60418"/>
              </a:xfrm>
              <a:custGeom>
                <a:avLst/>
                <a:gdLst>
                  <a:gd name="T0" fmla="*/ 0 w 20"/>
                  <a:gd name="T1" fmla="*/ 33 h 33"/>
                  <a:gd name="T2" fmla="*/ 17 w 20"/>
                  <a:gd name="T3" fmla="*/ 2 h 33"/>
                  <a:gd name="T4" fmla="*/ 18 w 20"/>
                  <a:gd name="T5" fmla="*/ 0 h 33"/>
                  <a:gd name="T6" fmla="*/ 20 w 20"/>
                  <a:gd name="T7" fmla="*/ 1 h 33"/>
                  <a:gd name="T8" fmla="*/ 15 w 20"/>
                  <a:gd name="T9" fmla="*/ 33 h 33"/>
                  <a:gd name="T10" fmla="*/ 0 w 20"/>
                  <a:gd name="T11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33">
                    <a:moveTo>
                      <a:pt x="0" y="33"/>
                    </a:moveTo>
                    <a:cubicBezTo>
                      <a:pt x="9" y="25"/>
                      <a:pt x="1" y="7"/>
                      <a:pt x="17" y="2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0" y="1"/>
                      <a:pt x="20" y="1"/>
                      <a:pt x="20" y="1"/>
                    </a:cubicBezTo>
                    <a:cubicBezTo>
                      <a:pt x="19" y="12"/>
                      <a:pt x="17" y="22"/>
                      <a:pt x="15" y="33"/>
                    </a:cubicBezTo>
                    <a:cubicBezTo>
                      <a:pt x="10" y="33"/>
                      <a:pt x="5" y="33"/>
                      <a:pt x="0" y="33"/>
                    </a:cubicBezTo>
                    <a:close/>
                  </a:path>
                </a:pathLst>
              </a:custGeom>
              <a:solidFill>
                <a:srgbClr val="ABAB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0" name="任意多边形: 形状 179"/>
              <p:cNvSpPr>
                <a:spLocks/>
              </p:cNvSpPr>
              <p:nvPr/>
            </p:nvSpPr>
            <p:spPr bwMode="auto">
              <a:xfrm>
                <a:off x="5060599" y="4497382"/>
                <a:ext cx="57061" cy="43635"/>
              </a:xfrm>
              <a:custGeom>
                <a:avLst/>
                <a:gdLst>
                  <a:gd name="T0" fmla="*/ 32 w 32"/>
                  <a:gd name="T1" fmla="*/ 18 h 24"/>
                  <a:gd name="T2" fmla="*/ 0 w 32"/>
                  <a:gd name="T3" fmla="*/ 12 h 24"/>
                  <a:gd name="T4" fmla="*/ 32 w 32"/>
                  <a:gd name="T5" fmla="*/ 18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24">
                    <a:moveTo>
                      <a:pt x="32" y="18"/>
                    </a:moveTo>
                    <a:cubicBezTo>
                      <a:pt x="19" y="24"/>
                      <a:pt x="9" y="22"/>
                      <a:pt x="0" y="12"/>
                    </a:cubicBezTo>
                    <a:cubicBezTo>
                      <a:pt x="14" y="0"/>
                      <a:pt x="21" y="20"/>
                      <a:pt x="32" y="18"/>
                    </a:cubicBezTo>
                    <a:close/>
                  </a:path>
                </a:pathLst>
              </a:custGeom>
              <a:solidFill>
                <a:srgbClr val="909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1" name="任意多边形: 形状 180"/>
              <p:cNvSpPr>
                <a:spLocks/>
              </p:cNvSpPr>
              <p:nvPr/>
            </p:nvSpPr>
            <p:spPr bwMode="auto">
              <a:xfrm>
                <a:off x="6663345" y="5980972"/>
                <a:ext cx="25175" cy="48670"/>
              </a:xfrm>
              <a:custGeom>
                <a:avLst/>
                <a:gdLst>
                  <a:gd name="T0" fmla="*/ 0 w 14"/>
                  <a:gd name="T1" fmla="*/ 0 h 27"/>
                  <a:gd name="T2" fmla="*/ 14 w 14"/>
                  <a:gd name="T3" fmla="*/ 1 h 27"/>
                  <a:gd name="T4" fmla="*/ 0 w 14"/>
                  <a:gd name="T5" fmla="*/ 27 h 27"/>
                  <a:gd name="T6" fmla="*/ 0 w 14"/>
                  <a:gd name="T7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27">
                    <a:moveTo>
                      <a:pt x="0" y="0"/>
                    </a:moveTo>
                    <a:cubicBezTo>
                      <a:pt x="4" y="1"/>
                      <a:pt x="9" y="1"/>
                      <a:pt x="14" y="1"/>
                    </a:cubicBezTo>
                    <a:cubicBezTo>
                      <a:pt x="14" y="12"/>
                      <a:pt x="10" y="20"/>
                      <a:pt x="0" y="27"/>
                    </a:cubicBez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B2B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2" name="任意多边形: 形状 181"/>
              <p:cNvSpPr>
                <a:spLocks/>
              </p:cNvSpPr>
              <p:nvPr/>
            </p:nvSpPr>
            <p:spPr bwMode="auto">
              <a:xfrm>
                <a:off x="5631210" y="5185472"/>
                <a:ext cx="50348" cy="41957"/>
              </a:xfrm>
              <a:custGeom>
                <a:avLst/>
                <a:gdLst>
                  <a:gd name="T0" fmla="*/ 0 w 27"/>
                  <a:gd name="T1" fmla="*/ 10 h 23"/>
                  <a:gd name="T2" fmla="*/ 0 w 27"/>
                  <a:gd name="T3" fmla="*/ 0 h 23"/>
                  <a:gd name="T4" fmla="*/ 24 w 27"/>
                  <a:gd name="T5" fmla="*/ 14 h 23"/>
                  <a:gd name="T6" fmla="*/ 17 w 27"/>
                  <a:gd name="T7" fmla="*/ 21 h 23"/>
                  <a:gd name="T8" fmla="*/ 0 w 27"/>
                  <a:gd name="T9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3">
                    <a:moveTo>
                      <a:pt x="0" y="10"/>
                    </a:moveTo>
                    <a:cubicBezTo>
                      <a:pt x="0" y="7"/>
                      <a:pt x="0" y="4"/>
                      <a:pt x="0" y="0"/>
                    </a:cubicBezTo>
                    <a:cubicBezTo>
                      <a:pt x="10" y="1"/>
                      <a:pt x="18" y="5"/>
                      <a:pt x="24" y="14"/>
                    </a:cubicBezTo>
                    <a:cubicBezTo>
                      <a:pt x="27" y="21"/>
                      <a:pt x="24" y="23"/>
                      <a:pt x="17" y="21"/>
                    </a:cubicBezTo>
                    <a:cubicBezTo>
                      <a:pt x="9" y="21"/>
                      <a:pt x="4" y="16"/>
                      <a:pt x="0" y="10"/>
                    </a:cubicBezTo>
                    <a:close/>
                  </a:path>
                </a:pathLst>
              </a:custGeom>
              <a:solidFill>
                <a:srgbClr val="4F4C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3" name="任意多边形: 形状 182"/>
              <p:cNvSpPr>
                <a:spLocks/>
              </p:cNvSpPr>
              <p:nvPr/>
            </p:nvSpPr>
            <p:spPr bwMode="auto">
              <a:xfrm>
                <a:off x="5758758" y="5282812"/>
                <a:ext cx="53705" cy="41957"/>
              </a:xfrm>
              <a:custGeom>
                <a:avLst/>
                <a:gdLst>
                  <a:gd name="T0" fmla="*/ 0 w 29"/>
                  <a:gd name="T1" fmla="*/ 7 h 23"/>
                  <a:gd name="T2" fmla="*/ 7 w 29"/>
                  <a:gd name="T3" fmla="*/ 0 h 23"/>
                  <a:gd name="T4" fmla="*/ 29 w 29"/>
                  <a:gd name="T5" fmla="*/ 19 h 23"/>
                  <a:gd name="T6" fmla="*/ 0 w 29"/>
                  <a:gd name="T7" fmla="*/ 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3">
                    <a:moveTo>
                      <a:pt x="0" y="7"/>
                    </a:moveTo>
                    <a:cubicBezTo>
                      <a:pt x="3" y="5"/>
                      <a:pt x="5" y="3"/>
                      <a:pt x="7" y="0"/>
                    </a:cubicBezTo>
                    <a:cubicBezTo>
                      <a:pt x="18" y="2"/>
                      <a:pt x="26" y="7"/>
                      <a:pt x="29" y="19"/>
                    </a:cubicBezTo>
                    <a:cubicBezTo>
                      <a:pt x="16" y="23"/>
                      <a:pt x="7" y="17"/>
                      <a:pt x="0" y="7"/>
                    </a:cubicBezTo>
                    <a:close/>
                  </a:path>
                </a:pathLst>
              </a:custGeom>
              <a:solidFill>
                <a:srgbClr val="5754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4" name="任意多边形: 形状 183"/>
              <p:cNvSpPr>
                <a:spLocks/>
              </p:cNvSpPr>
              <p:nvPr/>
            </p:nvSpPr>
            <p:spPr bwMode="auto">
              <a:xfrm>
                <a:off x="5324086" y="4510808"/>
                <a:ext cx="68810" cy="36922"/>
              </a:xfrm>
              <a:custGeom>
                <a:avLst/>
                <a:gdLst>
                  <a:gd name="T0" fmla="*/ 0 w 38"/>
                  <a:gd name="T1" fmla="*/ 5 h 20"/>
                  <a:gd name="T2" fmla="*/ 38 w 38"/>
                  <a:gd name="T3" fmla="*/ 14 h 20"/>
                  <a:gd name="T4" fmla="*/ 0 w 38"/>
                  <a:gd name="T5" fmla="*/ 5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20">
                    <a:moveTo>
                      <a:pt x="0" y="5"/>
                    </a:moveTo>
                    <a:cubicBezTo>
                      <a:pt x="12" y="11"/>
                      <a:pt x="28" y="0"/>
                      <a:pt x="38" y="14"/>
                    </a:cubicBezTo>
                    <a:cubicBezTo>
                      <a:pt x="24" y="16"/>
                      <a:pt x="10" y="20"/>
                      <a:pt x="0" y="5"/>
                    </a:cubicBezTo>
                    <a:close/>
                  </a:path>
                </a:pathLst>
              </a:custGeom>
              <a:solidFill>
                <a:srgbClr val="DCDB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5" name="任意多边形: 形状 184"/>
              <p:cNvSpPr>
                <a:spLocks/>
              </p:cNvSpPr>
              <p:nvPr/>
            </p:nvSpPr>
            <p:spPr bwMode="auto">
              <a:xfrm>
                <a:off x="2256211" y="3681744"/>
                <a:ext cx="18461" cy="53705"/>
              </a:xfrm>
              <a:custGeom>
                <a:avLst/>
                <a:gdLst>
                  <a:gd name="T0" fmla="*/ 2 w 11"/>
                  <a:gd name="T1" fmla="*/ 0 h 29"/>
                  <a:gd name="T2" fmla="*/ 8 w 11"/>
                  <a:gd name="T3" fmla="*/ 28 h 29"/>
                  <a:gd name="T4" fmla="*/ 3 w 11"/>
                  <a:gd name="T5" fmla="*/ 29 h 29"/>
                  <a:gd name="T6" fmla="*/ 0 w 11"/>
                  <a:gd name="T7" fmla="*/ 22 h 29"/>
                  <a:gd name="T8" fmla="*/ 2 w 11"/>
                  <a:gd name="T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29">
                    <a:moveTo>
                      <a:pt x="2" y="0"/>
                    </a:moveTo>
                    <a:cubicBezTo>
                      <a:pt x="11" y="8"/>
                      <a:pt x="9" y="18"/>
                      <a:pt x="8" y="28"/>
                    </a:cubicBezTo>
                    <a:cubicBezTo>
                      <a:pt x="8" y="29"/>
                      <a:pt x="3" y="29"/>
                      <a:pt x="3" y="29"/>
                    </a:cubicBezTo>
                    <a:cubicBezTo>
                      <a:pt x="2" y="27"/>
                      <a:pt x="1" y="24"/>
                      <a:pt x="0" y="22"/>
                    </a:cubicBezTo>
                    <a:cubicBezTo>
                      <a:pt x="1" y="14"/>
                      <a:pt x="2" y="7"/>
                      <a:pt x="2" y="0"/>
                    </a:cubicBezTo>
                    <a:close/>
                  </a:path>
                </a:pathLst>
              </a:custGeom>
              <a:solidFill>
                <a:srgbClr val="383A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6" name="任意多边形: 形状 185"/>
              <p:cNvSpPr>
                <a:spLocks/>
              </p:cNvSpPr>
              <p:nvPr/>
            </p:nvSpPr>
            <p:spPr bwMode="auto">
              <a:xfrm>
                <a:off x="5663097" y="5212325"/>
                <a:ext cx="57061" cy="41957"/>
              </a:xfrm>
              <a:custGeom>
                <a:avLst/>
                <a:gdLst>
                  <a:gd name="T0" fmla="*/ 0 w 31"/>
                  <a:gd name="T1" fmla="*/ 7 h 23"/>
                  <a:gd name="T2" fmla="*/ 7 w 31"/>
                  <a:gd name="T3" fmla="*/ 0 h 23"/>
                  <a:gd name="T4" fmla="*/ 21 w 31"/>
                  <a:gd name="T5" fmla="*/ 23 h 23"/>
                  <a:gd name="T6" fmla="*/ 22 w 31"/>
                  <a:gd name="T7" fmla="*/ 23 h 23"/>
                  <a:gd name="T8" fmla="*/ 0 w 31"/>
                  <a:gd name="T9" fmla="*/ 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23">
                    <a:moveTo>
                      <a:pt x="0" y="7"/>
                    </a:moveTo>
                    <a:cubicBezTo>
                      <a:pt x="2" y="5"/>
                      <a:pt x="5" y="2"/>
                      <a:pt x="7" y="0"/>
                    </a:cubicBezTo>
                    <a:cubicBezTo>
                      <a:pt x="16" y="5"/>
                      <a:pt x="31" y="6"/>
                      <a:pt x="21" y="23"/>
                    </a:cubicBezTo>
                    <a:cubicBezTo>
                      <a:pt x="21" y="23"/>
                      <a:pt x="22" y="23"/>
                      <a:pt x="22" y="23"/>
                    </a:cubicBezTo>
                    <a:cubicBezTo>
                      <a:pt x="13" y="21"/>
                      <a:pt x="5" y="15"/>
                      <a:pt x="0" y="7"/>
                    </a:cubicBezTo>
                    <a:close/>
                  </a:path>
                </a:pathLst>
              </a:custGeom>
              <a:solidFill>
                <a:srgbClr val="4846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7" name="任意多边形: 形状 186"/>
              <p:cNvSpPr>
                <a:spLocks/>
              </p:cNvSpPr>
              <p:nvPr/>
            </p:nvSpPr>
            <p:spPr bwMode="auto">
              <a:xfrm>
                <a:off x="4738371" y="4307738"/>
                <a:ext cx="36922" cy="65453"/>
              </a:xfrm>
              <a:custGeom>
                <a:avLst/>
                <a:gdLst>
                  <a:gd name="T0" fmla="*/ 21 w 21"/>
                  <a:gd name="T1" fmla="*/ 18 h 36"/>
                  <a:gd name="T2" fmla="*/ 12 w 21"/>
                  <a:gd name="T3" fmla="*/ 36 h 36"/>
                  <a:gd name="T4" fmla="*/ 7 w 21"/>
                  <a:gd name="T5" fmla="*/ 4 h 36"/>
                  <a:gd name="T6" fmla="*/ 21 w 21"/>
                  <a:gd name="T7" fmla="*/ 1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36">
                    <a:moveTo>
                      <a:pt x="21" y="18"/>
                    </a:moveTo>
                    <a:cubicBezTo>
                      <a:pt x="14" y="22"/>
                      <a:pt x="13" y="29"/>
                      <a:pt x="12" y="36"/>
                    </a:cubicBezTo>
                    <a:cubicBezTo>
                      <a:pt x="5" y="26"/>
                      <a:pt x="0" y="14"/>
                      <a:pt x="7" y="4"/>
                    </a:cubicBezTo>
                    <a:cubicBezTo>
                      <a:pt x="10" y="0"/>
                      <a:pt x="18" y="11"/>
                      <a:pt x="21" y="18"/>
                    </a:cubicBezTo>
                    <a:close/>
                  </a:path>
                </a:pathLst>
              </a:custGeom>
              <a:solidFill>
                <a:srgbClr val="3D3F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8" name="任意多边形: 形状 187"/>
              <p:cNvSpPr>
                <a:spLocks/>
              </p:cNvSpPr>
              <p:nvPr/>
            </p:nvSpPr>
            <p:spPr bwMode="auto">
              <a:xfrm>
                <a:off x="3269886" y="1459716"/>
                <a:ext cx="78879" cy="25175"/>
              </a:xfrm>
              <a:custGeom>
                <a:avLst/>
                <a:gdLst>
                  <a:gd name="T0" fmla="*/ 43 w 43"/>
                  <a:gd name="T1" fmla="*/ 8 h 14"/>
                  <a:gd name="T2" fmla="*/ 0 w 43"/>
                  <a:gd name="T3" fmla="*/ 2 h 14"/>
                  <a:gd name="T4" fmla="*/ 43 w 43"/>
                  <a:gd name="T5" fmla="*/ 8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14">
                    <a:moveTo>
                      <a:pt x="43" y="8"/>
                    </a:moveTo>
                    <a:cubicBezTo>
                      <a:pt x="28" y="7"/>
                      <a:pt x="13" y="14"/>
                      <a:pt x="0" y="2"/>
                    </a:cubicBezTo>
                    <a:cubicBezTo>
                      <a:pt x="15" y="2"/>
                      <a:pt x="29" y="0"/>
                      <a:pt x="43" y="8"/>
                    </a:cubicBezTo>
                    <a:close/>
                  </a:path>
                </a:pathLst>
              </a:custGeom>
              <a:solidFill>
                <a:srgbClr val="2F31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9" name="任意多边形: 形状 188"/>
              <p:cNvSpPr>
                <a:spLocks/>
              </p:cNvSpPr>
              <p:nvPr/>
            </p:nvSpPr>
            <p:spPr bwMode="auto">
              <a:xfrm>
                <a:off x="5656384" y="4943802"/>
                <a:ext cx="60418" cy="58740"/>
              </a:xfrm>
              <a:custGeom>
                <a:avLst/>
                <a:gdLst>
                  <a:gd name="T0" fmla="*/ 9 w 34"/>
                  <a:gd name="T1" fmla="*/ 32 h 32"/>
                  <a:gd name="T2" fmla="*/ 34 w 34"/>
                  <a:gd name="T3" fmla="*/ 16 h 32"/>
                  <a:gd name="T4" fmla="*/ 9 w 34"/>
                  <a:gd name="T5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32">
                    <a:moveTo>
                      <a:pt x="9" y="32"/>
                    </a:moveTo>
                    <a:cubicBezTo>
                      <a:pt x="0" y="0"/>
                      <a:pt x="28" y="25"/>
                      <a:pt x="34" y="16"/>
                    </a:cubicBezTo>
                    <a:cubicBezTo>
                      <a:pt x="26" y="21"/>
                      <a:pt x="17" y="27"/>
                      <a:pt x="9" y="32"/>
                    </a:cubicBezTo>
                    <a:close/>
                  </a:path>
                </a:pathLst>
              </a:custGeom>
              <a:solidFill>
                <a:srgbClr val="9F9D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0" name="任意多边形: 形状 189"/>
              <p:cNvSpPr>
                <a:spLocks/>
              </p:cNvSpPr>
              <p:nvPr/>
            </p:nvSpPr>
            <p:spPr bwMode="auto">
              <a:xfrm>
                <a:off x="2259568" y="793444"/>
                <a:ext cx="25175" cy="52027"/>
              </a:xfrm>
              <a:custGeom>
                <a:avLst/>
                <a:gdLst>
                  <a:gd name="T0" fmla="*/ 14 w 14"/>
                  <a:gd name="T1" fmla="*/ 20 h 29"/>
                  <a:gd name="T2" fmla="*/ 14 w 14"/>
                  <a:gd name="T3" fmla="*/ 28 h 29"/>
                  <a:gd name="T4" fmla="*/ 0 w 14"/>
                  <a:gd name="T5" fmla="*/ 29 h 29"/>
                  <a:gd name="T6" fmla="*/ 0 w 14"/>
                  <a:gd name="T7" fmla="*/ 0 h 29"/>
                  <a:gd name="T8" fmla="*/ 14 w 14"/>
                  <a:gd name="T9" fmla="*/ 2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29">
                    <a:moveTo>
                      <a:pt x="14" y="20"/>
                    </a:moveTo>
                    <a:cubicBezTo>
                      <a:pt x="14" y="23"/>
                      <a:pt x="14" y="25"/>
                      <a:pt x="14" y="28"/>
                    </a:cubicBezTo>
                    <a:cubicBezTo>
                      <a:pt x="9" y="28"/>
                      <a:pt x="5" y="28"/>
                      <a:pt x="0" y="29"/>
                    </a:cubicBezTo>
                    <a:cubicBezTo>
                      <a:pt x="0" y="19"/>
                      <a:pt x="0" y="10"/>
                      <a:pt x="0" y="0"/>
                    </a:cubicBezTo>
                    <a:cubicBezTo>
                      <a:pt x="12" y="4"/>
                      <a:pt x="2" y="19"/>
                      <a:pt x="14" y="20"/>
                    </a:cubicBezTo>
                    <a:close/>
                  </a:path>
                </a:pathLst>
              </a:custGeom>
              <a:solidFill>
                <a:srgbClr val="7170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1" name="任意多边形: 形状 190"/>
              <p:cNvSpPr>
                <a:spLocks/>
              </p:cNvSpPr>
              <p:nvPr/>
            </p:nvSpPr>
            <p:spPr bwMode="auto">
              <a:xfrm>
                <a:off x="2022933" y="605478"/>
                <a:ext cx="40278" cy="57061"/>
              </a:xfrm>
              <a:custGeom>
                <a:avLst/>
                <a:gdLst>
                  <a:gd name="T0" fmla="*/ 21 w 22"/>
                  <a:gd name="T1" fmla="*/ 15 h 31"/>
                  <a:gd name="T2" fmla="*/ 9 w 22"/>
                  <a:gd name="T3" fmla="*/ 26 h 31"/>
                  <a:gd name="T4" fmla="*/ 15 w 22"/>
                  <a:gd name="T5" fmla="*/ 0 h 31"/>
                  <a:gd name="T6" fmla="*/ 21 w 22"/>
                  <a:gd name="T7" fmla="*/ 1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31">
                    <a:moveTo>
                      <a:pt x="21" y="15"/>
                    </a:moveTo>
                    <a:cubicBezTo>
                      <a:pt x="15" y="18"/>
                      <a:pt x="13" y="31"/>
                      <a:pt x="9" y="26"/>
                    </a:cubicBezTo>
                    <a:cubicBezTo>
                      <a:pt x="0" y="17"/>
                      <a:pt x="11" y="8"/>
                      <a:pt x="15" y="0"/>
                    </a:cubicBezTo>
                    <a:cubicBezTo>
                      <a:pt x="20" y="3"/>
                      <a:pt x="22" y="9"/>
                      <a:pt x="21" y="15"/>
                    </a:cubicBezTo>
                    <a:close/>
                  </a:path>
                </a:pathLst>
              </a:custGeom>
              <a:solidFill>
                <a:srgbClr val="D9D9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2" name="任意多边形: 形状 191"/>
              <p:cNvSpPr>
                <a:spLocks/>
              </p:cNvSpPr>
              <p:nvPr/>
            </p:nvSpPr>
            <p:spPr bwMode="auto">
              <a:xfrm>
                <a:off x="3759940" y="6981220"/>
                <a:ext cx="52027" cy="33565"/>
              </a:xfrm>
              <a:custGeom>
                <a:avLst/>
                <a:gdLst>
                  <a:gd name="T0" fmla="*/ 0 w 29"/>
                  <a:gd name="T1" fmla="*/ 9 h 19"/>
                  <a:gd name="T2" fmla="*/ 9 w 29"/>
                  <a:gd name="T3" fmla="*/ 0 h 19"/>
                  <a:gd name="T4" fmla="*/ 29 w 29"/>
                  <a:gd name="T5" fmla="*/ 14 h 19"/>
                  <a:gd name="T6" fmla="*/ 0 w 29"/>
                  <a:gd name="T7" fmla="*/ 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19">
                    <a:moveTo>
                      <a:pt x="0" y="9"/>
                    </a:moveTo>
                    <a:cubicBezTo>
                      <a:pt x="3" y="6"/>
                      <a:pt x="6" y="3"/>
                      <a:pt x="9" y="0"/>
                    </a:cubicBezTo>
                    <a:cubicBezTo>
                      <a:pt x="17" y="3"/>
                      <a:pt x="25" y="5"/>
                      <a:pt x="29" y="14"/>
                    </a:cubicBezTo>
                    <a:cubicBezTo>
                      <a:pt x="18" y="18"/>
                      <a:pt x="8" y="19"/>
                      <a:pt x="0" y="9"/>
                    </a:cubicBezTo>
                    <a:close/>
                  </a:path>
                </a:pathLst>
              </a:custGeom>
              <a:solidFill>
                <a:srgbClr val="3D39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3" name="任意多边形: 形状 192"/>
              <p:cNvSpPr>
                <a:spLocks/>
              </p:cNvSpPr>
              <p:nvPr/>
            </p:nvSpPr>
            <p:spPr bwMode="auto">
              <a:xfrm>
                <a:off x="6586144" y="5150229"/>
                <a:ext cx="60418" cy="25175"/>
              </a:xfrm>
              <a:custGeom>
                <a:avLst/>
                <a:gdLst>
                  <a:gd name="T0" fmla="*/ 33 w 33"/>
                  <a:gd name="T1" fmla="*/ 4 h 14"/>
                  <a:gd name="T2" fmla="*/ 33 w 33"/>
                  <a:gd name="T3" fmla="*/ 10 h 14"/>
                  <a:gd name="T4" fmla="*/ 0 w 33"/>
                  <a:gd name="T5" fmla="*/ 7 h 14"/>
                  <a:gd name="T6" fmla="*/ 33 w 33"/>
                  <a:gd name="T7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14">
                    <a:moveTo>
                      <a:pt x="33" y="4"/>
                    </a:moveTo>
                    <a:cubicBezTo>
                      <a:pt x="33" y="6"/>
                      <a:pt x="33" y="8"/>
                      <a:pt x="33" y="10"/>
                    </a:cubicBezTo>
                    <a:cubicBezTo>
                      <a:pt x="22" y="9"/>
                      <a:pt x="11" y="14"/>
                      <a:pt x="0" y="7"/>
                    </a:cubicBezTo>
                    <a:cubicBezTo>
                      <a:pt x="11" y="0"/>
                      <a:pt x="22" y="5"/>
                      <a:pt x="33" y="4"/>
                    </a:cubicBezTo>
                    <a:close/>
                  </a:path>
                </a:pathLst>
              </a:custGeom>
              <a:solidFill>
                <a:srgbClr val="D7D6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4" name="任意多边形: 形状 193"/>
              <p:cNvSpPr>
                <a:spLocks/>
              </p:cNvSpPr>
              <p:nvPr/>
            </p:nvSpPr>
            <p:spPr bwMode="auto">
              <a:xfrm>
                <a:off x="6443492" y="4507452"/>
                <a:ext cx="60418" cy="30209"/>
              </a:xfrm>
              <a:custGeom>
                <a:avLst/>
                <a:gdLst>
                  <a:gd name="T0" fmla="*/ 24 w 33"/>
                  <a:gd name="T1" fmla="*/ 0 h 16"/>
                  <a:gd name="T2" fmla="*/ 33 w 33"/>
                  <a:gd name="T3" fmla="*/ 7 h 16"/>
                  <a:gd name="T4" fmla="*/ 10 w 33"/>
                  <a:gd name="T5" fmla="*/ 16 h 16"/>
                  <a:gd name="T6" fmla="*/ 0 w 33"/>
                  <a:gd name="T7" fmla="*/ 8 h 16"/>
                  <a:gd name="T8" fmla="*/ 24 w 33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16">
                    <a:moveTo>
                      <a:pt x="24" y="0"/>
                    </a:moveTo>
                    <a:cubicBezTo>
                      <a:pt x="27" y="2"/>
                      <a:pt x="30" y="5"/>
                      <a:pt x="33" y="7"/>
                    </a:cubicBezTo>
                    <a:cubicBezTo>
                      <a:pt x="26" y="10"/>
                      <a:pt x="18" y="13"/>
                      <a:pt x="10" y="16"/>
                    </a:cubicBezTo>
                    <a:cubicBezTo>
                      <a:pt x="7" y="13"/>
                      <a:pt x="4" y="10"/>
                      <a:pt x="0" y="8"/>
                    </a:cubicBezTo>
                    <a:cubicBezTo>
                      <a:pt x="6" y="0"/>
                      <a:pt x="15" y="0"/>
                      <a:pt x="24" y="0"/>
                    </a:cubicBezTo>
                    <a:close/>
                  </a:path>
                </a:pathLst>
              </a:custGeom>
              <a:solidFill>
                <a:srgbClr val="3937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5" name="任意多边形: 形状 194"/>
              <p:cNvSpPr>
                <a:spLocks/>
              </p:cNvSpPr>
              <p:nvPr/>
            </p:nvSpPr>
            <p:spPr bwMode="auto">
              <a:xfrm>
                <a:off x="3144016" y="1295246"/>
                <a:ext cx="53705" cy="36922"/>
              </a:xfrm>
              <a:custGeom>
                <a:avLst/>
                <a:gdLst>
                  <a:gd name="T0" fmla="*/ 0 w 29"/>
                  <a:gd name="T1" fmla="*/ 17 h 21"/>
                  <a:gd name="T2" fmla="*/ 15 w 29"/>
                  <a:gd name="T3" fmla="*/ 0 h 21"/>
                  <a:gd name="T4" fmla="*/ 27 w 29"/>
                  <a:gd name="T5" fmla="*/ 10 h 21"/>
                  <a:gd name="T6" fmla="*/ 0 w 29"/>
                  <a:gd name="T7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1">
                    <a:moveTo>
                      <a:pt x="0" y="17"/>
                    </a:moveTo>
                    <a:cubicBezTo>
                      <a:pt x="5" y="11"/>
                      <a:pt x="10" y="6"/>
                      <a:pt x="15" y="0"/>
                    </a:cubicBezTo>
                    <a:cubicBezTo>
                      <a:pt x="21" y="1"/>
                      <a:pt x="29" y="5"/>
                      <a:pt x="27" y="10"/>
                    </a:cubicBezTo>
                    <a:cubicBezTo>
                      <a:pt x="22" y="21"/>
                      <a:pt x="9" y="12"/>
                      <a:pt x="0" y="17"/>
                    </a:cubicBezTo>
                    <a:close/>
                  </a:path>
                </a:pathLst>
              </a:custGeom>
              <a:solidFill>
                <a:srgbClr val="2F31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6" name="任意多边形: 形状 195"/>
              <p:cNvSpPr>
                <a:spLocks/>
              </p:cNvSpPr>
              <p:nvPr/>
            </p:nvSpPr>
            <p:spPr bwMode="auto">
              <a:xfrm>
                <a:off x="2279707" y="2661357"/>
                <a:ext cx="772004" cy="1580929"/>
              </a:xfrm>
              <a:custGeom>
                <a:avLst/>
                <a:gdLst>
                  <a:gd name="T0" fmla="*/ 82 w 424"/>
                  <a:gd name="T1" fmla="*/ 630 h 869"/>
                  <a:gd name="T2" fmla="*/ 48 w 424"/>
                  <a:gd name="T3" fmla="*/ 540 h 869"/>
                  <a:gd name="T4" fmla="*/ 60 w 424"/>
                  <a:gd name="T5" fmla="*/ 156 h 869"/>
                  <a:gd name="T6" fmla="*/ 188 w 424"/>
                  <a:gd name="T7" fmla="*/ 74 h 869"/>
                  <a:gd name="T8" fmla="*/ 244 w 424"/>
                  <a:gd name="T9" fmla="*/ 41 h 869"/>
                  <a:gd name="T10" fmla="*/ 308 w 424"/>
                  <a:gd name="T11" fmla="*/ 17 h 869"/>
                  <a:gd name="T12" fmla="*/ 349 w 424"/>
                  <a:gd name="T13" fmla="*/ 13 h 869"/>
                  <a:gd name="T14" fmla="*/ 397 w 424"/>
                  <a:gd name="T15" fmla="*/ 48 h 869"/>
                  <a:gd name="T16" fmla="*/ 406 w 424"/>
                  <a:gd name="T17" fmla="*/ 151 h 869"/>
                  <a:gd name="T18" fmla="*/ 421 w 424"/>
                  <a:gd name="T19" fmla="*/ 178 h 869"/>
                  <a:gd name="T20" fmla="*/ 414 w 424"/>
                  <a:gd name="T21" fmla="*/ 316 h 869"/>
                  <a:gd name="T22" fmla="*/ 373 w 424"/>
                  <a:gd name="T23" fmla="*/ 367 h 869"/>
                  <a:gd name="T24" fmla="*/ 334 w 424"/>
                  <a:gd name="T25" fmla="*/ 443 h 869"/>
                  <a:gd name="T26" fmla="*/ 349 w 424"/>
                  <a:gd name="T27" fmla="*/ 603 h 869"/>
                  <a:gd name="T28" fmla="*/ 313 w 424"/>
                  <a:gd name="T29" fmla="*/ 749 h 869"/>
                  <a:gd name="T30" fmla="*/ 291 w 424"/>
                  <a:gd name="T31" fmla="*/ 819 h 869"/>
                  <a:gd name="T32" fmla="*/ 284 w 424"/>
                  <a:gd name="T33" fmla="*/ 837 h 869"/>
                  <a:gd name="T34" fmla="*/ 250 w 424"/>
                  <a:gd name="T35" fmla="*/ 869 h 869"/>
                  <a:gd name="T36" fmla="*/ 229 w 424"/>
                  <a:gd name="T37" fmla="*/ 833 h 869"/>
                  <a:gd name="T38" fmla="*/ 191 w 424"/>
                  <a:gd name="T39" fmla="*/ 726 h 869"/>
                  <a:gd name="T40" fmla="*/ 114 w 424"/>
                  <a:gd name="T41" fmla="*/ 585 h 869"/>
                  <a:gd name="T42" fmla="*/ 88 w 424"/>
                  <a:gd name="T43" fmla="*/ 637 h 869"/>
                  <a:gd name="T44" fmla="*/ 82 w 424"/>
                  <a:gd name="T45" fmla="*/ 630 h 8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24" h="869">
                    <a:moveTo>
                      <a:pt x="82" y="630"/>
                    </a:moveTo>
                    <a:cubicBezTo>
                      <a:pt x="76" y="598"/>
                      <a:pt x="59" y="570"/>
                      <a:pt x="48" y="540"/>
                    </a:cubicBezTo>
                    <a:cubicBezTo>
                      <a:pt x="0" y="410"/>
                      <a:pt x="4" y="281"/>
                      <a:pt x="60" y="156"/>
                    </a:cubicBezTo>
                    <a:cubicBezTo>
                      <a:pt x="83" y="104"/>
                      <a:pt x="126" y="70"/>
                      <a:pt x="188" y="74"/>
                    </a:cubicBezTo>
                    <a:cubicBezTo>
                      <a:pt x="215" y="76"/>
                      <a:pt x="231" y="62"/>
                      <a:pt x="244" y="41"/>
                    </a:cubicBezTo>
                    <a:cubicBezTo>
                      <a:pt x="259" y="16"/>
                      <a:pt x="278" y="4"/>
                      <a:pt x="308" y="17"/>
                    </a:cubicBezTo>
                    <a:cubicBezTo>
                      <a:pt x="322" y="23"/>
                      <a:pt x="336" y="18"/>
                      <a:pt x="349" y="13"/>
                    </a:cubicBezTo>
                    <a:cubicBezTo>
                      <a:pt x="387" y="0"/>
                      <a:pt x="394" y="6"/>
                      <a:pt x="397" y="48"/>
                    </a:cubicBezTo>
                    <a:cubicBezTo>
                      <a:pt x="399" y="83"/>
                      <a:pt x="393" y="118"/>
                      <a:pt x="406" y="151"/>
                    </a:cubicBezTo>
                    <a:cubicBezTo>
                      <a:pt x="415" y="158"/>
                      <a:pt x="419" y="167"/>
                      <a:pt x="421" y="178"/>
                    </a:cubicBezTo>
                    <a:cubicBezTo>
                      <a:pt x="424" y="224"/>
                      <a:pt x="413" y="270"/>
                      <a:pt x="414" y="316"/>
                    </a:cubicBezTo>
                    <a:cubicBezTo>
                      <a:pt x="414" y="342"/>
                      <a:pt x="395" y="356"/>
                      <a:pt x="373" y="367"/>
                    </a:cubicBezTo>
                    <a:cubicBezTo>
                      <a:pt x="334" y="387"/>
                      <a:pt x="324" y="401"/>
                      <a:pt x="334" y="443"/>
                    </a:cubicBezTo>
                    <a:cubicBezTo>
                      <a:pt x="347" y="496"/>
                      <a:pt x="339" y="550"/>
                      <a:pt x="349" y="603"/>
                    </a:cubicBezTo>
                    <a:cubicBezTo>
                      <a:pt x="373" y="660"/>
                      <a:pt x="348" y="706"/>
                      <a:pt x="313" y="749"/>
                    </a:cubicBezTo>
                    <a:cubicBezTo>
                      <a:pt x="296" y="769"/>
                      <a:pt x="299" y="796"/>
                      <a:pt x="291" y="819"/>
                    </a:cubicBezTo>
                    <a:cubicBezTo>
                      <a:pt x="289" y="825"/>
                      <a:pt x="287" y="831"/>
                      <a:pt x="284" y="837"/>
                    </a:cubicBezTo>
                    <a:cubicBezTo>
                      <a:pt x="276" y="852"/>
                      <a:pt x="268" y="869"/>
                      <a:pt x="250" y="869"/>
                    </a:cubicBezTo>
                    <a:cubicBezTo>
                      <a:pt x="230" y="868"/>
                      <a:pt x="232" y="846"/>
                      <a:pt x="229" y="833"/>
                    </a:cubicBezTo>
                    <a:cubicBezTo>
                      <a:pt x="219" y="796"/>
                      <a:pt x="199" y="763"/>
                      <a:pt x="191" y="726"/>
                    </a:cubicBezTo>
                    <a:cubicBezTo>
                      <a:pt x="174" y="650"/>
                      <a:pt x="174" y="650"/>
                      <a:pt x="114" y="585"/>
                    </a:cubicBezTo>
                    <a:cubicBezTo>
                      <a:pt x="106" y="603"/>
                      <a:pt x="125" y="634"/>
                      <a:pt x="88" y="637"/>
                    </a:cubicBezTo>
                    <a:cubicBezTo>
                      <a:pt x="86" y="635"/>
                      <a:pt x="84" y="632"/>
                      <a:pt x="82" y="630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7" name="任意多边形: 形状 196"/>
              <p:cNvSpPr>
                <a:spLocks/>
              </p:cNvSpPr>
              <p:nvPr/>
            </p:nvSpPr>
            <p:spPr bwMode="auto">
              <a:xfrm>
                <a:off x="2637179" y="4497382"/>
                <a:ext cx="369219" cy="797178"/>
              </a:xfrm>
              <a:custGeom>
                <a:avLst/>
                <a:gdLst>
                  <a:gd name="T0" fmla="*/ 53 w 202"/>
                  <a:gd name="T1" fmla="*/ 53 h 439"/>
                  <a:gd name="T2" fmla="*/ 76 w 202"/>
                  <a:gd name="T3" fmla="*/ 14 h 439"/>
                  <a:gd name="T4" fmla="*/ 154 w 202"/>
                  <a:gd name="T5" fmla="*/ 33 h 439"/>
                  <a:gd name="T6" fmla="*/ 200 w 202"/>
                  <a:gd name="T7" fmla="*/ 167 h 439"/>
                  <a:gd name="T8" fmla="*/ 202 w 202"/>
                  <a:gd name="T9" fmla="*/ 179 h 439"/>
                  <a:gd name="T10" fmla="*/ 188 w 202"/>
                  <a:gd name="T11" fmla="*/ 207 h 439"/>
                  <a:gd name="T12" fmla="*/ 164 w 202"/>
                  <a:gd name="T13" fmla="*/ 191 h 439"/>
                  <a:gd name="T14" fmla="*/ 143 w 202"/>
                  <a:gd name="T15" fmla="*/ 164 h 439"/>
                  <a:gd name="T16" fmla="*/ 128 w 202"/>
                  <a:gd name="T17" fmla="*/ 335 h 439"/>
                  <a:gd name="T18" fmla="*/ 105 w 202"/>
                  <a:gd name="T19" fmla="*/ 355 h 439"/>
                  <a:gd name="T20" fmla="*/ 73 w 202"/>
                  <a:gd name="T21" fmla="*/ 365 h 439"/>
                  <a:gd name="T22" fmla="*/ 42 w 202"/>
                  <a:gd name="T23" fmla="*/ 378 h 439"/>
                  <a:gd name="T24" fmla="*/ 44 w 202"/>
                  <a:gd name="T25" fmla="*/ 409 h 439"/>
                  <a:gd name="T26" fmla="*/ 42 w 202"/>
                  <a:gd name="T27" fmla="*/ 429 h 439"/>
                  <a:gd name="T28" fmla="*/ 15 w 202"/>
                  <a:gd name="T29" fmla="*/ 432 h 439"/>
                  <a:gd name="T30" fmla="*/ 15 w 202"/>
                  <a:gd name="T31" fmla="*/ 368 h 439"/>
                  <a:gd name="T32" fmla="*/ 30 w 202"/>
                  <a:gd name="T33" fmla="*/ 285 h 439"/>
                  <a:gd name="T34" fmla="*/ 22 w 202"/>
                  <a:gd name="T35" fmla="*/ 179 h 439"/>
                  <a:gd name="T36" fmla="*/ 4 w 202"/>
                  <a:gd name="T37" fmla="*/ 121 h 439"/>
                  <a:gd name="T38" fmla="*/ 69 w 202"/>
                  <a:gd name="T39" fmla="*/ 264 h 439"/>
                  <a:gd name="T40" fmla="*/ 70 w 202"/>
                  <a:gd name="T41" fmla="*/ 198 h 439"/>
                  <a:gd name="T42" fmla="*/ 60 w 202"/>
                  <a:gd name="T43" fmla="*/ 128 h 439"/>
                  <a:gd name="T44" fmla="*/ 53 w 202"/>
                  <a:gd name="T45" fmla="*/ 53 h 4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2" h="439">
                    <a:moveTo>
                      <a:pt x="53" y="53"/>
                    </a:moveTo>
                    <a:cubicBezTo>
                      <a:pt x="61" y="40"/>
                      <a:pt x="68" y="27"/>
                      <a:pt x="76" y="14"/>
                    </a:cubicBezTo>
                    <a:cubicBezTo>
                      <a:pt x="107" y="0"/>
                      <a:pt x="134" y="2"/>
                      <a:pt x="154" y="33"/>
                    </a:cubicBezTo>
                    <a:cubicBezTo>
                      <a:pt x="173" y="77"/>
                      <a:pt x="181" y="124"/>
                      <a:pt x="200" y="167"/>
                    </a:cubicBezTo>
                    <a:cubicBezTo>
                      <a:pt x="201" y="171"/>
                      <a:pt x="202" y="175"/>
                      <a:pt x="202" y="179"/>
                    </a:cubicBezTo>
                    <a:cubicBezTo>
                      <a:pt x="201" y="191"/>
                      <a:pt x="202" y="205"/>
                      <a:pt x="188" y="207"/>
                    </a:cubicBezTo>
                    <a:cubicBezTo>
                      <a:pt x="177" y="209"/>
                      <a:pt x="170" y="199"/>
                      <a:pt x="164" y="191"/>
                    </a:cubicBezTo>
                    <a:cubicBezTo>
                      <a:pt x="156" y="182"/>
                      <a:pt x="147" y="175"/>
                      <a:pt x="143" y="164"/>
                    </a:cubicBezTo>
                    <a:cubicBezTo>
                      <a:pt x="131" y="220"/>
                      <a:pt x="123" y="277"/>
                      <a:pt x="128" y="335"/>
                    </a:cubicBezTo>
                    <a:cubicBezTo>
                      <a:pt x="121" y="342"/>
                      <a:pt x="107" y="337"/>
                      <a:pt x="105" y="355"/>
                    </a:cubicBezTo>
                    <a:cubicBezTo>
                      <a:pt x="103" y="372"/>
                      <a:pt x="87" y="377"/>
                      <a:pt x="73" y="365"/>
                    </a:cubicBezTo>
                    <a:cubicBezTo>
                      <a:pt x="50" y="345"/>
                      <a:pt x="46" y="359"/>
                      <a:pt x="42" y="378"/>
                    </a:cubicBezTo>
                    <a:cubicBezTo>
                      <a:pt x="40" y="389"/>
                      <a:pt x="41" y="399"/>
                      <a:pt x="44" y="409"/>
                    </a:cubicBezTo>
                    <a:cubicBezTo>
                      <a:pt x="45" y="416"/>
                      <a:pt x="45" y="423"/>
                      <a:pt x="42" y="429"/>
                    </a:cubicBezTo>
                    <a:cubicBezTo>
                      <a:pt x="34" y="439"/>
                      <a:pt x="23" y="423"/>
                      <a:pt x="15" y="432"/>
                    </a:cubicBezTo>
                    <a:cubicBezTo>
                      <a:pt x="18" y="411"/>
                      <a:pt x="23" y="390"/>
                      <a:pt x="15" y="368"/>
                    </a:cubicBezTo>
                    <a:cubicBezTo>
                      <a:pt x="4" y="338"/>
                      <a:pt x="15" y="311"/>
                      <a:pt x="30" y="285"/>
                    </a:cubicBezTo>
                    <a:cubicBezTo>
                      <a:pt x="52" y="248"/>
                      <a:pt x="54" y="213"/>
                      <a:pt x="22" y="179"/>
                    </a:cubicBezTo>
                    <a:cubicBezTo>
                      <a:pt x="10" y="166"/>
                      <a:pt x="0" y="150"/>
                      <a:pt x="4" y="121"/>
                    </a:cubicBezTo>
                    <a:cubicBezTo>
                      <a:pt x="45" y="165"/>
                      <a:pt x="62" y="212"/>
                      <a:pt x="69" y="264"/>
                    </a:cubicBezTo>
                    <a:cubicBezTo>
                      <a:pt x="84" y="242"/>
                      <a:pt x="84" y="242"/>
                      <a:pt x="70" y="198"/>
                    </a:cubicBezTo>
                    <a:cubicBezTo>
                      <a:pt x="76" y="173"/>
                      <a:pt x="66" y="151"/>
                      <a:pt x="60" y="128"/>
                    </a:cubicBezTo>
                    <a:cubicBezTo>
                      <a:pt x="53" y="103"/>
                      <a:pt x="50" y="78"/>
                      <a:pt x="53" y="53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8" name="任意多边形: 形状 197"/>
              <p:cNvSpPr>
                <a:spLocks/>
              </p:cNvSpPr>
              <p:nvPr/>
            </p:nvSpPr>
            <p:spPr bwMode="auto">
              <a:xfrm>
                <a:off x="2343481" y="4104667"/>
                <a:ext cx="281949" cy="464881"/>
              </a:xfrm>
              <a:custGeom>
                <a:avLst/>
                <a:gdLst>
                  <a:gd name="T0" fmla="*/ 154 w 155"/>
                  <a:gd name="T1" fmla="*/ 68 h 256"/>
                  <a:gd name="T2" fmla="*/ 115 w 155"/>
                  <a:gd name="T3" fmla="*/ 192 h 256"/>
                  <a:gd name="T4" fmla="*/ 107 w 155"/>
                  <a:gd name="T5" fmla="*/ 215 h 256"/>
                  <a:gd name="T6" fmla="*/ 55 w 155"/>
                  <a:gd name="T7" fmla="*/ 228 h 256"/>
                  <a:gd name="T8" fmla="*/ 36 w 155"/>
                  <a:gd name="T9" fmla="*/ 215 h 256"/>
                  <a:gd name="T10" fmla="*/ 32 w 155"/>
                  <a:gd name="T11" fmla="*/ 162 h 256"/>
                  <a:gd name="T12" fmla="*/ 61 w 155"/>
                  <a:gd name="T13" fmla="*/ 86 h 256"/>
                  <a:gd name="T14" fmla="*/ 61 w 155"/>
                  <a:gd name="T15" fmla="*/ 0 h 256"/>
                  <a:gd name="T16" fmla="*/ 115 w 155"/>
                  <a:gd name="T17" fmla="*/ 115 h 256"/>
                  <a:gd name="T18" fmla="*/ 122 w 155"/>
                  <a:gd name="T19" fmla="*/ 129 h 256"/>
                  <a:gd name="T20" fmla="*/ 144 w 155"/>
                  <a:gd name="T21" fmla="*/ 68 h 256"/>
                  <a:gd name="T22" fmla="*/ 154 w 155"/>
                  <a:gd name="T23" fmla="*/ 68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55" h="256">
                    <a:moveTo>
                      <a:pt x="154" y="68"/>
                    </a:moveTo>
                    <a:cubicBezTo>
                      <a:pt x="155" y="114"/>
                      <a:pt x="134" y="153"/>
                      <a:pt x="115" y="192"/>
                    </a:cubicBezTo>
                    <a:cubicBezTo>
                      <a:pt x="107" y="199"/>
                      <a:pt x="107" y="207"/>
                      <a:pt x="107" y="215"/>
                    </a:cubicBezTo>
                    <a:cubicBezTo>
                      <a:pt x="91" y="256"/>
                      <a:pt x="91" y="256"/>
                      <a:pt x="55" y="228"/>
                    </a:cubicBezTo>
                    <a:cubicBezTo>
                      <a:pt x="49" y="223"/>
                      <a:pt x="43" y="219"/>
                      <a:pt x="36" y="215"/>
                    </a:cubicBezTo>
                    <a:cubicBezTo>
                      <a:pt x="12" y="199"/>
                      <a:pt x="0" y="186"/>
                      <a:pt x="32" y="162"/>
                    </a:cubicBezTo>
                    <a:cubicBezTo>
                      <a:pt x="55" y="144"/>
                      <a:pt x="61" y="115"/>
                      <a:pt x="61" y="86"/>
                    </a:cubicBezTo>
                    <a:cubicBezTo>
                      <a:pt x="61" y="59"/>
                      <a:pt x="61" y="33"/>
                      <a:pt x="61" y="0"/>
                    </a:cubicBezTo>
                    <a:cubicBezTo>
                      <a:pt x="91" y="39"/>
                      <a:pt x="83" y="86"/>
                      <a:pt x="115" y="115"/>
                    </a:cubicBezTo>
                    <a:cubicBezTo>
                      <a:pt x="119" y="118"/>
                      <a:pt x="121" y="123"/>
                      <a:pt x="122" y="129"/>
                    </a:cubicBezTo>
                    <a:cubicBezTo>
                      <a:pt x="127" y="107"/>
                      <a:pt x="132" y="86"/>
                      <a:pt x="144" y="68"/>
                    </a:cubicBezTo>
                    <a:cubicBezTo>
                      <a:pt x="147" y="66"/>
                      <a:pt x="150" y="67"/>
                      <a:pt x="154" y="68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9" name="任意多边形: 形状 198"/>
              <p:cNvSpPr>
                <a:spLocks/>
              </p:cNvSpPr>
              <p:nvPr/>
            </p:nvSpPr>
            <p:spPr bwMode="auto">
              <a:xfrm>
                <a:off x="2583474" y="3975441"/>
                <a:ext cx="263489" cy="345723"/>
              </a:xfrm>
              <a:custGeom>
                <a:avLst/>
                <a:gdLst>
                  <a:gd name="T0" fmla="*/ 22 w 145"/>
                  <a:gd name="T1" fmla="*/ 139 h 190"/>
                  <a:gd name="T2" fmla="*/ 14 w 145"/>
                  <a:gd name="T3" fmla="*/ 139 h 190"/>
                  <a:gd name="T4" fmla="*/ 21 w 145"/>
                  <a:gd name="T5" fmla="*/ 93 h 190"/>
                  <a:gd name="T6" fmla="*/ 15 w 145"/>
                  <a:gd name="T7" fmla="*/ 15 h 190"/>
                  <a:gd name="T8" fmla="*/ 30 w 145"/>
                  <a:gd name="T9" fmla="*/ 0 h 190"/>
                  <a:gd name="T10" fmla="*/ 78 w 145"/>
                  <a:gd name="T11" fmla="*/ 143 h 190"/>
                  <a:gd name="T12" fmla="*/ 115 w 145"/>
                  <a:gd name="T13" fmla="*/ 92 h 190"/>
                  <a:gd name="T14" fmla="*/ 130 w 145"/>
                  <a:gd name="T15" fmla="*/ 162 h 190"/>
                  <a:gd name="T16" fmla="*/ 116 w 145"/>
                  <a:gd name="T17" fmla="*/ 181 h 190"/>
                  <a:gd name="T18" fmla="*/ 70 w 145"/>
                  <a:gd name="T19" fmla="*/ 185 h 190"/>
                  <a:gd name="T20" fmla="*/ 22 w 145"/>
                  <a:gd name="T21" fmla="*/ 139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5" h="190">
                    <a:moveTo>
                      <a:pt x="22" y="139"/>
                    </a:moveTo>
                    <a:cubicBezTo>
                      <a:pt x="19" y="139"/>
                      <a:pt x="17" y="139"/>
                      <a:pt x="14" y="139"/>
                    </a:cubicBezTo>
                    <a:cubicBezTo>
                      <a:pt x="0" y="121"/>
                      <a:pt x="6" y="106"/>
                      <a:pt x="21" y="93"/>
                    </a:cubicBezTo>
                    <a:cubicBezTo>
                      <a:pt x="20" y="67"/>
                      <a:pt x="26" y="40"/>
                      <a:pt x="15" y="15"/>
                    </a:cubicBezTo>
                    <a:cubicBezTo>
                      <a:pt x="20" y="10"/>
                      <a:pt x="23" y="3"/>
                      <a:pt x="30" y="0"/>
                    </a:cubicBezTo>
                    <a:cubicBezTo>
                      <a:pt x="46" y="47"/>
                      <a:pt x="73" y="90"/>
                      <a:pt x="78" y="143"/>
                    </a:cubicBezTo>
                    <a:cubicBezTo>
                      <a:pt x="101" y="132"/>
                      <a:pt x="110" y="114"/>
                      <a:pt x="115" y="92"/>
                    </a:cubicBezTo>
                    <a:cubicBezTo>
                      <a:pt x="145" y="110"/>
                      <a:pt x="135" y="137"/>
                      <a:pt x="130" y="162"/>
                    </a:cubicBezTo>
                    <a:cubicBezTo>
                      <a:pt x="127" y="170"/>
                      <a:pt x="123" y="177"/>
                      <a:pt x="116" y="181"/>
                    </a:cubicBezTo>
                    <a:cubicBezTo>
                      <a:pt x="101" y="190"/>
                      <a:pt x="86" y="185"/>
                      <a:pt x="70" y="185"/>
                    </a:cubicBezTo>
                    <a:cubicBezTo>
                      <a:pt x="43" y="181"/>
                      <a:pt x="48" y="144"/>
                      <a:pt x="22" y="139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0" name="任意多边形: 形状 199"/>
              <p:cNvSpPr>
                <a:spLocks/>
              </p:cNvSpPr>
              <p:nvPr/>
            </p:nvSpPr>
            <p:spPr bwMode="auto">
              <a:xfrm>
                <a:off x="2439143" y="3681744"/>
                <a:ext cx="203071" cy="322228"/>
              </a:xfrm>
              <a:custGeom>
                <a:avLst/>
                <a:gdLst>
                  <a:gd name="T0" fmla="*/ 109 w 111"/>
                  <a:gd name="T1" fmla="*/ 161 h 177"/>
                  <a:gd name="T2" fmla="*/ 94 w 111"/>
                  <a:gd name="T3" fmla="*/ 176 h 177"/>
                  <a:gd name="T4" fmla="*/ 0 w 111"/>
                  <a:gd name="T5" fmla="*/ 76 h 177"/>
                  <a:gd name="T6" fmla="*/ 11 w 111"/>
                  <a:gd name="T7" fmla="*/ 22 h 177"/>
                  <a:gd name="T8" fmla="*/ 14 w 111"/>
                  <a:gd name="T9" fmla="*/ 5 h 177"/>
                  <a:gd name="T10" fmla="*/ 31 w 111"/>
                  <a:gd name="T11" fmla="*/ 10 h 177"/>
                  <a:gd name="T12" fmla="*/ 109 w 111"/>
                  <a:gd name="T13" fmla="*/ 161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177">
                    <a:moveTo>
                      <a:pt x="109" y="161"/>
                    </a:moveTo>
                    <a:cubicBezTo>
                      <a:pt x="108" y="170"/>
                      <a:pt x="105" y="177"/>
                      <a:pt x="94" y="176"/>
                    </a:cubicBezTo>
                    <a:cubicBezTo>
                      <a:pt x="78" y="128"/>
                      <a:pt x="29" y="111"/>
                      <a:pt x="0" y="76"/>
                    </a:cubicBezTo>
                    <a:cubicBezTo>
                      <a:pt x="24" y="62"/>
                      <a:pt x="16" y="42"/>
                      <a:pt x="11" y="22"/>
                    </a:cubicBezTo>
                    <a:cubicBezTo>
                      <a:pt x="9" y="15"/>
                      <a:pt x="8" y="9"/>
                      <a:pt x="14" y="5"/>
                    </a:cubicBezTo>
                    <a:cubicBezTo>
                      <a:pt x="22" y="0"/>
                      <a:pt x="26" y="6"/>
                      <a:pt x="31" y="10"/>
                    </a:cubicBezTo>
                    <a:cubicBezTo>
                      <a:pt x="71" y="53"/>
                      <a:pt x="111" y="96"/>
                      <a:pt x="109" y="161"/>
                    </a:cubicBezTo>
                    <a:close/>
                  </a:path>
                </a:pathLst>
              </a:custGeom>
              <a:solidFill>
                <a:srgbClr val="4754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1" name="任意多边形: 形状 200"/>
              <p:cNvSpPr>
                <a:spLocks/>
              </p:cNvSpPr>
              <p:nvPr/>
            </p:nvSpPr>
            <p:spPr bwMode="auto">
              <a:xfrm>
                <a:off x="2711023" y="4280886"/>
                <a:ext cx="218175" cy="285306"/>
              </a:xfrm>
              <a:custGeom>
                <a:avLst/>
                <a:gdLst>
                  <a:gd name="T0" fmla="*/ 0 w 120"/>
                  <a:gd name="T1" fmla="*/ 17 h 157"/>
                  <a:gd name="T2" fmla="*/ 45 w 120"/>
                  <a:gd name="T3" fmla="*/ 9 h 157"/>
                  <a:gd name="T4" fmla="*/ 91 w 120"/>
                  <a:gd name="T5" fmla="*/ 37 h 157"/>
                  <a:gd name="T6" fmla="*/ 120 w 120"/>
                  <a:gd name="T7" fmla="*/ 146 h 157"/>
                  <a:gd name="T8" fmla="*/ 107 w 120"/>
                  <a:gd name="T9" fmla="*/ 156 h 157"/>
                  <a:gd name="T10" fmla="*/ 36 w 120"/>
                  <a:gd name="T11" fmla="*/ 133 h 157"/>
                  <a:gd name="T12" fmla="*/ 0 w 120"/>
                  <a:gd name="T13" fmla="*/ 1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0" h="157">
                    <a:moveTo>
                      <a:pt x="0" y="17"/>
                    </a:moveTo>
                    <a:cubicBezTo>
                      <a:pt x="14" y="4"/>
                      <a:pt x="31" y="13"/>
                      <a:pt x="45" y="9"/>
                    </a:cubicBezTo>
                    <a:cubicBezTo>
                      <a:pt x="71" y="0"/>
                      <a:pt x="83" y="18"/>
                      <a:pt x="91" y="37"/>
                    </a:cubicBezTo>
                    <a:cubicBezTo>
                      <a:pt x="107" y="71"/>
                      <a:pt x="115" y="108"/>
                      <a:pt x="120" y="146"/>
                    </a:cubicBezTo>
                    <a:cubicBezTo>
                      <a:pt x="118" y="152"/>
                      <a:pt x="115" y="157"/>
                      <a:pt x="107" y="156"/>
                    </a:cubicBezTo>
                    <a:cubicBezTo>
                      <a:pt x="91" y="124"/>
                      <a:pt x="60" y="138"/>
                      <a:pt x="36" y="133"/>
                    </a:cubicBezTo>
                    <a:cubicBezTo>
                      <a:pt x="54" y="85"/>
                      <a:pt x="39" y="47"/>
                      <a:pt x="0" y="17"/>
                    </a:cubicBezTo>
                    <a:close/>
                  </a:path>
                </a:pathLst>
              </a:custGeom>
              <a:solidFill>
                <a:srgbClr val="7878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2" name="任意多边形: 形状 201"/>
              <p:cNvSpPr>
                <a:spLocks/>
              </p:cNvSpPr>
              <p:nvPr/>
            </p:nvSpPr>
            <p:spPr bwMode="auto">
              <a:xfrm>
                <a:off x="2541517" y="4045929"/>
                <a:ext cx="80557" cy="305445"/>
              </a:xfrm>
              <a:custGeom>
                <a:avLst/>
                <a:gdLst>
                  <a:gd name="T0" fmla="*/ 44 w 44"/>
                  <a:gd name="T1" fmla="*/ 54 h 168"/>
                  <a:gd name="T2" fmla="*/ 37 w 44"/>
                  <a:gd name="T3" fmla="*/ 100 h 168"/>
                  <a:gd name="T4" fmla="*/ 19 w 44"/>
                  <a:gd name="T5" fmla="*/ 158 h 168"/>
                  <a:gd name="T6" fmla="*/ 8 w 44"/>
                  <a:gd name="T7" fmla="*/ 162 h 168"/>
                  <a:gd name="T8" fmla="*/ 6 w 44"/>
                  <a:gd name="T9" fmla="*/ 147 h 168"/>
                  <a:gd name="T10" fmla="*/ 3 w 44"/>
                  <a:gd name="T11" fmla="*/ 16 h 168"/>
                  <a:gd name="T12" fmla="*/ 9 w 44"/>
                  <a:gd name="T13" fmla="*/ 2 h 168"/>
                  <a:gd name="T14" fmla="*/ 25 w 44"/>
                  <a:gd name="T15" fmla="*/ 9 h 168"/>
                  <a:gd name="T16" fmla="*/ 44 w 44"/>
                  <a:gd name="T17" fmla="*/ 54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168">
                    <a:moveTo>
                      <a:pt x="44" y="54"/>
                    </a:moveTo>
                    <a:cubicBezTo>
                      <a:pt x="42" y="69"/>
                      <a:pt x="34" y="84"/>
                      <a:pt x="37" y="100"/>
                    </a:cubicBezTo>
                    <a:cubicBezTo>
                      <a:pt x="36" y="121"/>
                      <a:pt x="29" y="140"/>
                      <a:pt x="19" y="158"/>
                    </a:cubicBezTo>
                    <a:cubicBezTo>
                      <a:pt x="17" y="162"/>
                      <a:pt x="13" y="168"/>
                      <a:pt x="8" y="162"/>
                    </a:cubicBezTo>
                    <a:cubicBezTo>
                      <a:pt x="6" y="158"/>
                      <a:pt x="7" y="152"/>
                      <a:pt x="6" y="147"/>
                    </a:cubicBezTo>
                    <a:cubicBezTo>
                      <a:pt x="4" y="103"/>
                      <a:pt x="10" y="60"/>
                      <a:pt x="3" y="16"/>
                    </a:cubicBezTo>
                    <a:cubicBezTo>
                      <a:pt x="1" y="10"/>
                      <a:pt x="0" y="4"/>
                      <a:pt x="9" y="2"/>
                    </a:cubicBezTo>
                    <a:cubicBezTo>
                      <a:pt x="16" y="0"/>
                      <a:pt x="22" y="3"/>
                      <a:pt x="25" y="9"/>
                    </a:cubicBezTo>
                    <a:cubicBezTo>
                      <a:pt x="32" y="24"/>
                      <a:pt x="38" y="39"/>
                      <a:pt x="44" y="54"/>
                    </a:cubicBezTo>
                    <a:close/>
                  </a:path>
                </a:pathLst>
              </a:custGeom>
              <a:solidFill>
                <a:srgbClr val="2120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3" name="任意多边形: 形状 202"/>
              <p:cNvSpPr>
                <a:spLocks/>
              </p:cNvSpPr>
              <p:nvPr/>
            </p:nvSpPr>
            <p:spPr bwMode="auto">
              <a:xfrm>
                <a:off x="2662352" y="4593044"/>
                <a:ext cx="140975" cy="263489"/>
              </a:xfrm>
              <a:custGeom>
                <a:avLst/>
                <a:gdLst>
                  <a:gd name="T0" fmla="*/ 40 w 78"/>
                  <a:gd name="T1" fmla="*/ 0 h 145"/>
                  <a:gd name="T2" fmla="*/ 57 w 78"/>
                  <a:gd name="T3" fmla="*/ 145 h 145"/>
                  <a:gd name="T4" fmla="*/ 25 w 78"/>
                  <a:gd name="T5" fmla="*/ 78 h 145"/>
                  <a:gd name="T6" fmla="*/ 29 w 78"/>
                  <a:gd name="T7" fmla="*/ 15 h 145"/>
                  <a:gd name="T8" fmla="*/ 40 w 78"/>
                  <a:gd name="T9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145">
                    <a:moveTo>
                      <a:pt x="40" y="0"/>
                    </a:moveTo>
                    <a:cubicBezTo>
                      <a:pt x="46" y="48"/>
                      <a:pt x="78" y="94"/>
                      <a:pt x="57" y="145"/>
                    </a:cubicBezTo>
                    <a:cubicBezTo>
                      <a:pt x="54" y="119"/>
                      <a:pt x="42" y="96"/>
                      <a:pt x="25" y="78"/>
                    </a:cubicBezTo>
                    <a:cubicBezTo>
                      <a:pt x="0" y="53"/>
                      <a:pt x="4" y="34"/>
                      <a:pt x="29" y="15"/>
                    </a:cubicBezTo>
                    <a:cubicBezTo>
                      <a:pt x="34" y="11"/>
                      <a:pt x="37" y="5"/>
                      <a:pt x="40" y="0"/>
                    </a:cubicBezTo>
                    <a:close/>
                  </a:path>
                </a:pathLst>
              </a:custGeom>
              <a:solidFill>
                <a:srgbClr val="7374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4" name="任意多边形: 形状 203"/>
              <p:cNvSpPr>
                <a:spLocks/>
              </p:cNvSpPr>
              <p:nvPr/>
            </p:nvSpPr>
            <p:spPr bwMode="auto">
              <a:xfrm>
                <a:off x="2640535" y="5260995"/>
                <a:ext cx="129227" cy="167827"/>
              </a:xfrm>
              <a:custGeom>
                <a:avLst/>
                <a:gdLst>
                  <a:gd name="T0" fmla="*/ 14 w 71"/>
                  <a:gd name="T1" fmla="*/ 12 h 92"/>
                  <a:gd name="T2" fmla="*/ 37 w 71"/>
                  <a:gd name="T3" fmla="*/ 12 h 92"/>
                  <a:gd name="T4" fmla="*/ 60 w 71"/>
                  <a:gd name="T5" fmla="*/ 66 h 92"/>
                  <a:gd name="T6" fmla="*/ 29 w 71"/>
                  <a:gd name="T7" fmla="*/ 75 h 92"/>
                  <a:gd name="T8" fmla="*/ 14 w 71"/>
                  <a:gd name="T9" fmla="*/ 87 h 92"/>
                  <a:gd name="T10" fmla="*/ 20 w 71"/>
                  <a:gd name="T11" fmla="*/ 74 h 92"/>
                  <a:gd name="T12" fmla="*/ 13 w 71"/>
                  <a:gd name="T13" fmla="*/ 27 h 92"/>
                  <a:gd name="T14" fmla="*/ 14 w 71"/>
                  <a:gd name="T15" fmla="*/ 1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92">
                    <a:moveTo>
                      <a:pt x="14" y="12"/>
                    </a:moveTo>
                    <a:cubicBezTo>
                      <a:pt x="22" y="1"/>
                      <a:pt x="29" y="0"/>
                      <a:pt x="37" y="12"/>
                    </a:cubicBezTo>
                    <a:cubicBezTo>
                      <a:pt x="54" y="26"/>
                      <a:pt x="71" y="40"/>
                      <a:pt x="60" y="66"/>
                    </a:cubicBezTo>
                    <a:cubicBezTo>
                      <a:pt x="46" y="58"/>
                      <a:pt x="29" y="37"/>
                      <a:pt x="29" y="75"/>
                    </a:cubicBezTo>
                    <a:cubicBezTo>
                      <a:pt x="29" y="84"/>
                      <a:pt x="22" y="92"/>
                      <a:pt x="14" y="87"/>
                    </a:cubicBezTo>
                    <a:cubicBezTo>
                      <a:pt x="0" y="77"/>
                      <a:pt x="19" y="78"/>
                      <a:pt x="20" y="74"/>
                    </a:cubicBezTo>
                    <a:cubicBezTo>
                      <a:pt x="24" y="57"/>
                      <a:pt x="22" y="41"/>
                      <a:pt x="13" y="27"/>
                    </a:cubicBezTo>
                    <a:cubicBezTo>
                      <a:pt x="13" y="22"/>
                      <a:pt x="14" y="17"/>
                      <a:pt x="14" y="12"/>
                    </a:cubicBezTo>
                    <a:close/>
                  </a:path>
                </a:pathLst>
              </a:custGeom>
              <a:solidFill>
                <a:srgbClr val="5352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5" name="任意多边形: 形状 204"/>
              <p:cNvSpPr>
                <a:spLocks/>
              </p:cNvSpPr>
              <p:nvPr/>
            </p:nvSpPr>
            <p:spPr bwMode="auto">
              <a:xfrm>
                <a:off x="2516344" y="4453747"/>
                <a:ext cx="38601" cy="41957"/>
              </a:xfrm>
              <a:custGeom>
                <a:avLst/>
                <a:gdLst>
                  <a:gd name="T0" fmla="*/ 12 w 21"/>
                  <a:gd name="T1" fmla="*/ 23 h 23"/>
                  <a:gd name="T2" fmla="*/ 20 w 21"/>
                  <a:gd name="T3" fmla="*/ 0 h 23"/>
                  <a:gd name="T4" fmla="*/ 12 w 21"/>
                  <a:gd name="T5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3">
                    <a:moveTo>
                      <a:pt x="12" y="23"/>
                    </a:moveTo>
                    <a:cubicBezTo>
                      <a:pt x="0" y="11"/>
                      <a:pt x="1" y="3"/>
                      <a:pt x="20" y="0"/>
                    </a:cubicBezTo>
                    <a:cubicBezTo>
                      <a:pt x="20" y="9"/>
                      <a:pt x="21" y="18"/>
                      <a:pt x="12" y="23"/>
                    </a:cubicBezTo>
                    <a:close/>
                  </a:path>
                </a:pathLst>
              </a:custGeom>
              <a:solidFill>
                <a:srgbClr val="5A5C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6" name="任意多边形: 形状 205"/>
              <p:cNvSpPr>
                <a:spLocks/>
              </p:cNvSpPr>
              <p:nvPr/>
            </p:nvSpPr>
            <p:spPr bwMode="auto">
              <a:xfrm>
                <a:off x="3451139" y="3404830"/>
                <a:ext cx="538725" cy="1455059"/>
              </a:xfrm>
              <a:custGeom>
                <a:avLst/>
                <a:gdLst>
                  <a:gd name="T0" fmla="*/ 295 w 295"/>
                  <a:gd name="T1" fmla="*/ 763 h 801"/>
                  <a:gd name="T2" fmla="*/ 295 w 295"/>
                  <a:gd name="T3" fmla="*/ 784 h 801"/>
                  <a:gd name="T4" fmla="*/ 287 w 295"/>
                  <a:gd name="T5" fmla="*/ 801 h 801"/>
                  <a:gd name="T6" fmla="*/ 163 w 295"/>
                  <a:gd name="T7" fmla="*/ 669 h 801"/>
                  <a:gd name="T8" fmla="*/ 116 w 295"/>
                  <a:gd name="T9" fmla="*/ 504 h 801"/>
                  <a:gd name="T10" fmla="*/ 130 w 295"/>
                  <a:gd name="T11" fmla="*/ 277 h 801"/>
                  <a:gd name="T12" fmla="*/ 84 w 295"/>
                  <a:gd name="T13" fmla="*/ 205 h 801"/>
                  <a:gd name="T14" fmla="*/ 23 w 295"/>
                  <a:gd name="T15" fmla="*/ 159 h 801"/>
                  <a:gd name="T16" fmla="*/ 47 w 295"/>
                  <a:gd name="T17" fmla="*/ 2 h 801"/>
                  <a:gd name="T18" fmla="*/ 69 w 295"/>
                  <a:gd name="T19" fmla="*/ 6 h 801"/>
                  <a:gd name="T20" fmla="*/ 95 w 295"/>
                  <a:gd name="T21" fmla="*/ 34 h 801"/>
                  <a:gd name="T22" fmla="*/ 94 w 295"/>
                  <a:gd name="T23" fmla="*/ 44 h 801"/>
                  <a:gd name="T24" fmla="*/ 168 w 295"/>
                  <a:gd name="T25" fmla="*/ 199 h 801"/>
                  <a:gd name="T26" fmla="*/ 267 w 295"/>
                  <a:gd name="T27" fmla="*/ 460 h 801"/>
                  <a:gd name="T28" fmla="*/ 270 w 295"/>
                  <a:gd name="T29" fmla="*/ 525 h 801"/>
                  <a:gd name="T30" fmla="*/ 276 w 295"/>
                  <a:gd name="T31" fmla="*/ 547 h 801"/>
                  <a:gd name="T32" fmla="*/ 295 w 295"/>
                  <a:gd name="T33" fmla="*/ 763 h 8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5" h="801">
                    <a:moveTo>
                      <a:pt x="295" y="763"/>
                    </a:moveTo>
                    <a:cubicBezTo>
                      <a:pt x="295" y="770"/>
                      <a:pt x="295" y="777"/>
                      <a:pt x="295" y="784"/>
                    </a:cubicBezTo>
                    <a:cubicBezTo>
                      <a:pt x="292" y="790"/>
                      <a:pt x="289" y="795"/>
                      <a:pt x="287" y="801"/>
                    </a:cubicBezTo>
                    <a:cubicBezTo>
                      <a:pt x="256" y="746"/>
                      <a:pt x="203" y="714"/>
                      <a:pt x="163" y="669"/>
                    </a:cubicBezTo>
                    <a:cubicBezTo>
                      <a:pt x="122" y="623"/>
                      <a:pt x="109" y="565"/>
                      <a:pt x="116" y="504"/>
                    </a:cubicBezTo>
                    <a:cubicBezTo>
                      <a:pt x="124" y="428"/>
                      <a:pt x="130" y="353"/>
                      <a:pt x="130" y="277"/>
                    </a:cubicBezTo>
                    <a:cubicBezTo>
                      <a:pt x="130" y="241"/>
                      <a:pt x="122" y="216"/>
                      <a:pt x="84" y="205"/>
                    </a:cubicBezTo>
                    <a:cubicBezTo>
                      <a:pt x="59" y="197"/>
                      <a:pt x="38" y="181"/>
                      <a:pt x="23" y="159"/>
                    </a:cubicBezTo>
                    <a:cubicBezTo>
                      <a:pt x="0" y="116"/>
                      <a:pt x="13" y="32"/>
                      <a:pt x="47" y="2"/>
                    </a:cubicBezTo>
                    <a:cubicBezTo>
                      <a:pt x="55" y="0"/>
                      <a:pt x="62" y="2"/>
                      <a:pt x="69" y="6"/>
                    </a:cubicBezTo>
                    <a:cubicBezTo>
                      <a:pt x="79" y="14"/>
                      <a:pt x="89" y="23"/>
                      <a:pt x="95" y="34"/>
                    </a:cubicBezTo>
                    <a:cubicBezTo>
                      <a:pt x="97" y="38"/>
                      <a:pt x="96" y="41"/>
                      <a:pt x="94" y="44"/>
                    </a:cubicBezTo>
                    <a:cubicBezTo>
                      <a:pt x="94" y="108"/>
                      <a:pt x="138" y="150"/>
                      <a:pt x="168" y="199"/>
                    </a:cubicBezTo>
                    <a:cubicBezTo>
                      <a:pt x="227" y="276"/>
                      <a:pt x="263" y="362"/>
                      <a:pt x="267" y="460"/>
                    </a:cubicBezTo>
                    <a:cubicBezTo>
                      <a:pt x="268" y="481"/>
                      <a:pt x="263" y="503"/>
                      <a:pt x="270" y="525"/>
                    </a:cubicBezTo>
                    <a:cubicBezTo>
                      <a:pt x="269" y="533"/>
                      <a:pt x="267" y="542"/>
                      <a:pt x="276" y="547"/>
                    </a:cubicBezTo>
                    <a:cubicBezTo>
                      <a:pt x="273" y="620"/>
                      <a:pt x="280" y="692"/>
                      <a:pt x="295" y="763"/>
                    </a:cubicBezTo>
                    <a:close/>
                  </a:path>
                </a:pathLst>
              </a:custGeom>
              <a:solidFill>
                <a:srgbClr val="9B9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7" name="任意多边形: 形状 206"/>
              <p:cNvSpPr>
                <a:spLocks/>
              </p:cNvSpPr>
              <p:nvPr/>
            </p:nvSpPr>
            <p:spPr bwMode="auto">
              <a:xfrm>
                <a:off x="3587079" y="3344412"/>
                <a:ext cx="431316" cy="970039"/>
              </a:xfrm>
              <a:custGeom>
                <a:avLst/>
                <a:gdLst>
                  <a:gd name="T0" fmla="*/ 20 w 237"/>
                  <a:gd name="T1" fmla="*/ 77 h 534"/>
                  <a:gd name="T2" fmla="*/ 18 w 237"/>
                  <a:gd name="T3" fmla="*/ 71 h 534"/>
                  <a:gd name="T4" fmla="*/ 19 w 237"/>
                  <a:gd name="T5" fmla="*/ 0 h 534"/>
                  <a:gd name="T6" fmla="*/ 112 w 237"/>
                  <a:gd name="T7" fmla="*/ 153 h 534"/>
                  <a:gd name="T8" fmla="*/ 174 w 237"/>
                  <a:gd name="T9" fmla="*/ 259 h 534"/>
                  <a:gd name="T10" fmla="*/ 228 w 237"/>
                  <a:gd name="T11" fmla="*/ 438 h 534"/>
                  <a:gd name="T12" fmla="*/ 223 w 237"/>
                  <a:gd name="T13" fmla="*/ 534 h 534"/>
                  <a:gd name="T14" fmla="*/ 212 w 237"/>
                  <a:gd name="T15" fmla="*/ 533 h 534"/>
                  <a:gd name="T16" fmla="*/ 212 w 237"/>
                  <a:gd name="T17" fmla="*/ 409 h 534"/>
                  <a:gd name="T18" fmla="*/ 203 w 237"/>
                  <a:gd name="T19" fmla="*/ 357 h 534"/>
                  <a:gd name="T20" fmla="*/ 56 w 237"/>
                  <a:gd name="T21" fmla="*/ 126 h 534"/>
                  <a:gd name="T22" fmla="*/ 20 w 237"/>
                  <a:gd name="T23" fmla="*/ 77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37" h="534">
                    <a:moveTo>
                      <a:pt x="20" y="77"/>
                    </a:moveTo>
                    <a:cubicBezTo>
                      <a:pt x="19" y="75"/>
                      <a:pt x="18" y="73"/>
                      <a:pt x="18" y="71"/>
                    </a:cubicBezTo>
                    <a:cubicBezTo>
                      <a:pt x="6" y="47"/>
                      <a:pt x="0" y="23"/>
                      <a:pt x="19" y="0"/>
                    </a:cubicBezTo>
                    <a:cubicBezTo>
                      <a:pt x="63" y="43"/>
                      <a:pt x="84" y="100"/>
                      <a:pt x="112" y="153"/>
                    </a:cubicBezTo>
                    <a:cubicBezTo>
                      <a:pt x="131" y="190"/>
                      <a:pt x="149" y="226"/>
                      <a:pt x="174" y="259"/>
                    </a:cubicBezTo>
                    <a:cubicBezTo>
                      <a:pt x="214" y="312"/>
                      <a:pt x="237" y="370"/>
                      <a:pt x="228" y="438"/>
                    </a:cubicBezTo>
                    <a:cubicBezTo>
                      <a:pt x="224" y="469"/>
                      <a:pt x="232" y="503"/>
                      <a:pt x="223" y="534"/>
                    </a:cubicBezTo>
                    <a:cubicBezTo>
                      <a:pt x="219" y="534"/>
                      <a:pt x="216" y="534"/>
                      <a:pt x="212" y="533"/>
                    </a:cubicBezTo>
                    <a:cubicBezTo>
                      <a:pt x="212" y="492"/>
                      <a:pt x="212" y="451"/>
                      <a:pt x="212" y="409"/>
                    </a:cubicBezTo>
                    <a:cubicBezTo>
                      <a:pt x="213" y="391"/>
                      <a:pt x="214" y="371"/>
                      <a:pt x="203" y="357"/>
                    </a:cubicBezTo>
                    <a:cubicBezTo>
                      <a:pt x="150" y="283"/>
                      <a:pt x="130" y="187"/>
                      <a:pt x="56" y="126"/>
                    </a:cubicBezTo>
                    <a:cubicBezTo>
                      <a:pt x="40" y="113"/>
                      <a:pt x="39" y="88"/>
                      <a:pt x="20" y="77"/>
                    </a:cubicBezTo>
                    <a:close/>
                  </a:path>
                </a:pathLst>
              </a:custGeom>
              <a:solidFill>
                <a:srgbClr val="221E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8" name="任意多边形: 形状 207"/>
              <p:cNvSpPr>
                <a:spLocks/>
              </p:cNvSpPr>
              <p:nvPr/>
            </p:nvSpPr>
            <p:spPr bwMode="auto">
              <a:xfrm>
                <a:off x="3600505" y="3134628"/>
                <a:ext cx="330619" cy="339010"/>
              </a:xfrm>
              <a:custGeom>
                <a:avLst/>
                <a:gdLst>
                  <a:gd name="T0" fmla="*/ 19 w 181"/>
                  <a:gd name="T1" fmla="*/ 61 h 186"/>
                  <a:gd name="T2" fmla="*/ 87 w 181"/>
                  <a:gd name="T3" fmla="*/ 61 h 186"/>
                  <a:gd name="T4" fmla="*/ 118 w 181"/>
                  <a:gd name="T5" fmla="*/ 50 h 186"/>
                  <a:gd name="T6" fmla="*/ 170 w 181"/>
                  <a:gd name="T7" fmla="*/ 56 h 186"/>
                  <a:gd name="T8" fmla="*/ 181 w 181"/>
                  <a:gd name="T9" fmla="*/ 76 h 186"/>
                  <a:gd name="T10" fmla="*/ 137 w 181"/>
                  <a:gd name="T11" fmla="*/ 140 h 186"/>
                  <a:gd name="T12" fmla="*/ 131 w 181"/>
                  <a:gd name="T13" fmla="*/ 180 h 186"/>
                  <a:gd name="T14" fmla="*/ 97 w 181"/>
                  <a:gd name="T15" fmla="*/ 155 h 186"/>
                  <a:gd name="T16" fmla="*/ 71 w 181"/>
                  <a:gd name="T17" fmla="*/ 99 h 186"/>
                  <a:gd name="T18" fmla="*/ 26 w 181"/>
                  <a:gd name="T19" fmla="*/ 92 h 186"/>
                  <a:gd name="T20" fmla="*/ 8 w 181"/>
                  <a:gd name="T21" fmla="*/ 87 h 186"/>
                  <a:gd name="T22" fmla="*/ 1 w 181"/>
                  <a:gd name="T23" fmla="*/ 69 h 186"/>
                  <a:gd name="T24" fmla="*/ 19 w 181"/>
                  <a:gd name="T25" fmla="*/ 6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1" h="186">
                    <a:moveTo>
                      <a:pt x="19" y="61"/>
                    </a:moveTo>
                    <a:cubicBezTo>
                      <a:pt x="41" y="61"/>
                      <a:pt x="64" y="60"/>
                      <a:pt x="87" y="61"/>
                    </a:cubicBezTo>
                    <a:cubicBezTo>
                      <a:pt x="99" y="61"/>
                      <a:pt x="112" y="61"/>
                      <a:pt x="118" y="50"/>
                    </a:cubicBezTo>
                    <a:cubicBezTo>
                      <a:pt x="142" y="0"/>
                      <a:pt x="155" y="43"/>
                      <a:pt x="170" y="56"/>
                    </a:cubicBezTo>
                    <a:cubicBezTo>
                      <a:pt x="176" y="61"/>
                      <a:pt x="178" y="69"/>
                      <a:pt x="181" y="76"/>
                    </a:cubicBezTo>
                    <a:cubicBezTo>
                      <a:pt x="134" y="77"/>
                      <a:pt x="126" y="89"/>
                      <a:pt x="137" y="140"/>
                    </a:cubicBezTo>
                    <a:cubicBezTo>
                      <a:pt x="140" y="155"/>
                      <a:pt x="150" y="173"/>
                      <a:pt x="131" y="180"/>
                    </a:cubicBezTo>
                    <a:cubicBezTo>
                      <a:pt x="114" y="186"/>
                      <a:pt x="104" y="167"/>
                      <a:pt x="97" y="155"/>
                    </a:cubicBezTo>
                    <a:cubicBezTo>
                      <a:pt x="87" y="137"/>
                      <a:pt x="81" y="117"/>
                      <a:pt x="71" y="99"/>
                    </a:cubicBezTo>
                    <a:cubicBezTo>
                      <a:pt x="60" y="79"/>
                      <a:pt x="47" y="63"/>
                      <a:pt x="26" y="92"/>
                    </a:cubicBezTo>
                    <a:cubicBezTo>
                      <a:pt x="19" y="96"/>
                      <a:pt x="14" y="91"/>
                      <a:pt x="8" y="87"/>
                    </a:cubicBezTo>
                    <a:cubicBezTo>
                      <a:pt x="3" y="82"/>
                      <a:pt x="0" y="76"/>
                      <a:pt x="1" y="69"/>
                    </a:cubicBezTo>
                    <a:cubicBezTo>
                      <a:pt x="5" y="62"/>
                      <a:pt x="14" y="65"/>
                      <a:pt x="19" y="61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9" name="任意多边形: 形状 208"/>
              <p:cNvSpPr>
                <a:spLocks/>
              </p:cNvSpPr>
              <p:nvPr/>
            </p:nvSpPr>
            <p:spPr bwMode="auto">
              <a:xfrm>
                <a:off x="4078811" y="4049285"/>
                <a:ext cx="162793" cy="386002"/>
              </a:xfrm>
              <a:custGeom>
                <a:avLst/>
                <a:gdLst>
                  <a:gd name="T0" fmla="*/ 89 w 90"/>
                  <a:gd name="T1" fmla="*/ 52 h 212"/>
                  <a:gd name="T2" fmla="*/ 89 w 90"/>
                  <a:gd name="T3" fmla="*/ 67 h 212"/>
                  <a:gd name="T4" fmla="*/ 85 w 90"/>
                  <a:gd name="T5" fmla="*/ 70 h 212"/>
                  <a:gd name="T6" fmla="*/ 58 w 90"/>
                  <a:gd name="T7" fmla="*/ 98 h 212"/>
                  <a:gd name="T8" fmla="*/ 36 w 90"/>
                  <a:gd name="T9" fmla="*/ 112 h 212"/>
                  <a:gd name="T10" fmla="*/ 12 w 90"/>
                  <a:gd name="T11" fmla="*/ 212 h 212"/>
                  <a:gd name="T12" fmla="*/ 12 w 90"/>
                  <a:gd name="T13" fmla="*/ 114 h 212"/>
                  <a:gd name="T14" fmla="*/ 30 w 90"/>
                  <a:gd name="T15" fmla="*/ 0 h 212"/>
                  <a:gd name="T16" fmla="*/ 89 w 90"/>
                  <a:gd name="T17" fmla="*/ 5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0" h="212">
                    <a:moveTo>
                      <a:pt x="89" y="52"/>
                    </a:moveTo>
                    <a:cubicBezTo>
                      <a:pt x="89" y="57"/>
                      <a:pt x="89" y="62"/>
                      <a:pt x="89" y="67"/>
                    </a:cubicBezTo>
                    <a:cubicBezTo>
                      <a:pt x="84" y="69"/>
                      <a:pt x="90" y="68"/>
                      <a:pt x="85" y="70"/>
                    </a:cubicBezTo>
                    <a:cubicBezTo>
                      <a:pt x="61" y="77"/>
                      <a:pt x="61" y="77"/>
                      <a:pt x="58" y="98"/>
                    </a:cubicBezTo>
                    <a:cubicBezTo>
                      <a:pt x="48" y="99"/>
                      <a:pt x="33" y="99"/>
                      <a:pt x="36" y="112"/>
                    </a:cubicBezTo>
                    <a:cubicBezTo>
                      <a:pt x="43" y="149"/>
                      <a:pt x="10" y="177"/>
                      <a:pt x="12" y="212"/>
                    </a:cubicBezTo>
                    <a:cubicBezTo>
                      <a:pt x="12" y="180"/>
                      <a:pt x="12" y="147"/>
                      <a:pt x="12" y="114"/>
                    </a:cubicBezTo>
                    <a:cubicBezTo>
                      <a:pt x="0" y="74"/>
                      <a:pt x="22" y="40"/>
                      <a:pt x="30" y="0"/>
                    </a:cubicBezTo>
                    <a:cubicBezTo>
                      <a:pt x="51" y="19"/>
                      <a:pt x="70" y="35"/>
                      <a:pt x="89" y="52"/>
                    </a:cubicBezTo>
                    <a:close/>
                  </a:path>
                </a:pathLst>
              </a:custGeom>
              <a:solidFill>
                <a:srgbClr val="221E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0" name="任意多边形: 形状 209"/>
              <p:cNvSpPr>
                <a:spLocks/>
              </p:cNvSpPr>
              <p:nvPr/>
            </p:nvSpPr>
            <p:spPr bwMode="auto">
              <a:xfrm>
                <a:off x="3758262" y="3765657"/>
                <a:ext cx="196358" cy="592429"/>
              </a:xfrm>
              <a:custGeom>
                <a:avLst/>
                <a:gdLst>
                  <a:gd name="T0" fmla="*/ 102 w 108"/>
                  <a:gd name="T1" fmla="*/ 326 h 326"/>
                  <a:gd name="T2" fmla="*/ 94 w 108"/>
                  <a:gd name="T3" fmla="*/ 226 h 326"/>
                  <a:gd name="T4" fmla="*/ 11 w 108"/>
                  <a:gd name="T5" fmla="*/ 25 h 326"/>
                  <a:gd name="T6" fmla="*/ 0 w 108"/>
                  <a:gd name="T7" fmla="*/ 0 h 326"/>
                  <a:gd name="T8" fmla="*/ 93 w 108"/>
                  <a:gd name="T9" fmla="*/ 166 h 326"/>
                  <a:gd name="T10" fmla="*/ 102 w 108"/>
                  <a:gd name="T11" fmla="*/ 326 h 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8" h="326">
                    <a:moveTo>
                      <a:pt x="102" y="326"/>
                    </a:moveTo>
                    <a:cubicBezTo>
                      <a:pt x="89" y="293"/>
                      <a:pt x="100" y="259"/>
                      <a:pt x="94" y="226"/>
                    </a:cubicBezTo>
                    <a:cubicBezTo>
                      <a:pt x="80" y="153"/>
                      <a:pt x="43" y="90"/>
                      <a:pt x="11" y="25"/>
                    </a:cubicBezTo>
                    <a:cubicBezTo>
                      <a:pt x="8" y="17"/>
                      <a:pt x="4" y="9"/>
                      <a:pt x="0" y="0"/>
                    </a:cubicBezTo>
                    <a:cubicBezTo>
                      <a:pt x="56" y="41"/>
                      <a:pt x="80" y="102"/>
                      <a:pt x="93" y="166"/>
                    </a:cubicBezTo>
                    <a:cubicBezTo>
                      <a:pt x="104" y="218"/>
                      <a:pt x="108" y="272"/>
                      <a:pt x="102" y="326"/>
                    </a:cubicBezTo>
                    <a:close/>
                  </a:path>
                </a:pathLst>
              </a:custGeom>
              <a:solidFill>
                <a:srgbClr val="2B2D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1" name="任意多边形: 形状 210"/>
              <p:cNvSpPr>
                <a:spLocks/>
              </p:cNvSpPr>
              <p:nvPr/>
            </p:nvSpPr>
            <p:spPr bwMode="auto">
              <a:xfrm>
                <a:off x="3551835" y="3278959"/>
                <a:ext cx="97340" cy="194679"/>
              </a:xfrm>
              <a:custGeom>
                <a:avLst/>
                <a:gdLst>
                  <a:gd name="T0" fmla="*/ 38 w 53"/>
                  <a:gd name="T1" fmla="*/ 5 h 107"/>
                  <a:gd name="T2" fmla="*/ 53 w 53"/>
                  <a:gd name="T3" fmla="*/ 13 h 107"/>
                  <a:gd name="T4" fmla="*/ 38 w 53"/>
                  <a:gd name="T5" fmla="*/ 36 h 107"/>
                  <a:gd name="T6" fmla="*/ 37 w 53"/>
                  <a:gd name="T7" fmla="*/ 107 h 107"/>
                  <a:gd name="T8" fmla="*/ 13 w 53"/>
                  <a:gd name="T9" fmla="*/ 83 h 107"/>
                  <a:gd name="T10" fmla="*/ 2 w 53"/>
                  <a:gd name="T11" fmla="*/ 24 h 107"/>
                  <a:gd name="T12" fmla="*/ 38 w 53"/>
                  <a:gd name="T13" fmla="*/ 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107">
                    <a:moveTo>
                      <a:pt x="38" y="5"/>
                    </a:moveTo>
                    <a:cubicBezTo>
                      <a:pt x="43" y="7"/>
                      <a:pt x="48" y="10"/>
                      <a:pt x="53" y="13"/>
                    </a:cubicBezTo>
                    <a:cubicBezTo>
                      <a:pt x="49" y="21"/>
                      <a:pt x="37" y="24"/>
                      <a:pt x="38" y="36"/>
                    </a:cubicBezTo>
                    <a:cubicBezTo>
                      <a:pt x="38" y="59"/>
                      <a:pt x="38" y="83"/>
                      <a:pt x="37" y="107"/>
                    </a:cubicBezTo>
                    <a:cubicBezTo>
                      <a:pt x="29" y="99"/>
                      <a:pt x="21" y="91"/>
                      <a:pt x="13" y="83"/>
                    </a:cubicBezTo>
                    <a:cubicBezTo>
                      <a:pt x="15" y="63"/>
                      <a:pt x="0" y="45"/>
                      <a:pt x="2" y="24"/>
                    </a:cubicBezTo>
                    <a:cubicBezTo>
                      <a:pt x="9" y="8"/>
                      <a:pt x="20" y="0"/>
                      <a:pt x="38" y="5"/>
                    </a:cubicBezTo>
                    <a:close/>
                  </a:path>
                </a:pathLst>
              </a:custGeom>
              <a:solidFill>
                <a:srgbClr val="3436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2" name="任意多边形: 形状 211"/>
              <p:cNvSpPr>
                <a:spLocks/>
              </p:cNvSpPr>
              <p:nvPr/>
            </p:nvSpPr>
            <p:spPr bwMode="auto">
              <a:xfrm>
                <a:off x="2826823" y="2308920"/>
                <a:ext cx="424602" cy="1787356"/>
              </a:xfrm>
              <a:custGeom>
                <a:avLst/>
                <a:gdLst>
                  <a:gd name="T0" fmla="*/ 3 w 233"/>
                  <a:gd name="T1" fmla="*/ 939 h 983"/>
                  <a:gd name="T2" fmla="*/ 43 w 233"/>
                  <a:gd name="T3" fmla="*/ 801 h 983"/>
                  <a:gd name="T4" fmla="*/ 111 w 233"/>
                  <a:gd name="T5" fmla="*/ 576 h 983"/>
                  <a:gd name="T6" fmla="*/ 131 w 233"/>
                  <a:gd name="T7" fmla="*/ 476 h 983"/>
                  <a:gd name="T8" fmla="*/ 111 w 233"/>
                  <a:gd name="T9" fmla="*/ 368 h 983"/>
                  <a:gd name="T10" fmla="*/ 105 w 233"/>
                  <a:gd name="T11" fmla="*/ 345 h 983"/>
                  <a:gd name="T12" fmla="*/ 113 w 233"/>
                  <a:gd name="T13" fmla="*/ 239 h 983"/>
                  <a:gd name="T14" fmla="*/ 88 w 233"/>
                  <a:gd name="T15" fmla="*/ 151 h 983"/>
                  <a:gd name="T16" fmla="*/ 97 w 233"/>
                  <a:gd name="T17" fmla="*/ 6 h 983"/>
                  <a:gd name="T18" fmla="*/ 112 w 233"/>
                  <a:gd name="T19" fmla="*/ 14 h 983"/>
                  <a:gd name="T20" fmla="*/ 133 w 233"/>
                  <a:gd name="T21" fmla="*/ 84 h 983"/>
                  <a:gd name="T22" fmla="*/ 160 w 233"/>
                  <a:gd name="T23" fmla="*/ 259 h 983"/>
                  <a:gd name="T24" fmla="*/ 203 w 233"/>
                  <a:gd name="T25" fmla="*/ 353 h 983"/>
                  <a:gd name="T26" fmla="*/ 233 w 233"/>
                  <a:gd name="T27" fmla="*/ 406 h 983"/>
                  <a:gd name="T28" fmla="*/ 230 w 233"/>
                  <a:gd name="T29" fmla="*/ 423 h 983"/>
                  <a:gd name="T30" fmla="*/ 216 w 233"/>
                  <a:gd name="T31" fmla="*/ 506 h 983"/>
                  <a:gd name="T32" fmla="*/ 160 w 233"/>
                  <a:gd name="T33" fmla="*/ 607 h 983"/>
                  <a:gd name="T34" fmla="*/ 112 w 233"/>
                  <a:gd name="T35" fmla="*/ 847 h 983"/>
                  <a:gd name="T36" fmla="*/ 165 w 233"/>
                  <a:gd name="T37" fmla="*/ 768 h 983"/>
                  <a:gd name="T38" fmla="*/ 179 w 233"/>
                  <a:gd name="T39" fmla="*/ 776 h 983"/>
                  <a:gd name="T40" fmla="*/ 179 w 233"/>
                  <a:gd name="T41" fmla="*/ 821 h 983"/>
                  <a:gd name="T42" fmla="*/ 109 w 233"/>
                  <a:gd name="T43" fmla="*/ 965 h 983"/>
                  <a:gd name="T44" fmla="*/ 89 w 233"/>
                  <a:gd name="T45" fmla="*/ 976 h 983"/>
                  <a:gd name="T46" fmla="*/ 35 w 233"/>
                  <a:gd name="T47" fmla="*/ 973 h 983"/>
                  <a:gd name="T48" fmla="*/ 3 w 233"/>
                  <a:gd name="T49" fmla="*/ 939 h 9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33" h="983">
                    <a:moveTo>
                      <a:pt x="3" y="939"/>
                    </a:moveTo>
                    <a:cubicBezTo>
                      <a:pt x="37" y="899"/>
                      <a:pt x="58" y="855"/>
                      <a:pt x="43" y="801"/>
                    </a:cubicBezTo>
                    <a:cubicBezTo>
                      <a:pt x="62" y="725"/>
                      <a:pt x="65" y="644"/>
                      <a:pt x="111" y="576"/>
                    </a:cubicBezTo>
                    <a:cubicBezTo>
                      <a:pt x="131" y="545"/>
                      <a:pt x="138" y="511"/>
                      <a:pt x="131" y="476"/>
                    </a:cubicBezTo>
                    <a:cubicBezTo>
                      <a:pt x="124" y="440"/>
                      <a:pt x="118" y="404"/>
                      <a:pt x="111" y="368"/>
                    </a:cubicBezTo>
                    <a:cubicBezTo>
                      <a:pt x="109" y="361"/>
                      <a:pt x="107" y="353"/>
                      <a:pt x="105" y="345"/>
                    </a:cubicBezTo>
                    <a:cubicBezTo>
                      <a:pt x="126" y="311"/>
                      <a:pt x="123" y="275"/>
                      <a:pt x="113" y="239"/>
                    </a:cubicBezTo>
                    <a:cubicBezTo>
                      <a:pt x="106" y="209"/>
                      <a:pt x="90" y="182"/>
                      <a:pt x="88" y="151"/>
                    </a:cubicBezTo>
                    <a:cubicBezTo>
                      <a:pt x="82" y="102"/>
                      <a:pt x="64" y="53"/>
                      <a:pt x="97" y="6"/>
                    </a:cubicBezTo>
                    <a:cubicBezTo>
                      <a:pt x="107" y="0"/>
                      <a:pt x="109" y="5"/>
                      <a:pt x="112" y="14"/>
                    </a:cubicBezTo>
                    <a:cubicBezTo>
                      <a:pt x="118" y="38"/>
                      <a:pt x="126" y="60"/>
                      <a:pt x="133" y="84"/>
                    </a:cubicBezTo>
                    <a:cubicBezTo>
                      <a:pt x="140" y="143"/>
                      <a:pt x="160" y="199"/>
                      <a:pt x="160" y="259"/>
                    </a:cubicBezTo>
                    <a:cubicBezTo>
                      <a:pt x="170" y="292"/>
                      <a:pt x="179" y="326"/>
                      <a:pt x="203" y="353"/>
                    </a:cubicBezTo>
                    <a:cubicBezTo>
                      <a:pt x="219" y="367"/>
                      <a:pt x="232" y="383"/>
                      <a:pt x="233" y="406"/>
                    </a:cubicBezTo>
                    <a:cubicBezTo>
                      <a:pt x="233" y="412"/>
                      <a:pt x="231" y="417"/>
                      <a:pt x="230" y="423"/>
                    </a:cubicBezTo>
                    <a:cubicBezTo>
                      <a:pt x="226" y="451"/>
                      <a:pt x="225" y="479"/>
                      <a:pt x="216" y="506"/>
                    </a:cubicBezTo>
                    <a:cubicBezTo>
                      <a:pt x="167" y="522"/>
                      <a:pt x="157" y="561"/>
                      <a:pt x="160" y="607"/>
                    </a:cubicBezTo>
                    <a:cubicBezTo>
                      <a:pt x="166" y="692"/>
                      <a:pt x="127" y="769"/>
                      <a:pt x="112" y="847"/>
                    </a:cubicBezTo>
                    <a:cubicBezTo>
                      <a:pt x="127" y="822"/>
                      <a:pt x="135" y="788"/>
                      <a:pt x="165" y="768"/>
                    </a:cubicBezTo>
                    <a:cubicBezTo>
                      <a:pt x="172" y="767"/>
                      <a:pt x="176" y="771"/>
                      <a:pt x="179" y="776"/>
                    </a:cubicBezTo>
                    <a:cubicBezTo>
                      <a:pt x="185" y="791"/>
                      <a:pt x="186" y="807"/>
                      <a:pt x="179" y="821"/>
                    </a:cubicBezTo>
                    <a:cubicBezTo>
                      <a:pt x="157" y="870"/>
                      <a:pt x="139" y="921"/>
                      <a:pt x="109" y="965"/>
                    </a:cubicBezTo>
                    <a:cubicBezTo>
                      <a:pt x="104" y="971"/>
                      <a:pt x="97" y="975"/>
                      <a:pt x="89" y="976"/>
                    </a:cubicBezTo>
                    <a:cubicBezTo>
                      <a:pt x="71" y="973"/>
                      <a:pt x="55" y="966"/>
                      <a:pt x="35" y="973"/>
                    </a:cubicBezTo>
                    <a:cubicBezTo>
                      <a:pt x="9" y="983"/>
                      <a:pt x="0" y="971"/>
                      <a:pt x="3" y="939"/>
                    </a:cubicBezTo>
                    <a:close/>
                  </a:path>
                </a:pathLst>
              </a:custGeom>
              <a:solidFill>
                <a:srgbClr val="9B9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3" name="任意多边形: 形状 212"/>
              <p:cNvSpPr>
                <a:spLocks/>
              </p:cNvSpPr>
              <p:nvPr/>
            </p:nvSpPr>
            <p:spPr bwMode="auto">
              <a:xfrm>
                <a:off x="3279955" y="2530452"/>
                <a:ext cx="661238" cy="347402"/>
              </a:xfrm>
              <a:custGeom>
                <a:avLst/>
                <a:gdLst>
                  <a:gd name="T0" fmla="*/ 294 w 363"/>
                  <a:gd name="T1" fmla="*/ 46 h 191"/>
                  <a:gd name="T2" fmla="*/ 323 w 363"/>
                  <a:gd name="T3" fmla="*/ 77 h 191"/>
                  <a:gd name="T4" fmla="*/ 363 w 363"/>
                  <a:gd name="T5" fmla="*/ 130 h 191"/>
                  <a:gd name="T6" fmla="*/ 337 w 363"/>
                  <a:gd name="T7" fmla="*/ 131 h 191"/>
                  <a:gd name="T8" fmla="*/ 303 w 363"/>
                  <a:gd name="T9" fmla="*/ 154 h 191"/>
                  <a:gd name="T10" fmla="*/ 262 w 363"/>
                  <a:gd name="T11" fmla="*/ 159 h 191"/>
                  <a:gd name="T12" fmla="*/ 254 w 363"/>
                  <a:gd name="T13" fmla="*/ 161 h 191"/>
                  <a:gd name="T14" fmla="*/ 257 w 363"/>
                  <a:gd name="T15" fmla="*/ 159 h 191"/>
                  <a:gd name="T16" fmla="*/ 279 w 363"/>
                  <a:gd name="T17" fmla="*/ 176 h 191"/>
                  <a:gd name="T18" fmla="*/ 234 w 363"/>
                  <a:gd name="T19" fmla="*/ 184 h 191"/>
                  <a:gd name="T20" fmla="*/ 173 w 363"/>
                  <a:gd name="T21" fmla="*/ 154 h 191"/>
                  <a:gd name="T22" fmla="*/ 25 w 363"/>
                  <a:gd name="T23" fmla="*/ 51 h 191"/>
                  <a:gd name="T24" fmla="*/ 26 w 363"/>
                  <a:gd name="T25" fmla="*/ 17 h 191"/>
                  <a:gd name="T26" fmla="*/ 49 w 363"/>
                  <a:gd name="T27" fmla="*/ 17 h 191"/>
                  <a:gd name="T28" fmla="*/ 116 w 363"/>
                  <a:gd name="T29" fmla="*/ 12 h 191"/>
                  <a:gd name="T30" fmla="*/ 195 w 363"/>
                  <a:gd name="T31" fmla="*/ 30 h 191"/>
                  <a:gd name="T32" fmla="*/ 243 w 363"/>
                  <a:gd name="T33" fmla="*/ 37 h 191"/>
                  <a:gd name="T34" fmla="*/ 294 w 363"/>
                  <a:gd name="T35" fmla="*/ 46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3" h="191">
                    <a:moveTo>
                      <a:pt x="294" y="46"/>
                    </a:moveTo>
                    <a:cubicBezTo>
                      <a:pt x="304" y="56"/>
                      <a:pt x="314" y="66"/>
                      <a:pt x="323" y="77"/>
                    </a:cubicBezTo>
                    <a:cubicBezTo>
                      <a:pt x="337" y="94"/>
                      <a:pt x="350" y="112"/>
                      <a:pt x="363" y="130"/>
                    </a:cubicBezTo>
                    <a:cubicBezTo>
                      <a:pt x="354" y="130"/>
                      <a:pt x="344" y="134"/>
                      <a:pt x="337" y="131"/>
                    </a:cubicBezTo>
                    <a:cubicBezTo>
                      <a:pt x="314" y="123"/>
                      <a:pt x="307" y="135"/>
                      <a:pt x="303" y="154"/>
                    </a:cubicBezTo>
                    <a:cubicBezTo>
                      <a:pt x="287" y="161"/>
                      <a:pt x="271" y="162"/>
                      <a:pt x="262" y="159"/>
                    </a:cubicBezTo>
                    <a:cubicBezTo>
                      <a:pt x="250" y="156"/>
                      <a:pt x="255" y="166"/>
                      <a:pt x="254" y="161"/>
                    </a:cubicBezTo>
                    <a:cubicBezTo>
                      <a:pt x="254" y="159"/>
                      <a:pt x="255" y="158"/>
                      <a:pt x="257" y="159"/>
                    </a:cubicBezTo>
                    <a:cubicBezTo>
                      <a:pt x="267" y="161"/>
                      <a:pt x="281" y="158"/>
                      <a:pt x="279" y="176"/>
                    </a:cubicBezTo>
                    <a:cubicBezTo>
                      <a:pt x="264" y="179"/>
                      <a:pt x="250" y="191"/>
                      <a:pt x="234" y="184"/>
                    </a:cubicBezTo>
                    <a:cubicBezTo>
                      <a:pt x="211" y="178"/>
                      <a:pt x="189" y="173"/>
                      <a:pt x="173" y="154"/>
                    </a:cubicBezTo>
                    <a:cubicBezTo>
                      <a:pt x="118" y="128"/>
                      <a:pt x="75" y="85"/>
                      <a:pt x="25" y="51"/>
                    </a:cubicBezTo>
                    <a:cubicBezTo>
                      <a:pt x="7" y="39"/>
                      <a:pt x="0" y="28"/>
                      <a:pt x="26" y="17"/>
                    </a:cubicBezTo>
                    <a:cubicBezTo>
                      <a:pt x="34" y="17"/>
                      <a:pt x="42" y="19"/>
                      <a:pt x="49" y="17"/>
                    </a:cubicBezTo>
                    <a:cubicBezTo>
                      <a:pt x="71" y="12"/>
                      <a:pt x="93" y="0"/>
                      <a:pt x="116" y="12"/>
                    </a:cubicBezTo>
                    <a:cubicBezTo>
                      <a:pt x="141" y="24"/>
                      <a:pt x="162" y="53"/>
                      <a:pt x="195" y="30"/>
                    </a:cubicBezTo>
                    <a:cubicBezTo>
                      <a:pt x="212" y="25"/>
                      <a:pt x="227" y="36"/>
                      <a:pt x="243" y="37"/>
                    </a:cubicBezTo>
                    <a:cubicBezTo>
                      <a:pt x="260" y="38"/>
                      <a:pt x="278" y="34"/>
                      <a:pt x="294" y="46"/>
                    </a:cubicBezTo>
                    <a:close/>
                  </a:path>
                </a:pathLst>
              </a:custGeom>
              <a:solidFill>
                <a:srgbClr val="FE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4" name="任意多边形: 形状 213"/>
              <p:cNvSpPr>
                <a:spLocks/>
              </p:cNvSpPr>
              <p:nvPr/>
            </p:nvSpPr>
            <p:spPr bwMode="auto">
              <a:xfrm>
                <a:off x="3051711" y="2404582"/>
                <a:ext cx="342367" cy="441385"/>
              </a:xfrm>
              <a:custGeom>
                <a:avLst/>
                <a:gdLst>
                  <a:gd name="T0" fmla="*/ 174 w 188"/>
                  <a:gd name="T1" fmla="*/ 91 h 243"/>
                  <a:gd name="T2" fmla="*/ 154 w 188"/>
                  <a:gd name="T3" fmla="*/ 93 h 243"/>
                  <a:gd name="T4" fmla="*/ 129 w 188"/>
                  <a:gd name="T5" fmla="*/ 119 h 243"/>
                  <a:gd name="T6" fmla="*/ 170 w 188"/>
                  <a:gd name="T7" fmla="*/ 195 h 243"/>
                  <a:gd name="T8" fmla="*/ 182 w 188"/>
                  <a:gd name="T9" fmla="*/ 225 h 243"/>
                  <a:gd name="T10" fmla="*/ 105 w 188"/>
                  <a:gd name="T11" fmla="*/ 162 h 243"/>
                  <a:gd name="T12" fmla="*/ 112 w 188"/>
                  <a:gd name="T13" fmla="*/ 216 h 243"/>
                  <a:gd name="T14" fmla="*/ 81 w 188"/>
                  <a:gd name="T15" fmla="*/ 222 h 243"/>
                  <a:gd name="T16" fmla="*/ 37 w 188"/>
                  <a:gd name="T17" fmla="*/ 207 h 243"/>
                  <a:gd name="T18" fmla="*/ 10 w 188"/>
                  <a:gd name="T19" fmla="*/ 32 h 243"/>
                  <a:gd name="T20" fmla="*/ 55 w 188"/>
                  <a:gd name="T21" fmla="*/ 29 h 243"/>
                  <a:gd name="T22" fmla="*/ 173 w 188"/>
                  <a:gd name="T23" fmla="*/ 85 h 243"/>
                  <a:gd name="T24" fmla="*/ 176 w 188"/>
                  <a:gd name="T25" fmla="*/ 89 h 243"/>
                  <a:gd name="T26" fmla="*/ 174 w 188"/>
                  <a:gd name="T27" fmla="*/ 91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8" h="243">
                    <a:moveTo>
                      <a:pt x="174" y="91"/>
                    </a:moveTo>
                    <a:cubicBezTo>
                      <a:pt x="167" y="92"/>
                      <a:pt x="160" y="93"/>
                      <a:pt x="154" y="93"/>
                    </a:cubicBezTo>
                    <a:cubicBezTo>
                      <a:pt x="139" y="96"/>
                      <a:pt x="125" y="98"/>
                      <a:pt x="129" y="119"/>
                    </a:cubicBezTo>
                    <a:cubicBezTo>
                      <a:pt x="135" y="148"/>
                      <a:pt x="146" y="175"/>
                      <a:pt x="170" y="195"/>
                    </a:cubicBezTo>
                    <a:cubicBezTo>
                      <a:pt x="178" y="202"/>
                      <a:pt x="188" y="211"/>
                      <a:pt x="182" y="225"/>
                    </a:cubicBezTo>
                    <a:cubicBezTo>
                      <a:pt x="140" y="230"/>
                      <a:pt x="123" y="216"/>
                      <a:pt x="105" y="162"/>
                    </a:cubicBezTo>
                    <a:cubicBezTo>
                      <a:pt x="108" y="179"/>
                      <a:pt x="120" y="196"/>
                      <a:pt x="112" y="216"/>
                    </a:cubicBezTo>
                    <a:cubicBezTo>
                      <a:pt x="105" y="234"/>
                      <a:pt x="95" y="243"/>
                      <a:pt x="81" y="222"/>
                    </a:cubicBezTo>
                    <a:cubicBezTo>
                      <a:pt x="70" y="204"/>
                      <a:pt x="55" y="199"/>
                      <a:pt x="37" y="207"/>
                    </a:cubicBezTo>
                    <a:cubicBezTo>
                      <a:pt x="18" y="150"/>
                      <a:pt x="0" y="93"/>
                      <a:pt x="10" y="32"/>
                    </a:cubicBezTo>
                    <a:cubicBezTo>
                      <a:pt x="24" y="13"/>
                      <a:pt x="36" y="0"/>
                      <a:pt x="55" y="29"/>
                    </a:cubicBezTo>
                    <a:cubicBezTo>
                      <a:pt x="83" y="70"/>
                      <a:pt x="129" y="77"/>
                      <a:pt x="173" y="85"/>
                    </a:cubicBezTo>
                    <a:cubicBezTo>
                      <a:pt x="175" y="86"/>
                      <a:pt x="176" y="87"/>
                      <a:pt x="176" y="89"/>
                    </a:cubicBezTo>
                    <a:cubicBezTo>
                      <a:pt x="175" y="90"/>
                      <a:pt x="174" y="91"/>
                      <a:pt x="174" y="91"/>
                    </a:cubicBezTo>
                    <a:close/>
                  </a:path>
                </a:pathLst>
              </a:custGeom>
              <a:solidFill>
                <a:srgbClr val="2223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5" name="任意多边形: 形状 214"/>
              <p:cNvSpPr>
                <a:spLocks/>
              </p:cNvSpPr>
              <p:nvPr/>
            </p:nvSpPr>
            <p:spPr bwMode="auto">
              <a:xfrm>
                <a:off x="3197721" y="2951698"/>
                <a:ext cx="518586" cy="478307"/>
              </a:xfrm>
              <a:custGeom>
                <a:avLst/>
                <a:gdLst>
                  <a:gd name="T0" fmla="*/ 25 w 285"/>
                  <a:gd name="T1" fmla="*/ 54 h 263"/>
                  <a:gd name="T2" fmla="*/ 0 w 285"/>
                  <a:gd name="T3" fmla="*/ 0 h 263"/>
                  <a:gd name="T4" fmla="*/ 46 w 285"/>
                  <a:gd name="T5" fmla="*/ 32 h 263"/>
                  <a:gd name="T6" fmla="*/ 67 w 285"/>
                  <a:gd name="T7" fmla="*/ 39 h 263"/>
                  <a:gd name="T8" fmla="*/ 60 w 285"/>
                  <a:gd name="T9" fmla="*/ 14 h 263"/>
                  <a:gd name="T10" fmla="*/ 285 w 285"/>
                  <a:gd name="T11" fmla="*/ 90 h 263"/>
                  <a:gd name="T12" fmla="*/ 203 w 285"/>
                  <a:gd name="T13" fmla="*/ 119 h 263"/>
                  <a:gd name="T14" fmla="*/ 125 w 285"/>
                  <a:gd name="T15" fmla="*/ 79 h 263"/>
                  <a:gd name="T16" fmla="*/ 132 w 285"/>
                  <a:gd name="T17" fmla="*/ 129 h 263"/>
                  <a:gd name="T18" fmla="*/ 148 w 285"/>
                  <a:gd name="T19" fmla="*/ 140 h 263"/>
                  <a:gd name="T20" fmla="*/ 241 w 285"/>
                  <a:gd name="T21" fmla="*/ 162 h 263"/>
                  <a:gd name="T22" fmla="*/ 225 w 285"/>
                  <a:gd name="T23" fmla="*/ 170 h 263"/>
                  <a:gd name="T24" fmla="*/ 171 w 285"/>
                  <a:gd name="T25" fmla="*/ 171 h 263"/>
                  <a:gd name="T26" fmla="*/ 202 w 285"/>
                  <a:gd name="T27" fmla="*/ 200 h 263"/>
                  <a:gd name="T28" fmla="*/ 208 w 285"/>
                  <a:gd name="T29" fmla="*/ 263 h 263"/>
                  <a:gd name="T30" fmla="*/ 196 w 285"/>
                  <a:gd name="T31" fmla="*/ 253 h 263"/>
                  <a:gd name="T32" fmla="*/ 154 w 285"/>
                  <a:gd name="T33" fmla="*/ 210 h 263"/>
                  <a:gd name="T34" fmla="*/ 38 w 285"/>
                  <a:gd name="T35" fmla="*/ 82 h 263"/>
                  <a:gd name="T36" fmla="*/ 25 w 285"/>
                  <a:gd name="T37" fmla="*/ 54 h 2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85" h="263">
                    <a:moveTo>
                      <a:pt x="25" y="54"/>
                    </a:moveTo>
                    <a:cubicBezTo>
                      <a:pt x="16" y="36"/>
                      <a:pt x="8" y="18"/>
                      <a:pt x="0" y="0"/>
                    </a:cubicBezTo>
                    <a:cubicBezTo>
                      <a:pt x="23" y="0"/>
                      <a:pt x="31" y="21"/>
                      <a:pt x="46" y="32"/>
                    </a:cubicBezTo>
                    <a:cubicBezTo>
                      <a:pt x="52" y="37"/>
                      <a:pt x="57" y="49"/>
                      <a:pt x="67" y="39"/>
                    </a:cubicBezTo>
                    <a:cubicBezTo>
                      <a:pt x="69" y="37"/>
                      <a:pt x="63" y="26"/>
                      <a:pt x="60" y="14"/>
                    </a:cubicBezTo>
                    <a:cubicBezTo>
                      <a:pt x="130" y="57"/>
                      <a:pt x="187" y="134"/>
                      <a:pt x="285" y="90"/>
                    </a:cubicBezTo>
                    <a:cubicBezTo>
                      <a:pt x="255" y="97"/>
                      <a:pt x="234" y="125"/>
                      <a:pt x="203" y="119"/>
                    </a:cubicBezTo>
                    <a:cubicBezTo>
                      <a:pt x="174" y="113"/>
                      <a:pt x="157" y="82"/>
                      <a:pt x="125" y="79"/>
                    </a:cubicBezTo>
                    <a:cubicBezTo>
                      <a:pt x="118" y="97"/>
                      <a:pt x="168" y="106"/>
                      <a:pt x="132" y="129"/>
                    </a:cubicBezTo>
                    <a:cubicBezTo>
                      <a:pt x="128" y="131"/>
                      <a:pt x="141" y="137"/>
                      <a:pt x="148" y="140"/>
                    </a:cubicBezTo>
                    <a:cubicBezTo>
                      <a:pt x="178" y="151"/>
                      <a:pt x="212" y="143"/>
                      <a:pt x="241" y="162"/>
                    </a:cubicBezTo>
                    <a:cubicBezTo>
                      <a:pt x="237" y="168"/>
                      <a:pt x="232" y="169"/>
                      <a:pt x="225" y="170"/>
                    </a:cubicBezTo>
                    <a:cubicBezTo>
                      <a:pt x="208" y="182"/>
                      <a:pt x="189" y="166"/>
                      <a:pt x="171" y="171"/>
                    </a:cubicBezTo>
                    <a:cubicBezTo>
                      <a:pt x="189" y="173"/>
                      <a:pt x="197" y="185"/>
                      <a:pt x="202" y="200"/>
                    </a:cubicBezTo>
                    <a:cubicBezTo>
                      <a:pt x="201" y="222"/>
                      <a:pt x="229" y="240"/>
                      <a:pt x="208" y="263"/>
                    </a:cubicBezTo>
                    <a:cubicBezTo>
                      <a:pt x="204" y="260"/>
                      <a:pt x="200" y="257"/>
                      <a:pt x="196" y="253"/>
                    </a:cubicBezTo>
                    <a:cubicBezTo>
                      <a:pt x="173" y="248"/>
                      <a:pt x="166" y="226"/>
                      <a:pt x="154" y="210"/>
                    </a:cubicBezTo>
                    <a:cubicBezTo>
                      <a:pt x="120" y="163"/>
                      <a:pt x="77" y="125"/>
                      <a:pt x="38" y="82"/>
                    </a:cubicBezTo>
                    <a:cubicBezTo>
                      <a:pt x="32" y="73"/>
                      <a:pt x="26" y="64"/>
                      <a:pt x="25" y="54"/>
                    </a:cubicBezTo>
                    <a:close/>
                  </a:path>
                </a:pathLst>
              </a:custGeom>
              <a:solidFill>
                <a:srgbClr val="2120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6" name="任意多边形: 形状 215"/>
              <p:cNvSpPr>
                <a:spLocks/>
              </p:cNvSpPr>
              <p:nvPr/>
            </p:nvSpPr>
            <p:spPr bwMode="auto">
              <a:xfrm>
                <a:off x="3229607" y="2651287"/>
                <a:ext cx="387681" cy="268523"/>
              </a:xfrm>
              <a:custGeom>
                <a:avLst/>
                <a:gdLst>
                  <a:gd name="T0" fmla="*/ 14 w 213"/>
                  <a:gd name="T1" fmla="*/ 80 h 148"/>
                  <a:gd name="T2" fmla="*/ 2 w 213"/>
                  <a:gd name="T3" fmla="*/ 0 h 148"/>
                  <a:gd name="T4" fmla="*/ 84 w 213"/>
                  <a:gd name="T5" fmla="*/ 87 h 148"/>
                  <a:gd name="T6" fmla="*/ 153 w 213"/>
                  <a:gd name="T7" fmla="*/ 80 h 148"/>
                  <a:gd name="T8" fmla="*/ 184 w 213"/>
                  <a:gd name="T9" fmla="*/ 104 h 148"/>
                  <a:gd name="T10" fmla="*/ 213 w 213"/>
                  <a:gd name="T11" fmla="*/ 148 h 148"/>
                  <a:gd name="T12" fmla="*/ 92 w 213"/>
                  <a:gd name="T13" fmla="*/ 118 h 148"/>
                  <a:gd name="T14" fmla="*/ 14 w 213"/>
                  <a:gd name="T15" fmla="*/ 8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48">
                    <a:moveTo>
                      <a:pt x="14" y="80"/>
                    </a:moveTo>
                    <a:cubicBezTo>
                      <a:pt x="5" y="55"/>
                      <a:pt x="0" y="29"/>
                      <a:pt x="2" y="0"/>
                    </a:cubicBezTo>
                    <a:cubicBezTo>
                      <a:pt x="18" y="41"/>
                      <a:pt x="29" y="86"/>
                      <a:pt x="84" y="87"/>
                    </a:cubicBezTo>
                    <a:cubicBezTo>
                      <a:pt x="106" y="77"/>
                      <a:pt x="129" y="77"/>
                      <a:pt x="153" y="80"/>
                    </a:cubicBezTo>
                    <a:cubicBezTo>
                      <a:pt x="166" y="84"/>
                      <a:pt x="180" y="88"/>
                      <a:pt x="184" y="104"/>
                    </a:cubicBezTo>
                    <a:cubicBezTo>
                      <a:pt x="194" y="119"/>
                      <a:pt x="203" y="134"/>
                      <a:pt x="213" y="148"/>
                    </a:cubicBezTo>
                    <a:cubicBezTo>
                      <a:pt x="181" y="106"/>
                      <a:pt x="134" y="121"/>
                      <a:pt x="92" y="118"/>
                    </a:cubicBezTo>
                    <a:cubicBezTo>
                      <a:pt x="62" y="115"/>
                      <a:pt x="37" y="99"/>
                      <a:pt x="14" y="80"/>
                    </a:cubicBezTo>
                    <a:close/>
                  </a:path>
                </a:pathLst>
              </a:custGeom>
              <a:solidFill>
                <a:srgbClr val="221F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7" name="任意多边形: 形状 216"/>
              <p:cNvSpPr>
                <a:spLocks/>
              </p:cNvSpPr>
              <p:nvPr/>
            </p:nvSpPr>
            <p:spPr bwMode="auto">
              <a:xfrm>
                <a:off x="3503166" y="2775479"/>
                <a:ext cx="203071" cy="95662"/>
              </a:xfrm>
              <a:custGeom>
                <a:avLst/>
                <a:gdLst>
                  <a:gd name="T0" fmla="*/ 34 w 112"/>
                  <a:gd name="T1" fmla="*/ 36 h 53"/>
                  <a:gd name="T2" fmla="*/ 2 w 112"/>
                  <a:gd name="T3" fmla="*/ 20 h 53"/>
                  <a:gd name="T4" fmla="*/ 4 w 112"/>
                  <a:gd name="T5" fmla="*/ 9 h 53"/>
                  <a:gd name="T6" fmla="*/ 56 w 112"/>
                  <a:gd name="T7" fmla="*/ 19 h 53"/>
                  <a:gd name="T8" fmla="*/ 112 w 112"/>
                  <a:gd name="T9" fmla="*/ 50 h 53"/>
                  <a:gd name="T10" fmla="*/ 34 w 112"/>
                  <a:gd name="T11" fmla="*/ 3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2" h="53">
                    <a:moveTo>
                      <a:pt x="34" y="36"/>
                    </a:moveTo>
                    <a:cubicBezTo>
                      <a:pt x="23" y="31"/>
                      <a:pt x="13" y="25"/>
                      <a:pt x="2" y="20"/>
                    </a:cubicBezTo>
                    <a:cubicBezTo>
                      <a:pt x="0" y="15"/>
                      <a:pt x="1" y="12"/>
                      <a:pt x="4" y="9"/>
                    </a:cubicBezTo>
                    <a:cubicBezTo>
                      <a:pt x="24" y="0"/>
                      <a:pt x="41" y="5"/>
                      <a:pt x="56" y="19"/>
                    </a:cubicBezTo>
                    <a:cubicBezTo>
                      <a:pt x="75" y="29"/>
                      <a:pt x="93" y="39"/>
                      <a:pt x="112" y="50"/>
                    </a:cubicBezTo>
                    <a:cubicBezTo>
                      <a:pt x="84" y="53"/>
                      <a:pt x="60" y="42"/>
                      <a:pt x="34" y="36"/>
                    </a:cubicBezTo>
                    <a:close/>
                  </a:path>
                </a:pathLst>
              </a:custGeom>
              <a:solidFill>
                <a:srgbClr val="CCC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8" name="任意多边形: 形状 217"/>
              <p:cNvSpPr>
                <a:spLocks/>
              </p:cNvSpPr>
              <p:nvPr/>
            </p:nvSpPr>
            <p:spPr bwMode="auto">
              <a:xfrm>
                <a:off x="3717984" y="2800653"/>
                <a:ext cx="114122" cy="50348"/>
              </a:xfrm>
              <a:custGeom>
                <a:avLst/>
                <a:gdLst>
                  <a:gd name="T0" fmla="*/ 39 w 63"/>
                  <a:gd name="T1" fmla="*/ 28 h 28"/>
                  <a:gd name="T2" fmla="*/ 0 w 63"/>
                  <a:gd name="T3" fmla="*/ 7 h 28"/>
                  <a:gd name="T4" fmla="*/ 63 w 63"/>
                  <a:gd name="T5" fmla="*/ 6 h 28"/>
                  <a:gd name="T6" fmla="*/ 39 w 63"/>
                  <a:gd name="T7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28">
                    <a:moveTo>
                      <a:pt x="39" y="28"/>
                    </a:moveTo>
                    <a:cubicBezTo>
                      <a:pt x="32" y="12"/>
                      <a:pt x="14" y="18"/>
                      <a:pt x="0" y="7"/>
                    </a:cubicBezTo>
                    <a:cubicBezTo>
                      <a:pt x="23" y="0"/>
                      <a:pt x="43" y="8"/>
                      <a:pt x="63" y="6"/>
                    </a:cubicBezTo>
                    <a:cubicBezTo>
                      <a:pt x="55" y="13"/>
                      <a:pt x="47" y="21"/>
                      <a:pt x="39" y="28"/>
                    </a:cubicBezTo>
                    <a:close/>
                  </a:path>
                </a:pathLst>
              </a:custGeom>
              <a:solidFill>
                <a:srgbClr val="474A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9" name="任意多边形: 形状 218"/>
              <p:cNvSpPr>
                <a:spLocks/>
              </p:cNvSpPr>
              <p:nvPr/>
            </p:nvSpPr>
            <p:spPr bwMode="auto">
              <a:xfrm>
                <a:off x="3645818" y="2960088"/>
                <a:ext cx="87270" cy="46992"/>
              </a:xfrm>
              <a:custGeom>
                <a:avLst/>
                <a:gdLst>
                  <a:gd name="T0" fmla="*/ 0 w 48"/>
                  <a:gd name="T1" fmla="*/ 0 h 26"/>
                  <a:gd name="T2" fmla="*/ 48 w 48"/>
                  <a:gd name="T3" fmla="*/ 24 h 26"/>
                  <a:gd name="T4" fmla="*/ 0 w 48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26">
                    <a:moveTo>
                      <a:pt x="0" y="0"/>
                    </a:moveTo>
                    <a:cubicBezTo>
                      <a:pt x="13" y="7"/>
                      <a:pt x="27" y="14"/>
                      <a:pt x="48" y="24"/>
                    </a:cubicBezTo>
                    <a:cubicBezTo>
                      <a:pt x="21" y="26"/>
                      <a:pt x="8" y="19"/>
                      <a:pt x="0" y="0"/>
                    </a:cubicBezTo>
                    <a:close/>
                  </a:path>
                </a:pathLst>
              </a:custGeom>
              <a:solidFill>
                <a:srgbClr val="2322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0" name="任意多边形: 形状 219"/>
              <p:cNvSpPr>
                <a:spLocks/>
              </p:cNvSpPr>
              <p:nvPr/>
            </p:nvSpPr>
            <p:spPr bwMode="auto">
              <a:xfrm>
                <a:off x="2591865" y="5574831"/>
                <a:ext cx="339010" cy="758577"/>
              </a:xfrm>
              <a:custGeom>
                <a:avLst/>
                <a:gdLst>
                  <a:gd name="T0" fmla="*/ 140 w 186"/>
                  <a:gd name="T1" fmla="*/ 417 h 417"/>
                  <a:gd name="T2" fmla="*/ 101 w 186"/>
                  <a:gd name="T3" fmla="*/ 364 h 417"/>
                  <a:gd name="T4" fmla="*/ 110 w 186"/>
                  <a:gd name="T5" fmla="*/ 248 h 417"/>
                  <a:gd name="T6" fmla="*/ 121 w 186"/>
                  <a:gd name="T7" fmla="*/ 242 h 417"/>
                  <a:gd name="T8" fmla="*/ 94 w 186"/>
                  <a:gd name="T9" fmla="*/ 155 h 417"/>
                  <a:gd name="T10" fmla="*/ 9 w 186"/>
                  <a:gd name="T11" fmla="*/ 28 h 417"/>
                  <a:gd name="T12" fmla="*/ 7 w 186"/>
                  <a:gd name="T13" fmla="*/ 12 h 417"/>
                  <a:gd name="T14" fmla="*/ 31 w 186"/>
                  <a:gd name="T15" fmla="*/ 4 h 417"/>
                  <a:gd name="T16" fmla="*/ 73 w 186"/>
                  <a:gd name="T17" fmla="*/ 43 h 417"/>
                  <a:gd name="T18" fmla="*/ 163 w 186"/>
                  <a:gd name="T19" fmla="*/ 216 h 417"/>
                  <a:gd name="T20" fmla="*/ 186 w 186"/>
                  <a:gd name="T21" fmla="*/ 256 h 417"/>
                  <a:gd name="T22" fmla="*/ 140 w 186"/>
                  <a:gd name="T23" fmla="*/ 417 h 4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86" h="417">
                    <a:moveTo>
                      <a:pt x="140" y="417"/>
                    </a:moveTo>
                    <a:cubicBezTo>
                      <a:pt x="113" y="410"/>
                      <a:pt x="115" y="381"/>
                      <a:pt x="101" y="364"/>
                    </a:cubicBezTo>
                    <a:cubicBezTo>
                      <a:pt x="115" y="326"/>
                      <a:pt x="107" y="287"/>
                      <a:pt x="110" y="248"/>
                    </a:cubicBezTo>
                    <a:cubicBezTo>
                      <a:pt x="119" y="249"/>
                      <a:pt x="122" y="248"/>
                      <a:pt x="121" y="242"/>
                    </a:cubicBezTo>
                    <a:cubicBezTo>
                      <a:pt x="117" y="211"/>
                      <a:pt x="125" y="177"/>
                      <a:pt x="94" y="155"/>
                    </a:cubicBezTo>
                    <a:cubicBezTo>
                      <a:pt x="66" y="113"/>
                      <a:pt x="45" y="66"/>
                      <a:pt x="9" y="28"/>
                    </a:cubicBezTo>
                    <a:cubicBezTo>
                      <a:pt x="5" y="24"/>
                      <a:pt x="0" y="17"/>
                      <a:pt x="7" y="12"/>
                    </a:cubicBezTo>
                    <a:cubicBezTo>
                      <a:pt x="13" y="6"/>
                      <a:pt x="21" y="0"/>
                      <a:pt x="31" y="4"/>
                    </a:cubicBezTo>
                    <a:cubicBezTo>
                      <a:pt x="50" y="12"/>
                      <a:pt x="61" y="26"/>
                      <a:pt x="73" y="43"/>
                    </a:cubicBezTo>
                    <a:cubicBezTo>
                      <a:pt x="110" y="97"/>
                      <a:pt x="136" y="157"/>
                      <a:pt x="163" y="216"/>
                    </a:cubicBezTo>
                    <a:cubicBezTo>
                      <a:pt x="169" y="230"/>
                      <a:pt x="179" y="243"/>
                      <a:pt x="186" y="256"/>
                    </a:cubicBezTo>
                    <a:cubicBezTo>
                      <a:pt x="164" y="308"/>
                      <a:pt x="146" y="361"/>
                      <a:pt x="140" y="417"/>
                    </a:cubicBezTo>
                    <a:close/>
                  </a:path>
                </a:pathLst>
              </a:custGeom>
              <a:solidFill>
                <a:srgbClr val="5556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1" name="任意多边形: 形状 220"/>
              <p:cNvSpPr>
                <a:spLocks/>
              </p:cNvSpPr>
              <p:nvPr/>
            </p:nvSpPr>
            <p:spPr bwMode="auto">
              <a:xfrm>
                <a:off x="2840249" y="5467421"/>
                <a:ext cx="224888" cy="557185"/>
              </a:xfrm>
              <a:custGeom>
                <a:avLst/>
                <a:gdLst>
                  <a:gd name="T0" fmla="*/ 58 w 124"/>
                  <a:gd name="T1" fmla="*/ 306 h 306"/>
                  <a:gd name="T2" fmla="*/ 54 w 124"/>
                  <a:gd name="T3" fmla="*/ 213 h 306"/>
                  <a:gd name="T4" fmla="*/ 26 w 124"/>
                  <a:gd name="T5" fmla="*/ 231 h 306"/>
                  <a:gd name="T6" fmla="*/ 4 w 124"/>
                  <a:gd name="T7" fmla="*/ 106 h 306"/>
                  <a:gd name="T8" fmla="*/ 7 w 124"/>
                  <a:gd name="T9" fmla="*/ 85 h 306"/>
                  <a:gd name="T10" fmla="*/ 19 w 124"/>
                  <a:gd name="T11" fmla="*/ 25 h 306"/>
                  <a:gd name="T12" fmla="*/ 46 w 124"/>
                  <a:gd name="T13" fmla="*/ 2 h 306"/>
                  <a:gd name="T14" fmla="*/ 74 w 124"/>
                  <a:gd name="T15" fmla="*/ 35 h 306"/>
                  <a:gd name="T16" fmla="*/ 100 w 124"/>
                  <a:gd name="T17" fmla="*/ 123 h 306"/>
                  <a:gd name="T18" fmla="*/ 117 w 124"/>
                  <a:gd name="T19" fmla="*/ 159 h 306"/>
                  <a:gd name="T20" fmla="*/ 124 w 124"/>
                  <a:gd name="T21" fmla="*/ 195 h 306"/>
                  <a:gd name="T22" fmla="*/ 123 w 124"/>
                  <a:gd name="T23" fmla="*/ 205 h 306"/>
                  <a:gd name="T24" fmla="*/ 101 w 124"/>
                  <a:gd name="T25" fmla="*/ 230 h 306"/>
                  <a:gd name="T26" fmla="*/ 90 w 124"/>
                  <a:gd name="T27" fmla="*/ 238 h 306"/>
                  <a:gd name="T28" fmla="*/ 58 w 124"/>
                  <a:gd name="T2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24" h="306">
                    <a:moveTo>
                      <a:pt x="58" y="306"/>
                    </a:moveTo>
                    <a:cubicBezTo>
                      <a:pt x="35" y="276"/>
                      <a:pt x="72" y="244"/>
                      <a:pt x="54" y="213"/>
                    </a:cubicBezTo>
                    <a:cubicBezTo>
                      <a:pt x="41" y="210"/>
                      <a:pt x="45" y="233"/>
                      <a:pt x="26" y="231"/>
                    </a:cubicBezTo>
                    <a:cubicBezTo>
                      <a:pt x="52" y="183"/>
                      <a:pt x="23" y="146"/>
                      <a:pt x="4" y="106"/>
                    </a:cubicBezTo>
                    <a:cubicBezTo>
                      <a:pt x="0" y="98"/>
                      <a:pt x="4" y="92"/>
                      <a:pt x="7" y="85"/>
                    </a:cubicBezTo>
                    <a:cubicBezTo>
                      <a:pt x="17" y="66"/>
                      <a:pt x="17" y="45"/>
                      <a:pt x="19" y="25"/>
                    </a:cubicBezTo>
                    <a:cubicBezTo>
                      <a:pt x="24" y="11"/>
                      <a:pt x="30" y="0"/>
                      <a:pt x="46" y="2"/>
                    </a:cubicBezTo>
                    <a:cubicBezTo>
                      <a:pt x="64" y="5"/>
                      <a:pt x="72" y="19"/>
                      <a:pt x="74" y="35"/>
                    </a:cubicBezTo>
                    <a:cubicBezTo>
                      <a:pt x="78" y="66"/>
                      <a:pt x="80" y="97"/>
                      <a:pt x="100" y="123"/>
                    </a:cubicBezTo>
                    <a:cubicBezTo>
                      <a:pt x="107" y="134"/>
                      <a:pt x="112" y="146"/>
                      <a:pt x="117" y="159"/>
                    </a:cubicBezTo>
                    <a:cubicBezTo>
                      <a:pt x="121" y="171"/>
                      <a:pt x="122" y="183"/>
                      <a:pt x="124" y="195"/>
                    </a:cubicBezTo>
                    <a:cubicBezTo>
                      <a:pt x="124" y="199"/>
                      <a:pt x="124" y="202"/>
                      <a:pt x="123" y="205"/>
                    </a:cubicBezTo>
                    <a:cubicBezTo>
                      <a:pt x="117" y="215"/>
                      <a:pt x="107" y="221"/>
                      <a:pt x="101" y="230"/>
                    </a:cubicBezTo>
                    <a:cubicBezTo>
                      <a:pt x="98" y="234"/>
                      <a:pt x="93" y="235"/>
                      <a:pt x="90" y="238"/>
                    </a:cubicBezTo>
                    <a:cubicBezTo>
                      <a:pt x="79" y="261"/>
                      <a:pt x="69" y="284"/>
                      <a:pt x="58" y="306"/>
                    </a:cubicBezTo>
                    <a:close/>
                  </a:path>
                </a:pathLst>
              </a:custGeom>
              <a:solidFill>
                <a:srgbClr val="5455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2" name="任意多边形: 形状 221"/>
              <p:cNvSpPr>
                <a:spLocks/>
              </p:cNvSpPr>
              <p:nvPr/>
            </p:nvSpPr>
            <p:spPr bwMode="auto">
              <a:xfrm>
                <a:off x="2994650" y="5791328"/>
                <a:ext cx="130905" cy="404463"/>
              </a:xfrm>
              <a:custGeom>
                <a:avLst/>
                <a:gdLst>
                  <a:gd name="T0" fmla="*/ 5 w 72"/>
                  <a:gd name="T1" fmla="*/ 60 h 222"/>
                  <a:gd name="T2" fmla="*/ 11 w 72"/>
                  <a:gd name="T3" fmla="*/ 52 h 222"/>
                  <a:gd name="T4" fmla="*/ 35 w 72"/>
                  <a:gd name="T5" fmla="*/ 28 h 222"/>
                  <a:gd name="T6" fmla="*/ 35 w 72"/>
                  <a:gd name="T7" fmla="*/ 21 h 222"/>
                  <a:gd name="T8" fmla="*/ 60 w 72"/>
                  <a:gd name="T9" fmla="*/ 6 h 222"/>
                  <a:gd name="T10" fmla="*/ 59 w 72"/>
                  <a:gd name="T11" fmla="*/ 21 h 222"/>
                  <a:gd name="T12" fmla="*/ 53 w 72"/>
                  <a:gd name="T13" fmla="*/ 122 h 222"/>
                  <a:gd name="T14" fmla="*/ 52 w 72"/>
                  <a:gd name="T15" fmla="*/ 155 h 222"/>
                  <a:gd name="T16" fmla="*/ 35 w 72"/>
                  <a:gd name="T17" fmla="*/ 222 h 222"/>
                  <a:gd name="T18" fmla="*/ 8 w 72"/>
                  <a:gd name="T19" fmla="*/ 84 h 222"/>
                  <a:gd name="T20" fmla="*/ 5 w 72"/>
                  <a:gd name="T21" fmla="*/ 60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2" h="222">
                    <a:moveTo>
                      <a:pt x="5" y="60"/>
                    </a:moveTo>
                    <a:cubicBezTo>
                      <a:pt x="7" y="57"/>
                      <a:pt x="9" y="55"/>
                      <a:pt x="11" y="52"/>
                    </a:cubicBezTo>
                    <a:cubicBezTo>
                      <a:pt x="18" y="43"/>
                      <a:pt x="26" y="34"/>
                      <a:pt x="35" y="28"/>
                    </a:cubicBezTo>
                    <a:cubicBezTo>
                      <a:pt x="35" y="26"/>
                      <a:pt x="35" y="23"/>
                      <a:pt x="35" y="21"/>
                    </a:cubicBezTo>
                    <a:cubicBezTo>
                      <a:pt x="39" y="9"/>
                      <a:pt x="46" y="0"/>
                      <a:pt x="60" y="6"/>
                    </a:cubicBezTo>
                    <a:cubicBezTo>
                      <a:pt x="63" y="11"/>
                      <a:pt x="63" y="16"/>
                      <a:pt x="59" y="21"/>
                    </a:cubicBezTo>
                    <a:cubicBezTo>
                      <a:pt x="18" y="71"/>
                      <a:pt x="19" y="71"/>
                      <a:pt x="53" y="122"/>
                    </a:cubicBezTo>
                    <a:cubicBezTo>
                      <a:pt x="60" y="132"/>
                      <a:pt x="72" y="140"/>
                      <a:pt x="52" y="155"/>
                    </a:cubicBezTo>
                    <a:cubicBezTo>
                      <a:pt x="33" y="169"/>
                      <a:pt x="34" y="198"/>
                      <a:pt x="35" y="222"/>
                    </a:cubicBezTo>
                    <a:cubicBezTo>
                      <a:pt x="0" y="181"/>
                      <a:pt x="10" y="131"/>
                      <a:pt x="8" y="84"/>
                    </a:cubicBezTo>
                    <a:cubicBezTo>
                      <a:pt x="8" y="76"/>
                      <a:pt x="14" y="67"/>
                      <a:pt x="5" y="60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3" name="任意多边形: 形状 222"/>
              <p:cNvSpPr>
                <a:spLocks/>
              </p:cNvSpPr>
              <p:nvPr/>
            </p:nvSpPr>
            <p:spPr bwMode="auto">
              <a:xfrm>
                <a:off x="5535548" y="3626361"/>
                <a:ext cx="327263" cy="515229"/>
              </a:xfrm>
              <a:custGeom>
                <a:avLst/>
                <a:gdLst>
                  <a:gd name="T0" fmla="*/ 30 w 180"/>
                  <a:gd name="T1" fmla="*/ 108 h 284"/>
                  <a:gd name="T2" fmla="*/ 0 w 180"/>
                  <a:gd name="T3" fmla="*/ 0 h 284"/>
                  <a:gd name="T4" fmla="*/ 94 w 180"/>
                  <a:gd name="T5" fmla="*/ 87 h 284"/>
                  <a:gd name="T6" fmla="*/ 149 w 180"/>
                  <a:gd name="T7" fmla="*/ 149 h 284"/>
                  <a:gd name="T8" fmla="*/ 175 w 180"/>
                  <a:gd name="T9" fmla="*/ 284 h 284"/>
                  <a:gd name="T10" fmla="*/ 139 w 180"/>
                  <a:gd name="T11" fmla="*/ 260 h 284"/>
                  <a:gd name="T12" fmla="*/ 30 w 180"/>
                  <a:gd name="T13" fmla="*/ 108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0" h="284">
                    <a:moveTo>
                      <a:pt x="30" y="108"/>
                    </a:moveTo>
                    <a:cubicBezTo>
                      <a:pt x="41" y="66"/>
                      <a:pt x="17" y="34"/>
                      <a:pt x="0" y="0"/>
                    </a:cubicBezTo>
                    <a:cubicBezTo>
                      <a:pt x="31" y="30"/>
                      <a:pt x="61" y="61"/>
                      <a:pt x="94" y="87"/>
                    </a:cubicBezTo>
                    <a:cubicBezTo>
                      <a:pt x="118" y="106"/>
                      <a:pt x="135" y="121"/>
                      <a:pt x="149" y="149"/>
                    </a:cubicBezTo>
                    <a:cubicBezTo>
                      <a:pt x="176" y="203"/>
                      <a:pt x="180" y="201"/>
                      <a:pt x="175" y="284"/>
                    </a:cubicBezTo>
                    <a:cubicBezTo>
                      <a:pt x="163" y="276"/>
                      <a:pt x="151" y="268"/>
                      <a:pt x="139" y="260"/>
                    </a:cubicBezTo>
                    <a:cubicBezTo>
                      <a:pt x="115" y="201"/>
                      <a:pt x="90" y="142"/>
                      <a:pt x="30" y="108"/>
                    </a:cubicBezTo>
                    <a:close/>
                  </a:path>
                </a:pathLst>
              </a:custGeom>
              <a:solidFill>
                <a:srgbClr val="FDFE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4" name="任意多边形: 形状 223"/>
              <p:cNvSpPr>
                <a:spLocks/>
              </p:cNvSpPr>
              <p:nvPr/>
            </p:nvSpPr>
            <p:spPr bwMode="auto">
              <a:xfrm>
                <a:off x="5772185" y="4173477"/>
                <a:ext cx="135940" cy="280271"/>
              </a:xfrm>
              <a:custGeom>
                <a:avLst/>
                <a:gdLst>
                  <a:gd name="T0" fmla="*/ 9 w 75"/>
                  <a:gd name="T1" fmla="*/ 23 h 154"/>
                  <a:gd name="T2" fmla="*/ 23 w 75"/>
                  <a:gd name="T3" fmla="*/ 7 h 154"/>
                  <a:gd name="T4" fmla="*/ 65 w 75"/>
                  <a:gd name="T5" fmla="*/ 40 h 154"/>
                  <a:gd name="T6" fmla="*/ 32 w 75"/>
                  <a:gd name="T7" fmla="*/ 154 h 154"/>
                  <a:gd name="T8" fmla="*/ 9 w 75"/>
                  <a:gd name="T9" fmla="*/ 23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154">
                    <a:moveTo>
                      <a:pt x="9" y="23"/>
                    </a:moveTo>
                    <a:cubicBezTo>
                      <a:pt x="18" y="22"/>
                      <a:pt x="12" y="0"/>
                      <a:pt x="23" y="7"/>
                    </a:cubicBezTo>
                    <a:cubicBezTo>
                      <a:pt x="37" y="16"/>
                      <a:pt x="60" y="16"/>
                      <a:pt x="65" y="40"/>
                    </a:cubicBezTo>
                    <a:cubicBezTo>
                      <a:pt x="75" y="85"/>
                      <a:pt x="61" y="121"/>
                      <a:pt x="32" y="154"/>
                    </a:cubicBezTo>
                    <a:cubicBezTo>
                      <a:pt x="10" y="113"/>
                      <a:pt x="0" y="70"/>
                      <a:pt x="9" y="23"/>
                    </a:cubicBezTo>
                    <a:close/>
                  </a:path>
                </a:pathLst>
              </a:custGeom>
              <a:solidFill>
                <a:srgbClr val="F6F6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5" name="任意多边形: 形状 224"/>
              <p:cNvSpPr>
                <a:spLocks/>
              </p:cNvSpPr>
              <p:nvPr/>
            </p:nvSpPr>
            <p:spPr bwMode="auto">
              <a:xfrm>
                <a:off x="2674101" y="5083098"/>
                <a:ext cx="236636" cy="550472"/>
              </a:xfrm>
              <a:custGeom>
                <a:avLst/>
                <a:gdLst>
                  <a:gd name="T0" fmla="*/ 118 w 130"/>
                  <a:gd name="T1" fmla="*/ 241 h 303"/>
                  <a:gd name="T2" fmla="*/ 104 w 130"/>
                  <a:gd name="T3" fmla="*/ 303 h 303"/>
                  <a:gd name="T4" fmla="*/ 80 w 130"/>
                  <a:gd name="T5" fmla="*/ 295 h 303"/>
                  <a:gd name="T6" fmla="*/ 72 w 130"/>
                  <a:gd name="T7" fmla="*/ 272 h 303"/>
                  <a:gd name="T8" fmla="*/ 62 w 130"/>
                  <a:gd name="T9" fmla="*/ 218 h 303"/>
                  <a:gd name="T10" fmla="*/ 56 w 130"/>
                  <a:gd name="T11" fmla="*/ 172 h 303"/>
                  <a:gd name="T12" fmla="*/ 49 w 130"/>
                  <a:gd name="T13" fmla="*/ 164 h 303"/>
                  <a:gd name="T14" fmla="*/ 18 w 130"/>
                  <a:gd name="T15" fmla="*/ 86 h 303"/>
                  <a:gd name="T16" fmla="*/ 22 w 130"/>
                  <a:gd name="T17" fmla="*/ 21 h 303"/>
                  <a:gd name="T18" fmla="*/ 42 w 130"/>
                  <a:gd name="T19" fmla="*/ 18 h 303"/>
                  <a:gd name="T20" fmla="*/ 84 w 130"/>
                  <a:gd name="T21" fmla="*/ 0 h 303"/>
                  <a:gd name="T22" fmla="*/ 103 w 130"/>
                  <a:gd name="T23" fmla="*/ 17 h 303"/>
                  <a:gd name="T24" fmla="*/ 122 w 130"/>
                  <a:gd name="T25" fmla="*/ 98 h 303"/>
                  <a:gd name="T26" fmla="*/ 106 w 130"/>
                  <a:gd name="T27" fmla="*/ 235 h 303"/>
                  <a:gd name="T28" fmla="*/ 107 w 130"/>
                  <a:gd name="T29" fmla="*/ 252 h 303"/>
                  <a:gd name="T30" fmla="*/ 118 w 130"/>
                  <a:gd name="T31" fmla="*/ 241 h 3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0" h="303">
                    <a:moveTo>
                      <a:pt x="118" y="241"/>
                    </a:moveTo>
                    <a:cubicBezTo>
                      <a:pt x="119" y="263"/>
                      <a:pt x="117" y="284"/>
                      <a:pt x="104" y="303"/>
                    </a:cubicBezTo>
                    <a:cubicBezTo>
                      <a:pt x="96" y="300"/>
                      <a:pt x="87" y="301"/>
                      <a:pt x="80" y="295"/>
                    </a:cubicBezTo>
                    <a:cubicBezTo>
                      <a:pt x="77" y="287"/>
                      <a:pt x="75" y="280"/>
                      <a:pt x="72" y="272"/>
                    </a:cubicBezTo>
                    <a:cubicBezTo>
                      <a:pt x="64" y="255"/>
                      <a:pt x="72" y="235"/>
                      <a:pt x="62" y="218"/>
                    </a:cubicBezTo>
                    <a:cubicBezTo>
                      <a:pt x="65" y="202"/>
                      <a:pt x="49" y="188"/>
                      <a:pt x="56" y="172"/>
                    </a:cubicBezTo>
                    <a:cubicBezTo>
                      <a:pt x="54" y="169"/>
                      <a:pt x="52" y="166"/>
                      <a:pt x="49" y="164"/>
                    </a:cubicBezTo>
                    <a:cubicBezTo>
                      <a:pt x="32" y="141"/>
                      <a:pt x="42" y="107"/>
                      <a:pt x="18" y="86"/>
                    </a:cubicBezTo>
                    <a:cubicBezTo>
                      <a:pt x="0" y="64"/>
                      <a:pt x="18" y="43"/>
                      <a:pt x="22" y="21"/>
                    </a:cubicBezTo>
                    <a:cubicBezTo>
                      <a:pt x="23" y="12"/>
                      <a:pt x="31" y="9"/>
                      <a:pt x="42" y="18"/>
                    </a:cubicBezTo>
                    <a:cubicBezTo>
                      <a:pt x="75" y="46"/>
                      <a:pt x="76" y="46"/>
                      <a:pt x="84" y="0"/>
                    </a:cubicBezTo>
                    <a:cubicBezTo>
                      <a:pt x="95" y="0"/>
                      <a:pt x="94" y="14"/>
                      <a:pt x="103" y="17"/>
                    </a:cubicBezTo>
                    <a:cubicBezTo>
                      <a:pt x="130" y="39"/>
                      <a:pt x="119" y="70"/>
                      <a:pt x="122" y="98"/>
                    </a:cubicBezTo>
                    <a:cubicBezTo>
                      <a:pt x="121" y="144"/>
                      <a:pt x="103" y="188"/>
                      <a:pt x="106" y="235"/>
                    </a:cubicBezTo>
                    <a:cubicBezTo>
                      <a:pt x="106" y="240"/>
                      <a:pt x="103" y="246"/>
                      <a:pt x="107" y="252"/>
                    </a:cubicBezTo>
                    <a:cubicBezTo>
                      <a:pt x="107" y="244"/>
                      <a:pt x="110" y="240"/>
                      <a:pt x="118" y="241"/>
                    </a:cubicBezTo>
                    <a:close/>
                  </a:path>
                </a:pathLst>
              </a:custGeom>
              <a:solidFill>
                <a:srgbClr val="5556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6" name="任意多边形: 形状 225"/>
              <p:cNvSpPr>
                <a:spLocks/>
              </p:cNvSpPr>
              <p:nvPr/>
            </p:nvSpPr>
            <p:spPr bwMode="auto">
              <a:xfrm>
                <a:off x="2763049" y="5850067"/>
                <a:ext cx="87270" cy="223210"/>
              </a:xfrm>
              <a:custGeom>
                <a:avLst/>
                <a:gdLst>
                  <a:gd name="T0" fmla="*/ 0 w 48"/>
                  <a:gd name="T1" fmla="*/ 4 h 123"/>
                  <a:gd name="T2" fmla="*/ 36 w 48"/>
                  <a:gd name="T3" fmla="*/ 48 h 123"/>
                  <a:gd name="T4" fmla="*/ 48 w 48"/>
                  <a:gd name="T5" fmla="*/ 123 h 123"/>
                  <a:gd name="T6" fmla="*/ 16 w 48"/>
                  <a:gd name="T7" fmla="*/ 97 h 123"/>
                  <a:gd name="T8" fmla="*/ 0 w 48"/>
                  <a:gd name="T9" fmla="*/ 4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23">
                    <a:moveTo>
                      <a:pt x="0" y="4"/>
                    </a:moveTo>
                    <a:cubicBezTo>
                      <a:pt x="35" y="0"/>
                      <a:pt x="38" y="37"/>
                      <a:pt x="36" y="48"/>
                    </a:cubicBezTo>
                    <a:cubicBezTo>
                      <a:pt x="31" y="74"/>
                      <a:pt x="39" y="97"/>
                      <a:pt x="48" y="123"/>
                    </a:cubicBezTo>
                    <a:cubicBezTo>
                      <a:pt x="28" y="120"/>
                      <a:pt x="29" y="100"/>
                      <a:pt x="16" y="97"/>
                    </a:cubicBezTo>
                    <a:cubicBezTo>
                      <a:pt x="11" y="66"/>
                      <a:pt x="5" y="35"/>
                      <a:pt x="0" y="4"/>
                    </a:cubicBezTo>
                    <a:close/>
                  </a:path>
                </a:pathLst>
              </a:custGeom>
              <a:solidFill>
                <a:srgbClr val="7374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7" name="任意多边形: 形状 226"/>
              <p:cNvSpPr>
                <a:spLocks/>
              </p:cNvSpPr>
              <p:nvPr/>
            </p:nvSpPr>
            <p:spPr bwMode="auto">
              <a:xfrm>
                <a:off x="2736196" y="5568118"/>
                <a:ext cx="127548" cy="122514"/>
              </a:xfrm>
              <a:custGeom>
                <a:avLst/>
                <a:gdLst>
                  <a:gd name="T0" fmla="*/ 46 w 70"/>
                  <a:gd name="T1" fmla="*/ 28 h 67"/>
                  <a:gd name="T2" fmla="*/ 70 w 70"/>
                  <a:gd name="T3" fmla="*/ 36 h 67"/>
                  <a:gd name="T4" fmla="*/ 61 w 70"/>
                  <a:gd name="T5" fmla="*/ 51 h 67"/>
                  <a:gd name="T6" fmla="*/ 0 w 70"/>
                  <a:gd name="T7" fmla="*/ 5 h 67"/>
                  <a:gd name="T8" fmla="*/ 15 w 70"/>
                  <a:gd name="T9" fmla="*/ 13 h 67"/>
                  <a:gd name="T10" fmla="*/ 46 w 70"/>
                  <a:gd name="T11" fmla="*/ 28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0" h="67">
                    <a:moveTo>
                      <a:pt x="46" y="28"/>
                    </a:moveTo>
                    <a:cubicBezTo>
                      <a:pt x="56" y="25"/>
                      <a:pt x="68" y="15"/>
                      <a:pt x="70" y="36"/>
                    </a:cubicBezTo>
                    <a:cubicBezTo>
                      <a:pt x="67" y="41"/>
                      <a:pt x="64" y="46"/>
                      <a:pt x="61" y="51"/>
                    </a:cubicBezTo>
                    <a:cubicBezTo>
                      <a:pt x="16" y="67"/>
                      <a:pt x="3" y="57"/>
                      <a:pt x="0" y="5"/>
                    </a:cubicBezTo>
                    <a:cubicBezTo>
                      <a:pt x="8" y="0"/>
                      <a:pt x="11" y="8"/>
                      <a:pt x="15" y="13"/>
                    </a:cubicBezTo>
                    <a:cubicBezTo>
                      <a:pt x="15" y="38"/>
                      <a:pt x="25" y="43"/>
                      <a:pt x="46" y="28"/>
                    </a:cubicBezTo>
                    <a:close/>
                  </a:path>
                </a:pathLst>
              </a:custGeom>
              <a:solidFill>
                <a:srgbClr val="22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8" name="任意多边形: 形状 227"/>
              <p:cNvSpPr>
                <a:spLocks/>
              </p:cNvSpPr>
              <p:nvPr/>
            </p:nvSpPr>
            <p:spPr bwMode="auto">
              <a:xfrm>
                <a:off x="2707666" y="5195542"/>
                <a:ext cx="55383" cy="184610"/>
              </a:xfrm>
              <a:custGeom>
                <a:avLst/>
                <a:gdLst>
                  <a:gd name="T0" fmla="*/ 0 w 31"/>
                  <a:gd name="T1" fmla="*/ 24 h 102"/>
                  <a:gd name="T2" fmla="*/ 21 w 31"/>
                  <a:gd name="T3" fmla="*/ 31 h 102"/>
                  <a:gd name="T4" fmla="*/ 31 w 31"/>
                  <a:gd name="T5" fmla="*/ 102 h 102"/>
                  <a:gd name="T6" fmla="*/ 23 w 31"/>
                  <a:gd name="T7" fmla="*/ 102 h 102"/>
                  <a:gd name="T8" fmla="*/ 0 w 31"/>
                  <a:gd name="T9" fmla="*/ 48 h 102"/>
                  <a:gd name="T10" fmla="*/ 0 w 31"/>
                  <a:gd name="T11" fmla="*/ 24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" h="102">
                    <a:moveTo>
                      <a:pt x="0" y="24"/>
                    </a:moveTo>
                    <a:cubicBezTo>
                      <a:pt x="15" y="0"/>
                      <a:pt x="19" y="21"/>
                      <a:pt x="21" y="31"/>
                    </a:cubicBezTo>
                    <a:cubicBezTo>
                      <a:pt x="26" y="54"/>
                      <a:pt x="28" y="78"/>
                      <a:pt x="31" y="102"/>
                    </a:cubicBezTo>
                    <a:cubicBezTo>
                      <a:pt x="29" y="102"/>
                      <a:pt x="26" y="102"/>
                      <a:pt x="23" y="102"/>
                    </a:cubicBezTo>
                    <a:cubicBezTo>
                      <a:pt x="23" y="80"/>
                      <a:pt x="2" y="68"/>
                      <a:pt x="0" y="48"/>
                    </a:cubicBezTo>
                    <a:cubicBezTo>
                      <a:pt x="0" y="40"/>
                      <a:pt x="0" y="32"/>
                      <a:pt x="0" y="24"/>
                    </a:cubicBezTo>
                    <a:close/>
                  </a:path>
                </a:pathLst>
              </a:custGeom>
              <a:solidFill>
                <a:srgbClr val="232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9" name="任意多边形: 形状 228"/>
              <p:cNvSpPr>
                <a:spLocks/>
              </p:cNvSpPr>
              <p:nvPr/>
            </p:nvSpPr>
            <p:spPr bwMode="auto">
              <a:xfrm>
                <a:off x="2729483" y="5477491"/>
                <a:ext cx="33565" cy="114122"/>
              </a:xfrm>
              <a:custGeom>
                <a:avLst/>
                <a:gdLst>
                  <a:gd name="T0" fmla="*/ 19 w 19"/>
                  <a:gd name="T1" fmla="*/ 63 h 63"/>
                  <a:gd name="T2" fmla="*/ 4 w 19"/>
                  <a:gd name="T3" fmla="*/ 55 h 63"/>
                  <a:gd name="T4" fmla="*/ 0 w 19"/>
                  <a:gd name="T5" fmla="*/ 0 h 63"/>
                  <a:gd name="T6" fmla="*/ 19 w 19"/>
                  <a:gd name="T7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63">
                    <a:moveTo>
                      <a:pt x="19" y="63"/>
                    </a:moveTo>
                    <a:cubicBezTo>
                      <a:pt x="14" y="60"/>
                      <a:pt x="9" y="58"/>
                      <a:pt x="4" y="55"/>
                    </a:cubicBezTo>
                    <a:cubicBezTo>
                      <a:pt x="3" y="37"/>
                      <a:pt x="6" y="18"/>
                      <a:pt x="0" y="0"/>
                    </a:cubicBezTo>
                    <a:cubicBezTo>
                      <a:pt x="19" y="17"/>
                      <a:pt x="19" y="40"/>
                      <a:pt x="19" y="63"/>
                    </a:cubicBezTo>
                    <a:close/>
                  </a:path>
                </a:pathLst>
              </a:custGeom>
              <a:solidFill>
                <a:srgbClr val="2927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0" name="任意多边形: 形状 229"/>
              <p:cNvSpPr>
                <a:spLocks/>
              </p:cNvSpPr>
              <p:nvPr/>
            </p:nvSpPr>
            <p:spPr bwMode="auto">
              <a:xfrm>
                <a:off x="2778154" y="5472457"/>
                <a:ext cx="40278" cy="104053"/>
              </a:xfrm>
              <a:custGeom>
                <a:avLst/>
                <a:gdLst>
                  <a:gd name="T0" fmla="*/ 8 w 22"/>
                  <a:gd name="T1" fmla="*/ 4 h 58"/>
                  <a:gd name="T2" fmla="*/ 15 w 22"/>
                  <a:gd name="T3" fmla="*/ 58 h 58"/>
                  <a:gd name="T4" fmla="*/ 0 w 22"/>
                  <a:gd name="T5" fmla="*/ 4 h 58"/>
                  <a:gd name="T6" fmla="*/ 8 w 22"/>
                  <a:gd name="T7" fmla="*/ 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8">
                    <a:moveTo>
                      <a:pt x="8" y="4"/>
                    </a:moveTo>
                    <a:cubicBezTo>
                      <a:pt x="22" y="20"/>
                      <a:pt x="13" y="40"/>
                      <a:pt x="15" y="58"/>
                    </a:cubicBezTo>
                    <a:cubicBezTo>
                      <a:pt x="3" y="42"/>
                      <a:pt x="8" y="21"/>
                      <a:pt x="0" y="4"/>
                    </a:cubicBezTo>
                    <a:cubicBezTo>
                      <a:pt x="2" y="0"/>
                      <a:pt x="5" y="0"/>
                      <a:pt x="8" y="4"/>
                    </a:cubicBezTo>
                    <a:close/>
                  </a:path>
                </a:pathLst>
              </a:custGeom>
              <a:solidFill>
                <a:srgbClr val="302D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1" name="任意多边形: 形状 230"/>
              <p:cNvSpPr>
                <a:spLocks/>
              </p:cNvSpPr>
              <p:nvPr/>
            </p:nvSpPr>
            <p:spPr bwMode="auto">
              <a:xfrm>
                <a:off x="2744588" y="5395256"/>
                <a:ext cx="48670" cy="83913"/>
              </a:xfrm>
              <a:custGeom>
                <a:avLst/>
                <a:gdLst>
                  <a:gd name="T0" fmla="*/ 26 w 26"/>
                  <a:gd name="T1" fmla="*/ 46 h 46"/>
                  <a:gd name="T2" fmla="*/ 18 w 26"/>
                  <a:gd name="T3" fmla="*/ 46 h 46"/>
                  <a:gd name="T4" fmla="*/ 17 w 26"/>
                  <a:gd name="T5" fmla="*/ 0 h 46"/>
                  <a:gd name="T6" fmla="*/ 26 w 26"/>
                  <a:gd name="T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46">
                    <a:moveTo>
                      <a:pt x="26" y="46"/>
                    </a:moveTo>
                    <a:cubicBezTo>
                      <a:pt x="23" y="46"/>
                      <a:pt x="21" y="46"/>
                      <a:pt x="18" y="46"/>
                    </a:cubicBezTo>
                    <a:cubicBezTo>
                      <a:pt x="23" y="30"/>
                      <a:pt x="0" y="15"/>
                      <a:pt x="17" y="0"/>
                    </a:cubicBezTo>
                    <a:cubicBezTo>
                      <a:pt x="20" y="15"/>
                      <a:pt x="23" y="30"/>
                      <a:pt x="26" y="46"/>
                    </a:cubicBezTo>
                    <a:close/>
                  </a:path>
                </a:pathLst>
              </a:custGeom>
              <a:solidFill>
                <a:srgbClr val="2423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2" name="任意多边形: 形状 231"/>
              <p:cNvSpPr>
                <a:spLocks/>
              </p:cNvSpPr>
              <p:nvPr/>
            </p:nvSpPr>
            <p:spPr bwMode="auto">
              <a:xfrm>
                <a:off x="2554943" y="5648674"/>
                <a:ext cx="33565" cy="38601"/>
              </a:xfrm>
              <a:custGeom>
                <a:avLst/>
                <a:gdLst>
                  <a:gd name="T0" fmla="*/ 7 w 19"/>
                  <a:gd name="T1" fmla="*/ 22 h 22"/>
                  <a:gd name="T2" fmla="*/ 0 w 19"/>
                  <a:gd name="T3" fmla="*/ 0 h 22"/>
                  <a:gd name="T4" fmla="*/ 7 w 19"/>
                  <a:gd name="T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2">
                    <a:moveTo>
                      <a:pt x="7" y="22"/>
                    </a:moveTo>
                    <a:cubicBezTo>
                      <a:pt x="5" y="15"/>
                      <a:pt x="2" y="7"/>
                      <a:pt x="0" y="0"/>
                    </a:cubicBezTo>
                    <a:cubicBezTo>
                      <a:pt x="17" y="2"/>
                      <a:pt x="19" y="10"/>
                      <a:pt x="7" y="22"/>
                    </a:cubicBezTo>
                    <a:close/>
                  </a:path>
                </a:pathLst>
              </a:custGeom>
              <a:solidFill>
                <a:srgbClr val="5D5E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3" name="任意多边形: 形状 232"/>
              <p:cNvSpPr>
                <a:spLocks/>
              </p:cNvSpPr>
              <p:nvPr/>
            </p:nvSpPr>
            <p:spPr bwMode="auto">
              <a:xfrm>
                <a:off x="2581796" y="2085711"/>
                <a:ext cx="394394" cy="602499"/>
              </a:xfrm>
              <a:custGeom>
                <a:avLst/>
                <a:gdLst>
                  <a:gd name="T0" fmla="*/ 153 w 217"/>
                  <a:gd name="T1" fmla="*/ 253 h 331"/>
                  <a:gd name="T2" fmla="*/ 88 w 217"/>
                  <a:gd name="T3" fmla="*/ 315 h 331"/>
                  <a:gd name="T4" fmla="*/ 51 w 217"/>
                  <a:gd name="T5" fmla="*/ 314 h 331"/>
                  <a:gd name="T6" fmla="*/ 0 w 217"/>
                  <a:gd name="T7" fmla="*/ 268 h 331"/>
                  <a:gd name="T8" fmla="*/ 77 w 217"/>
                  <a:gd name="T9" fmla="*/ 163 h 331"/>
                  <a:gd name="T10" fmla="*/ 118 w 217"/>
                  <a:gd name="T11" fmla="*/ 52 h 331"/>
                  <a:gd name="T12" fmla="*/ 133 w 217"/>
                  <a:gd name="T13" fmla="*/ 36 h 331"/>
                  <a:gd name="T14" fmla="*/ 173 w 217"/>
                  <a:gd name="T15" fmla="*/ 6 h 331"/>
                  <a:gd name="T16" fmla="*/ 183 w 217"/>
                  <a:gd name="T17" fmla="*/ 56 h 331"/>
                  <a:gd name="T18" fmla="*/ 193 w 217"/>
                  <a:gd name="T19" fmla="*/ 92 h 331"/>
                  <a:gd name="T20" fmla="*/ 182 w 217"/>
                  <a:gd name="T21" fmla="*/ 203 h 331"/>
                  <a:gd name="T22" fmla="*/ 173 w 217"/>
                  <a:gd name="T23" fmla="*/ 219 h 331"/>
                  <a:gd name="T24" fmla="*/ 153 w 217"/>
                  <a:gd name="T25" fmla="*/ 253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7" h="331">
                    <a:moveTo>
                      <a:pt x="153" y="253"/>
                    </a:moveTo>
                    <a:cubicBezTo>
                      <a:pt x="131" y="274"/>
                      <a:pt x="109" y="293"/>
                      <a:pt x="88" y="315"/>
                    </a:cubicBezTo>
                    <a:cubicBezTo>
                      <a:pt x="74" y="329"/>
                      <a:pt x="62" y="331"/>
                      <a:pt x="51" y="314"/>
                    </a:cubicBezTo>
                    <a:cubicBezTo>
                      <a:pt x="38" y="294"/>
                      <a:pt x="12" y="289"/>
                      <a:pt x="0" y="268"/>
                    </a:cubicBezTo>
                    <a:cubicBezTo>
                      <a:pt x="27" y="234"/>
                      <a:pt x="52" y="198"/>
                      <a:pt x="77" y="163"/>
                    </a:cubicBezTo>
                    <a:cubicBezTo>
                      <a:pt x="100" y="130"/>
                      <a:pt x="114" y="93"/>
                      <a:pt x="118" y="52"/>
                    </a:cubicBezTo>
                    <a:cubicBezTo>
                      <a:pt x="121" y="45"/>
                      <a:pt x="127" y="40"/>
                      <a:pt x="133" y="36"/>
                    </a:cubicBezTo>
                    <a:cubicBezTo>
                      <a:pt x="150" y="32"/>
                      <a:pt x="148" y="0"/>
                      <a:pt x="173" y="6"/>
                    </a:cubicBezTo>
                    <a:cubicBezTo>
                      <a:pt x="182" y="21"/>
                      <a:pt x="180" y="39"/>
                      <a:pt x="183" y="56"/>
                    </a:cubicBezTo>
                    <a:cubicBezTo>
                      <a:pt x="183" y="69"/>
                      <a:pt x="187" y="81"/>
                      <a:pt x="193" y="92"/>
                    </a:cubicBezTo>
                    <a:cubicBezTo>
                      <a:pt x="217" y="132"/>
                      <a:pt x="213" y="168"/>
                      <a:pt x="182" y="203"/>
                    </a:cubicBezTo>
                    <a:cubicBezTo>
                      <a:pt x="178" y="208"/>
                      <a:pt x="174" y="213"/>
                      <a:pt x="173" y="219"/>
                    </a:cubicBezTo>
                    <a:cubicBezTo>
                      <a:pt x="165" y="230"/>
                      <a:pt x="161" y="243"/>
                      <a:pt x="153" y="253"/>
                    </a:cubicBezTo>
                    <a:close/>
                  </a:path>
                </a:pathLst>
              </a:custGeom>
              <a:solidFill>
                <a:srgbClr val="7779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4" name="任意多边形: 形状 233"/>
              <p:cNvSpPr>
                <a:spLocks/>
              </p:cNvSpPr>
              <p:nvPr/>
            </p:nvSpPr>
            <p:spPr bwMode="auto">
              <a:xfrm>
                <a:off x="2430751" y="2141093"/>
                <a:ext cx="387681" cy="481664"/>
              </a:xfrm>
              <a:custGeom>
                <a:avLst/>
                <a:gdLst>
                  <a:gd name="T0" fmla="*/ 206 w 213"/>
                  <a:gd name="T1" fmla="*/ 21 h 265"/>
                  <a:gd name="T2" fmla="*/ 181 w 213"/>
                  <a:gd name="T3" fmla="*/ 114 h 265"/>
                  <a:gd name="T4" fmla="*/ 83 w 213"/>
                  <a:gd name="T5" fmla="*/ 238 h 265"/>
                  <a:gd name="T6" fmla="*/ 22 w 213"/>
                  <a:gd name="T7" fmla="*/ 259 h 265"/>
                  <a:gd name="T8" fmla="*/ 29 w 213"/>
                  <a:gd name="T9" fmla="*/ 183 h 265"/>
                  <a:gd name="T10" fmla="*/ 58 w 213"/>
                  <a:gd name="T11" fmla="*/ 96 h 265"/>
                  <a:gd name="T12" fmla="*/ 87 w 213"/>
                  <a:gd name="T13" fmla="*/ 47 h 265"/>
                  <a:gd name="T14" fmla="*/ 111 w 213"/>
                  <a:gd name="T15" fmla="*/ 37 h 265"/>
                  <a:gd name="T16" fmla="*/ 176 w 213"/>
                  <a:gd name="T17" fmla="*/ 13 h 265"/>
                  <a:gd name="T18" fmla="*/ 206 w 213"/>
                  <a:gd name="T19" fmla="*/ 21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3" h="265">
                    <a:moveTo>
                      <a:pt x="206" y="21"/>
                    </a:moveTo>
                    <a:cubicBezTo>
                      <a:pt x="213" y="56"/>
                      <a:pt x="201" y="87"/>
                      <a:pt x="181" y="114"/>
                    </a:cubicBezTo>
                    <a:cubicBezTo>
                      <a:pt x="151" y="157"/>
                      <a:pt x="132" y="209"/>
                      <a:pt x="83" y="238"/>
                    </a:cubicBezTo>
                    <a:cubicBezTo>
                      <a:pt x="64" y="247"/>
                      <a:pt x="47" y="265"/>
                      <a:pt x="22" y="259"/>
                    </a:cubicBezTo>
                    <a:cubicBezTo>
                      <a:pt x="0" y="232"/>
                      <a:pt x="21" y="208"/>
                      <a:pt x="29" y="183"/>
                    </a:cubicBezTo>
                    <a:cubicBezTo>
                      <a:pt x="47" y="157"/>
                      <a:pt x="47" y="125"/>
                      <a:pt x="58" y="96"/>
                    </a:cubicBezTo>
                    <a:cubicBezTo>
                      <a:pt x="65" y="78"/>
                      <a:pt x="73" y="61"/>
                      <a:pt x="87" y="47"/>
                    </a:cubicBezTo>
                    <a:cubicBezTo>
                      <a:pt x="94" y="41"/>
                      <a:pt x="102" y="35"/>
                      <a:pt x="111" y="37"/>
                    </a:cubicBezTo>
                    <a:cubicBezTo>
                      <a:pt x="138" y="44"/>
                      <a:pt x="162" y="46"/>
                      <a:pt x="176" y="13"/>
                    </a:cubicBezTo>
                    <a:cubicBezTo>
                      <a:pt x="180" y="3"/>
                      <a:pt x="200" y="0"/>
                      <a:pt x="206" y="21"/>
                    </a:cubicBezTo>
                    <a:close/>
                  </a:path>
                </a:pathLst>
              </a:custGeom>
              <a:solidFill>
                <a:srgbClr val="221E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5" name="任意多边形: 形状 234"/>
              <p:cNvSpPr>
                <a:spLocks/>
              </p:cNvSpPr>
              <p:nvPr/>
            </p:nvSpPr>
            <p:spPr bwMode="auto">
              <a:xfrm>
                <a:off x="2882206" y="2193120"/>
                <a:ext cx="139297" cy="391037"/>
              </a:xfrm>
              <a:custGeom>
                <a:avLst/>
                <a:gdLst>
                  <a:gd name="T0" fmla="*/ 2 w 77"/>
                  <a:gd name="T1" fmla="*/ 161 h 215"/>
                  <a:gd name="T2" fmla="*/ 13 w 77"/>
                  <a:gd name="T3" fmla="*/ 137 h 215"/>
                  <a:gd name="T4" fmla="*/ 17 w 77"/>
                  <a:gd name="T5" fmla="*/ 31 h 215"/>
                  <a:gd name="T6" fmla="*/ 10 w 77"/>
                  <a:gd name="T7" fmla="*/ 0 h 215"/>
                  <a:gd name="T8" fmla="*/ 67 w 77"/>
                  <a:gd name="T9" fmla="*/ 12 h 215"/>
                  <a:gd name="T10" fmla="*/ 74 w 77"/>
                  <a:gd name="T11" fmla="*/ 23 h 215"/>
                  <a:gd name="T12" fmla="*/ 67 w 77"/>
                  <a:gd name="T13" fmla="*/ 70 h 215"/>
                  <a:gd name="T14" fmla="*/ 58 w 77"/>
                  <a:gd name="T15" fmla="*/ 215 h 215"/>
                  <a:gd name="T16" fmla="*/ 43 w 77"/>
                  <a:gd name="T17" fmla="*/ 171 h 215"/>
                  <a:gd name="T18" fmla="*/ 34 w 77"/>
                  <a:gd name="T19" fmla="*/ 144 h 215"/>
                  <a:gd name="T20" fmla="*/ 12 w 77"/>
                  <a:gd name="T21" fmla="*/ 161 h 215"/>
                  <a:gd name="T22" fmla="*/ 2 w 77"/>
                  <a:gd name="T23" fmla="*/ 161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7" h="215">
                    <a:moveTo>
                      <a:pt x="2" y="161"/>
                    </a:moveTo>
                    <a:cubicBezTo>
                      <a:pt x="6" y="153"/>
                      <a:pt x="8" y="144"/>
                      <a:pt x="13" y="137"/>
                    </a:cubicBezTo>
                    <a:cubicBezTo>
                      <a:pt x="40" y="102"/>
                      <a:pt x="40" y="67"/>
                      <a:pt x="17" y="31"/>
                    </a:cubicBezTo>
                    <a:cubicBezTo>
                      <a:pt x="12" y="22"/>
                      <a:pt x="0" y="13"/>
                      <a:pt x="10" y="0"/>
                    </a:cubicBezTo>
                    <a:cubicBezTo>
                      <a:pt x="29" y="4"/>
                      <a:pt x="46" y="17"/>
                      <a:pt x="67" y="12"/>
                    </a:cubicBezTo>
                    <a:cubicBezTo>
                      <a:pt x="73" y="13"/>
                      <a:pt x="77" y="16"/>
                      <a:pt x="74" y="23"/>
                    </a:cubicBezTo>
                    <a:cubicBezTo>
                      <a:pt x="72" y="39"/>
                      <a:pt x="69" y="55"/>
                      <a:pt x="67" y="70"/>
                    </a:cubicBezTo>
                    <a:cubicBezTo>
                      <a:pt x="52" y="118"/>
                      <a:pt x="67" y="167"/>
                      <a:pt x="58" y="215"/>
                    </a:cubicBezTo>
                    <a:cubicBezTo>
                      <a:pt x="37" y="206"/>
                      <a:pt x="44" y="187"/>
                      <a:pt x="43" y="171"/>
                    </a:cubicBezTo>
                    <a:cubicBezTo>
                      <a:pt x="42" y="161"/>
                      <a:pt x="45" y="148"/>
                      <a:pt x="34" y="144"/>
                    </a:cubicBezTo>
                    <a:cubicBezTo>
                      <a:pt x="23" y="140"/>
                      <a:pt x="18" y="153"/>
                      <a:pt x="12" y="161"/>
                    </a:cubicBezTo>
                    <a:cubicBezTo>
                      <a:pt x="9" y="165"/>
                      <a:pt x="6" y="164"/>
                      <a:pt x="2" y="161"/>
                    </a:cubicBezTo>
                    <a:close/>
                  </a:path>
                </a:pathLst>
              </a:custGeom>
              <a:solidFill>
                <a:srgbClr val="2225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6" name="任意多边形: 形状 235"/>
              <p:cNvSpPr>
                <a:spLocks/>
              </p:cNvSpPr>
              <p:nvPr/>
            </p:nvSpPr>
            <p:spPr bwMode="auto">
              <a:xfrm>
                <a:off x="2397186" y="2458287"/>
                <a:ext cx="102375" cy="214818"/>
              </a:xfrm>
              <a:custGeom>
                <a:avLst/>
                <a:gdLst>
                  <a:gd name="T0" fmla="*/ 56 w 56"/>
                  <a:gd name="T1" fmla="*/ 9 h 118"/>
                  <a:gd name="T2" fmla="*/ 40 w 56"/>
                  <a:gd name="T3" fmla="*/ 84 h 118"/>
                  <a:gd name="T4" fmla="*/ 23 w 56"/>
                  <a:gd name="T5" fmla="*/ 118 h 118"/>
                  <a:gd name="T6" fmla="*/ 16 w 56"/>
                  <a:gd name="T7" fmla="*/ 117 h 118"/>
                  <a:gd name="T8" fmla="*/ 6 w 56"/>
                  <a:gd name="T9" fmla="*/ 113 h 118"/>
                  <a:gd name="T10" fmla="*/ 30 w 56"/>
                  <a:gd name="T11" fmla="*/ 3 h 118"/>
                  <a:gd name="T12" fmla="*/ 56 w 56"/>
                  <a:gd name="T13" fmla="*/ 9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6" h="118">
                    <a:moveTo>
                      <a:pt x="56" y="9"/>
                    </a:moveTo>
                    <a:cubicBezTo>
                      <a:pt x="48" y="33"/>
                      <a:pt x="35" y="57"/>
                      <a:pt x="40" y="84"/>
                    </a:cubicBezTo>
                    <a:cubicBezTo>
                      <a:pt x="40" y="98"/>
                      <a:pt x="38" y="111"/>
                      <a:pt x="23" y="118"/>
                    </a:cubicBezTo>
                    <a:cubicBezTo>
                      <a:pt x="20" y="117"/>
                      <a:pt x="18" y="117"/>
                      <a:pt x="16" y="117"/>
                    </a:cubicBezTo>
                    <a:cubicBezTo>
                      <a:pt x="12" y="117"/>
                      <a:pt x="7" y="117"/>
                      <a:pt x="6" y="113"/>
                    </a:cubicBezTo>
                    <a:cubicBezTo>
                      <a:pt x="2" y="74"/>
                      <a:pt x="0" y="35"/>
                      <a:pt x="30" y="3"/>
                    </a:cubicBezTo>
                    <a:cubicBezTo>
                      <a:pt x="40" y="0"/>
                      <a:pt x="49" y="1"/>
                      <a:pt x="56" y="9"/>
                    </a:cubicBezTo>
                    <a:close/>
                  </a:path>
                </a:pathLst>
              </a:custGeom>
              <a:solidFill>
                <a:srgbClr val="7878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7" name="任意多边形: 形状 236"/>
              <p:cNvSpPr>
                <a:spLocks/>
              </p:cNvSpPr>
              <p:nvPr/>
            </p:nvSpPr>
            <p:spPr bwMode="auto">
              <a:xfrm>
                <a:off x="2860388" y="2485139"/>
                <a:ext cx="43635" cy="60418"/>
              </a:xfrm>
              <a:custGeom>
                <a:avLst/>
                <a:gdLst>
                  <a:gd name="T0" fmla="*/ 14 w 24"/>
                  <a:gd name="T1" fmla="*/ 0 h 33"/>
                  <a:gd name="T2" fmla="*/ 24 w 24"/>
                  <a:gd name="T3" fmla="*/ 0 h 33"/>
                  <a:gd name="T4" fmla="*/ 0 w 24"/>
                  <a:gd name="T5" fmla="*/ 33 h 33"/>
                  <a:gd name="T6" fmla="*/ 14 w 24"/>
                  <a:gd name="T7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3">
                    <a:moveTo>
                      <a:pt x="14" y="0"/>
                    </a:moveTo>
                    <a:cubicBezTo>
                      <a:pt x="18" y="0"/>
                      <a:pt x="21" y="0"/>
                      <a:pt x="24" y="0"/>
                    </a:cubicBezTo>
                    <a:cubicBezTo>
                      <a:pt x="18" y="13"/>
                      <a:pt x="14" y="26"/>
                      <a:pt x="0" y="33"/>
                    </a:cubicBezTo>
                    <a:cubicBezTo>
                      <a:pt x="0" y="20"/>
                      <a:pt x="7" y="10"/>
                      <a:pt x="14" y="0"/>
                    </a:cubicBezTo>
                    <a:close/>
                  </a:path>
                </a:pathLst>
              </a:custGeom>
              <a:solidFill>
                <a:srgbClr val="2C2F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8" name="任意多边形: 形状 237"/>
              <p:cNvSpPr>
                <a:spLocks/>
              </p:cNvSpPr>
              <p:nvPr/>
            </p:nvSpPr>
            <p:spPr bwMode="auto">
              <a:xfrm>
                <a:off x="4169438" y="4163407"/>
                <a:ext cx="70487" cy="63774"/>
              </a:xfrm>
              <a:custGeom>
                <a:avLst/>
                <a:gdLst>
                  <a:gd name="T0" fmla="*/ 8 w 39"/>
                  <a:gd name="T1" fmla="*/ 35 h 35"/>
                  <a:gd name="T2" fmla="*/ 39 w 39"/>
                  <a:gd name="T3" fmla="*/ 4 h 35"/>
                  <a:gd name="T4" fmla="*/ 8 w 39"/>
                  <a:gd name="T5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35">
                    <a:moveTo>
                      <a:pt x="8" y="35"/>
                    </a:moveTo>
                    <a:cubicBezTo>
                      <a:pt x="0" y="7"/>
                      <a:pt x="14" y="0"/>
                      <a:pt x="39" y="4"/>
                    </a:cubicBezTo>
                    <a:cubicBezTo>
                      <a:pt x="34" y="20"/>
                      <a:pt x="23" y="30"/>
                      <a:pt x="8" y="35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9" name="任意多边形: 形状 238"/>
              <p:cNvSpPr>
                <a:spLocks/>
              </p:cNvSpPr>
              <p:nvPr/>
            </p:nvSpPr>
            <p:spPr bwMode="auto">
              <a:xfrm>
                <a:off x="5178078" y="5047854"/>
                <a:ext cx="26852" cy="88949"/>
              </a:xfrm>
              <a:custGeom>
                <a:avLst/>
                <a:gdLst>
                  <a:gd name="T0" fmla="*/ 3 w 15"/>
                  <a:gd name="T1" fmla="*/ 0 h 49"/>
                  <a:gd name="T2" fmla="*/ 4 w 15"/>
                  <a:gd name="T3" fmla="*/ 49 h 49"/>
                  <a:gd name="T4" fmla="*/ 3 w 15"/>
                  <a:gd name="T5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49">
                    <a:moveTo>
                      <a:pt x="3" y="0"/>
                    </a:moveTo>
                    <a:cubicBezTo>
                      <a:pt x="15" y="16"/>
                      <a:pt x="14" y="32"/>
                      <a:pt x="4" y="49"/>
                    </a:cubicBezTo>
                    <a:cubicBezTo>
                      <a:pt x="0" y="32"/>
                      <a:pt x="0" y="16"/>
                      <a:pt x="3" y="0"/>
                    </a:cubicBezTo>
                    <a:close/>
                  </a:path>
                </a:pathLst>
              </a:custGeom>
              <a:solidFill>
                <a:srgbClr val="AFAF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0" name="任意多边形: 形状 239"/>
              <p:cNvSpPr>
                <a:spLocks/>
              </p:cNvSpPr>
              <p:nvPr/>
            </p:nvSpPr>
            <p:spPr bwMode="auto">
              <a:xfrm>
                <a:off x="3185972" y="3681744"/>
                <a:ext cx="805569" cy="1557433"/>
              </a:xfrm>
              <a:custGeom>
                <a:avLst/>
                <a:gdLst>
                  <a:gd name="T0" fmla="*/ 177 w 442"/>
                  <a:gd name="T1" fmla="*/ 0 h 856"/>
                  <a:gd name="T2" fmla="*/ 249 w 442"/>
                  <a:gd name="T3" fmla="*/ 48 h 856"/>
                  <a:gd name="T4" fmla="*/ 286 w 442"/>
                  <a:gd name="T5" fmla="*/ 98 h 856"/>
                  <a:gd name="T6" fmla="*/ 275 w 442"/>
                  <a:gd name="T7" fmla="*/ 332 h 856"/>
                  <a:gd name="T8" fmla="*/ 373 w 442"/>
                  <a:gd name="T9" fmla="*/ 557 h 856"/>
                  <a:gd name="T10" fmla="*/ 433 w 442"/>
                  <a:gd name="T11" fmla="*/ 648 h 856"/>
                  <a:gd name="T12" fmla="*/ 433 w 442"/>
                  <a:gd name="T13" fmla="*/ 766 h 856"/>
                  <a:gd name="T14" fmla="*/ 406 w 442"/>
                  <a:gd name="T15" fmla="*/ 818 h 856"/>
                  <a:gd name="T16" fmla="*/ 340 w 442"/>
                  <a:gd name="T17" fmla="*/ 799 h 856"/>
                  <a:gd name="T18" fmla="*/ 276 w 442"/>
                  <a:gd name="T19" fmla="*/ 856 h 856"/>
                  <a:gd name="T20" fmla="*/ 247 w 442"/>
                  <a:gd name="T21" fmla="*/ 640 h 856"/>
                  <a:gd name="T22" fmla="*/ 189 w 442"/>
                  <a:gd name="T23" fmla="*/ 640 h 856"/>
                  <a:gd name="T24" fmla="*/ 98 w 442"/>
                  <a:gd name="T25" fmla="*/ 599 h 856"/>
                  <a:gd name="T26" fmla="*/ 60 w 442"/>
                  <a:gd name="T27" fmla="*/ 546 h 856"/>
                  <a:gd name="T28" fmla="*/ 60 w 442"/>
                  <a:gd name="T29" fmla="*/ 330 h 856"/>
                  <a:gd name="T30" fmla="*/ 148 w 442"/>
                  <a:gd name="T31" fmla="*/ 170 h 856"/>
                  <a:gd name="T32" fmla="*/ 159 w 442"/>
                  <a:gd name="T33" fmla="*/ 40 h 856"/>
                  <a:gd name="T34" fmla="*/ 177 w 442"/>
                  <a:gd name="T35" fmla="*/ 0 h 8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42" h="856">
                    <a:moveTo>
                      <a:pt x="177" y="0"/>
                    </a:moveTo>
                    <a:cubicBezTo>
                      <a:pt x="194" y="27"/>
                      <a:pt x="220" y="42"/>
                      <a:pt x="249" y="48"/>
                    </a:cubicBezTo>
                    <a:cubicBezTo>
                      <a:pt x="278" y="54"/>
                      <a:pt x="285" y="72"/>
                      <a:pt x="286" y="98"/>
                    </a:cubicBezTo>
                    <a:cubicBezTo>
                      <a:pt x="289" y="176"/>
                      <a:pt x="284" y="255"/>
                      <a:pt x="275" y="332"/>
                    </a:cubicBezTo>
                    <a:cubicBezTo>
                      <a:pt x="264" y="427"/>
                      <a:pt x="286" y="506"/>
                      <a:pt x="373" y="557"/>
                    </a:cubicBezTo>
                    <a:cubicBezTo>
                      <a:pt x="408" y="577"/>
                      <a:pt x="422" y="612"/>
                      <a:pt x="433" y="648"/>
                    </a:cubicBezTo>
                    <a:cubicBezTo>
                      <a:pt x="429" y="687"/>
                      <a:pt x="442" y="727"/>
                      <a:pt x="433" y="766"/>
                    </a:cubicBezTo>
                    <a:cubicBezTo>
                      <a:pt x="429" y="786"/>
                      <a:pt x="437" y="809"/>
                      <a:pt x="406" y="818"/>
                    </a:cubicBezTo>
                    <a:cubicBezTo>
                      <a:pt x="377" y="827"/>
                      <a:pt x="354" y="832"/>
                      <a:pt x="340" y="799"/>
                    </a:cubicBezTo>
                    <a:cubicBezTo>
                      <a:pt x="319" y="818"/>
                      <a:pt x="300" y="835"/>
                      <a:pt x="276" y="856"/>
                    </a:cubicBezTo>
                    <a:cubicBezTo>
                      <a:pt x="311" y="775"/>
                      <a:pt x="342" y="697"/>
                      <a:pt x="247" y="640"/>
                    </a:cubicBezTo>
                    <a:cubicBezTo>
                      <a:pt x="228" y="643"/>
                      <a:pt x="209" y="629"/>
                      <a:pt x="189" y="640"/>
                    </a:cubicBezTo>
                    <a:cubicBezTo>
                      <a:pt x="137" y="654"/>
                      <a:pt x="122" y="648"/>
                      <a:pt x="98" y="599"/>
                    </a:cubicBezTo>
                    <a:cubicBezTo>
                      <a:pt x="88" y="579"/>
                      <a:pt x="73" y="563"/>
                      <a:pt x="60" y="546"/>
                    </a:cubicBezTo>
                    <a:cubicBezTo>
                      <a:pt x="0" y="470"/>
                      <a:pt x="1" y="407"/>
                      <a:pt x="60" y="330"/>
                    </a:cubicBezTo>
                    <a:cubicBezTo>
                      <a:pt x="98" y="282"/>
                      <a:pt x="136" y="233"/>
                      <a:pt x="148" y="170"/>
                    </a:cubicBezTo>
                    <a:cubicBezTo>
                      <a:pt x="156" y="127"/>
                      <a:pt x="159" y="84"/>
                      <a:pt x="159" y="40"/>
                    </a:cubicBezTo>
                    <a:cubicBezTo>
                      <a:pt x="159" y="25"/>
                      <a:pt x="153" y="5"/>
                      <a:pt x="177" y="0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1" name="任意多边形: 形状 240"/>
              <p:cNvSpPr>
                <a:spLocks/>
              </p:cNvSpPr>
              <p:nvPr/>
            </p:nvSpPr>
            <p:spPr bwMode="auto">
              <a:xfrm>
                <a:off x="2976189" y="4900167"/>
                <a:ext cx="721655" cy="575647"/>
              </a:xfrm>
              <a:custGeom>
                <a:avLst/>
                <a:gdLst>
                  <a:gd name="T0" fmla="*/ 339 w 396"/>
                  <a:gd name="T1" fmla="*/ 0 h 316"/>
                  <a:gd name="T2" fmla="*/ 381 w 396"/>
                  <a:gd name="T3" fmla="*/ 80 h 316"/>
                  <a:gd name="T4" fmla="*/ 299 w 396"/>
                  <a:gd name="T5" fmla="*/ 240 h 316"/>
                  <a:gd name="T6" fmla="*/ 271 w 396"/>
                  <a:gd name="T7" fmla="*/ 287 h 316"/>
                  <a:gd name="T8" fmla="*/ 186 w 396"/>
                  <a:gd name="T9" fmla="*/ 282 h 316"/>
                  <a:gd name="T10" fmla="*/ 139 w 396"/>
                  <a:gd name="T11" fmla="*/ 257 h 316"/>
                  <a:gd name="T12" fmla="*/ 38 w 396"/>
                  <a:gd name="T13" fmla="*/ 301 h 316"/>
                  <a:gd name="T14" fmla="*/ 22 w 396"/>
                  <a:gd name="T15" fmla="*/ 297 h 316"/>
                  <a:gd name="T16" fmla="*/ 10 w 396"/>
                  <a:gd name="T17" fmla="*/ 207 h 316"/>
                  <a:gd name="T18" fmla="*/ 32 w 396"/>
                  <a:gd name="T19" fmla="*/ 184 h 316"/>
                  <a:gd name="T20" fmla="*/ 84 w 396"/>
                  <a:gd name="T21" fmla="*/ 157 h 316"/>
                  <a:gd name="T22" fmla="*/ 120 w 396"/>
                  <a:gd name="T23" fmla="*/ 153 h 316"/>
                  <a:gd name="T24" fmla="*/ 154 w 396"/>
                  <a:gd name="T25" fmla="*/ 145 h 316"/>
                  <a:gd name="T26" fmla="*/ 178 w 396"/>
                  <a:gd name="T27" fmla="*/ 168 h 316"/>
                  <a:gd name="T28" fmla="*/ 180 w 396"/>
                  <a:gd name="T29" fmla="*/ 206 h 316"/>
                  <a:gd name="T30" fmla="*/ 181 w 396"/>
                  <a:gd name="T31" fmla="*/ 206 h 316"/>
                  <a:gd name="T32" fmla="*/ 180 w 396"/>
                  <a:gd name="T33" fmla="*/ 203 h 316"/>
                  <a:gd name="T34" fmla="*/ 239 w 396"/>
                  <a:gd name="T35" fmla="*/ 67 h 316"/>
                  <a:gd name="T36" fmla="*/ 339 w 396"/>
                  <a:gd name="T37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96" h="316">
                    <a:moveTo>
                      <a:pt x="339" y="0"/>
                    </a:moveTo>
                    <a:cubicBezTo>
                      <a:pt x="384" y="11"/>
                      <a:pt x="396" y="33"/>
                      <a:pt x="381" y="80"/>
                    </a:cubicBezTo>
                    <a:cubicBezTo>
                      <a:pt x="362" y="137"/>
                      <a:pt x="337" y="192"/>
                      <a:pt x="299" y="240"/>
                    </a:cubicBezTo>
                    <a:cubicBezTo>
                      <a:pt x="298" y="260"/>
                      <a:pt x="285" y="274"/>
                      <a:pt x="271" y="287"/>
                    </a:cubicBezTo>
                    <a:cubicBezTo>
                      <a:pt x="228" y="316"/>
                      <a:pt x="213" y="315"/>
                      <a:pt x="186" y="282"/>
                    </a:cubicBezTo>
                    <a:cubicBezTo>
                      <a:pt x="179" y="240"/>
                      <a:pt x="180" y="241"/>
                      <a:pt x="139" y="257"/>
                    </a:cubicBezTo>
                    <a:cubicBezTo>
                      <a:pt x="105" y="271"/>
                      <a:pt x="71" y="285"/>
                      <a:pt x="38" y="301"/>
                    </a:cubicBezTo>
                    <a:cubicBezTo>
                      <a:pt x="32" y="301"/>
                      <a:pt x="27" y="300"/>
                      <a:pt x="22" y="297"/>
                    </a:cubicBezTo>
                    <a:cubicBezTo>
                      <a:pt x="21" y="267"/>
                      <a:pt x="34" y="236"/>
                      <a:pt x="10" y="207"/>
                    </a:cubicBezTo>
                    <a:cubicBezTo>
                      <a:pt x="0" y="196"/>
                      <a:pt x="13" y="179"/>
                      <a:pt x="32" y="184"/>
                    </a:cubicBezTo>
                    <a:cubicBezTo>
                      <a:pt x="58" y="190"/>
                      <a:pt x="73" y="180"/>
                      <a:pt x="84" y="157"/>
                    </a:cubicBezTo>
                    <a:cubicBezTo>
                      <a:pt x="93" y="139"/>
                      <a:pt x="108" y="136"/>
                      <a:pt x="120" y="153"/>
                    </a:cubicBezTo>
                    <a:cubicBezTo>
                      <a:pt x="140" y="181"/>
                      <a:pt x="146" y="160"/>
                      <a:pt x="154" y="145"/>
                    </a:cubicBezTo>
                    <a:cubicBezTo>
                      <a:pt x="173" y="141"/>
                      <a:pt x="175" y="155"/>
                      <a:pt x="178" y="168"/>
                    </a:cubicBezTo>
                    <a:cubicBezTo>
                      <a:pt x="181" y="180"/>
                      <a:pt x="176" y="193"/>
                      <a:pt x="180" y="206"/>
                    </a:cubicBezTo>
                    <a:cubicBezTo>
                      <a:pt x="179" y="211"/>
                      <a:pt x="186" y="206"/>
                      <a:pt x="181" y="206"/>
                    </a:cubicBezTo>
                    <a:cubicBezTo>
                      <a:pt x="179" y="207"/>
                      <a:pt x="178" y="205"/>
                      <a:pt x="180" y="203"/>
                    </a:cubicBezTo>
                    <a:cubicBezTo>
                      <a:pt x="208" y="162"/>
                      <a:pt x="205" y="106"/>
                      <a:pt x="239" y="67"/>
                    </a:cubicBezTo>
                    <a:cubicBezTo>
                      <a:pt x="267" y="36"/>
                      <a:pt x="299" y="12"/>
                      <a:pt x="339" y="0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2" name="任意多边形: 形状 241"/>
              <p:cNvSpPr>
                <a:spLocks/>
              </p:cNvSpPr>
              <p:nvPr/>
            </p:nvSpPr>
            <p:spPr bwMode="auto">
              <a:xfrm>
                <a:off x="3105415" y="5371760"/>
                <a:ext cx="577324" cy="568934"/>
              </a:xfrm>
              <a:custGeom>
                <a:avLst/>
                <a:gdLst>
                  <a:gd name="T0" fmla="*/ 120 w 317"/>
                  <a:gd name="T1" fmla="*/ 19 h 313"/>
                  <a:gd name="T2" fmla="*/ 197 w 317"/>
                  <a:gd name="T3" fmla="*/ 20 h 313"/>
                  <a:gd name="T4" fmla="*/ 204 w 317"/>
                  <a:gd name="T5" fmla="*/ 34 h 313"/>
                  <a:gd name="T6" fmla="*/ 163 w 317"/>
                  <a:gd name="T7" fmla="*/ 137 h 313"/>
                  <a:gd name="T8" fmla="*/ 204 w 317"/>
                  <a:gd name="T9" fmla="*/ 59 h 313"/>
                  <a:gd name="T10" fmla="*/ 202 w 317"/>
                  <a:gd name="T11" fmla="*/ 135 h 313"/>
                  <a:gd name="T12" fmla="*/ 277 w 317"/>
                  <a:gd name="T13" fmla="*/ 26 h 313"/>
                  <a:gd name="T14" fmla="*/ 306 w 317"/>
                  <a:gd name="T15" fmla="*/ 4 h 313"/>
                  <a:gd name="T16" fmla="*/ 296 w 317"/>
                  <a:gd name="T17" fmla="*/ 43 h 313"/>
                  <a:gd name="T18" fmla="*/ 306 w 317"/>
                  <a:gd name="T19" fmla="*/ 51 h 313"/>
                  <a:gd name="T20" fmla="*/ 283 w 317"/>
                  <a:gd name="T21" fmla="*/ 93 h 313"/>
                  <a:gd name="T22" fmla="*/ 252 w 317"/>
                  <a:gd name="T23" fmla="*/ 167 h 313"/>
                  <a:gd name="T24" fmla="*/ 237 w 317"/>
                  <a:gd name="T25" fmla="*/ 190 h 313"/>
                  <a:gd name="T26" fmla="*/ 183 w 317"/>
                  <a:gd name="T27" fmla="*/ 267 h 313"/>
                  <a:gd name="T28" fmla="*/ 89 w 317"/>
                  <a:gd name="T29" fmla="*/ 266 h 313"/>
                  <a:gd name="T30" fmla="*/ 59 w 317"/>
                  <a:gd name="T31" fmla="*/ 296 h 313"/>
                  <a:gd name="T32" fmla="*/ 48 w 317"/>
                  <a:gd name="T33" fmla="*/ 312 h 313"/>
                  <a:gd name="T34" fmla="*/ 34 w 317"/>
                  <a:gd name="T35" fmla="*/ 301 h 313"/>
                  <a:gd name="T36" fmla="*/ 12 w 317"/>
                  <a:gd name="T37" fmla="*/ 245 h 313"/>
                  <a:gd name="T38" fmla="*/ 0 w 317"/>
                  <a:gd name="T39" fmla="*/ 220 h 313"/>
                  <a:gd name="T40" fmla="*/ 31 w 317"/>
                  <a:gd name="T41" fmla="*/ 171 h 313"/>
                  <a:gd name="T42" fmla="*/ 68 w 317"/>
                  <a:gd name="T43" fmla="*/ 100 h 313"/>
                  <a:gd name="T44" fmla="*/ 120 w 317"/>
                  <a:gd name="T45" fmla="*/ 19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7" h="313">
                    <a:moveTo>
                      <a:pt x="120" y="19"/>
                    </a:moveTo>
                    <a:cubicBezTo>
                      <a:pt x="146" y="56"/>
                      <a:pt x="171" y="38"/>
                      <a:pt x="197" y="20"/>
                    </a:cubicBezTo>
                    <a:cubicBezTo>
                      <a:pt x="202" y="23"/>
                      <a:pt x="204" y="28"/>
                      <a:pt x="204" y="34"/>
                    </a:cubicBezTo>
                    <a:cubicBezTo>
                      <a:pt x="185" y="68"/>
                      <a:pt x="159" y="98"/>
                      <a:pt x="163" y="137"/>
                    </a:cubicBezTo>
                    <a:cubicBezTo>
                      <a:pt x="182" y="117"/>
                      <a:pt x="166" y="73"/>
                      <a:pt x="204" y="59"/>
                    </a:cubicBezTo>
                    <a:cubicBezTo>
                      <a:pt x="206" y="83"/>
                      <a:pt x="192" y="106"/>
                      <a:pt x="202" y="135"/>
                    </a:cubicBezTo>
                    <a:cubicBezTo>
                      <a:pt x="228" y="97"/>
                      <a:pt x="252" y="61"/>
                      <a:pt x="277" y="26"/>
                    </a:cubicBezTo>
                    <a:cubicBezTo>
                      <a:pt x="284" y="16"/>
                      <a:pt x="288" y="0"/>
                      <a:pt x="306" y="4"/>
                    </a:cubicBezTo>
                    <a:cubicBezTo>
                      <a:pt x="317" y="20"/>
                      <a:pt x="302" y="31"/>
                      <a:pt x="296" y="43"/>
                    </a:cubicBezTo>
                    <a:cubicBezTo>
                      <a:pt x="289" y="60"/>
                      <a:pt x="306" y="44"/>
                      <a:pt x="306" y="51"/>
                    </a:cubicBezTo>
                    <a:cubicBezTo>
                      <a:pt x="305" y="69"/>
                      <a:pt x="296" y="84"/>
                      <a:pt x="283" y="93"/>
                    </a:cubicBezTo>
                    <a:cubicBezTo>
                      <a:pt x="257" y="112"/>
                      <a:pt x="249" y="137"/>
                      <a:pt x="252" y="167"/>
                    </a:cubicBezTo>
                    <a:cubicBezTo>
                      <a:pt x="247" y="175"/>
                      <a:pt x="242" y="182"/>
                      <a:pt x="237" y="190"/>
                    </a:cubicBezTo>
                    <a:cubicBezTo>
                      <a:pt x="211" y="211"/>
                      <a:pt x="183" y="229"/>
                      <a:pt x="183" y="267"/>
                    </a:cubicBezTo>
                    <a:cubicBezTo>
                      <a:pt x="152" y="263"/>
                      <a:pt x="122" y="253"/>
                      <a:pt x="89" y="266"/>
                    </a:cubicBezTo>
                    <a:cubicBezTo>
                      <a:pt x="72" y="272"/>
                      <a:pt x="58" y="274"/>
                      <a:pt x="59" y="296"/>
                    </a:cubicBezTo>
                    <a:cubicBezTo>
                      <a:pt x="59" y="303"/>
                      <a:pt x="58" y="312"/>
                      <a:pt x="48" y="312"/>
                    </a:cubicBezTo>
                    <a:cubicBezTo>
                      <a:pt x="40" y="313"/>
                      <a:pt x="37" y="307"/>
                      <a:pt x="34" y="301"/>
                    </a:cubicBezTo>
                    <a:cubicBezTo>
                      <a:pt x="24" y="283"/>
                      <a:pt x="14" y="266"/>
                      <a:pt x="12" y="245"/>
                    </a:cubicBezTo>
                    <a:cubicBezTo>
                      <a:pt x="6" y="238"/>
                      <a:pt x="2" y="229"/>
                      <a:pt x="0" y="220"/>
                    </a:cubicBezTo>
                    <a:cubicBezTo>
                      <a:pt x="1" y="197"/>
                      <a:pt x="12" y="182"/>
                      <a:pt x="31" y="171"/>
                    </a:cubicBezTo>
                    <a:cubicBezTo>
                      <a:pt x="67" y="156"/>
                      <a:pt x="74" y="143"/>
                      <a:pt x="68" y="100"/>
                    </a:cubicBezTo>
                    <a:cubicBezTo>
                      <a:pt x="71" y="64"/>
                      <a:pt x="75" y="28"/>
                      <a:pt x="120" y="19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3" name="任意多边形: 形状 242"/>
              <p:cNvSpPr>
                <a:spLocks/>
              </p:cNvSpPr>
              <p:nvPr/>
            </p:nvSpPr>
            <p:spPr bwMode="auto">
              <a:xfrm>
                <a:off x="3041641" y="4833036"/>
                <a:ext cx="570611" cy="448098"/>
              </a:xfrm>
              <a:custGeom>
                <a:avLst/>
                <a:gdLst>
                  <a:gd name="T0" fmla="*/ 303 w 313"/>
                  <a:gd name="T1" fmla="*/ 37 h 246"/>
                  <a:gd name="T2" fmla="*/ 222 w 313"/>
                  <a:gd name="T3" fmla="*/ 97 h 246"/>
                  <a:gd name="T4" fmla="*/ 183 w 313"/>
                  <a:gd name="T5" fmla="*/ 169 h 246"/>
                  <a:gd name="T6" fmla="*/ 143 w 313"/>
                  <a:gd name="T7" fmla="*/ 246 h 246"/>
                  <a:gd name="T8" fmla="*/ 133 w 313"/>
                  <a:gd name="T9" fmla="*/ 211 h 246"/>
                  <a:gd name="T10" fmla="*/ 117 w 313"/>
                  <a:gd name="T11" fmla="*/ 185 h 246"/>
                  <a:gd name="T12" fmla="*/ 27 w 313"/>
                  <a:gd name="T13" fmla="*/ 120 h 246"/>
                  <a:gd name="T14" fmla="*/ 4 w 313"/>
                  <a:gd name="T15" fmla="*/ 75 h 246"/>
                  <a:gd name="T16" fmla="*/ 17 w 313"/>
                  <a:gd name="T17" fmla="*/ 65 h 246"/>
                  <a:gd name="T18" fmla="*/ 87 w 313"/>
                  <a:gd name="T19" fmla="*/ 94 h 246"/>
                  <a:gd name="T20" fmla="*/ 168 w 313"/>
                  <a:gd name="T21" fmla="*/ 55 h 246"/>
                  <a:gd name="T22" fmla="*/ 246 w 313"/>
                  <a:gd name="T23" fmla="*/ 19 h 246"/>
                  <a:gd name="T24" fmla="*/ 286 w 313"/>
                  <a:gd name="T25" fmla="*/ 0 h 246"/>
                  <a:gd name="T26" fmla="*/ 304 w 313"/>
                  <a:gd name="T27" fmla="*/ 30 h 246"/>
                  <a:gd name="T28" fmla="*/ 303 w 313"/>
                  <a:gd name="T29" fmla="*/ 37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13" h="246">
                    <a:moveTo>
                      <a:pt x="303" y="37"/>
                    </a:moveTo>
                    <a:cubicBezTo>
                      <a:pt x="286" y="69"/>
                      <a:pt x="243" y="66"/>
                      <a:pt x="222" y="97"/>
                    </a:cubicBezTo>
                    <a:cubicBezTo>
                      <a:pt x="207" y="120"/>
                      <a:pt x="187" y="139"/>
                      <a:pt x="183" y="169"/>
                    </a:cubicBezTo>
                    <a:cubicBezTo>
                      <a:pt x="179" y="199"/>
                      <a:pt x="166" y="224"/>
                      <a:pt x="143" y="246"/>
                    </a:cubicBezTo>
                    <a:cubicBezTo>
                      <a:pt x="131" y="238"/>
                      <a:pt x="133" y="224"/>
                      <a:pt x="133" y="211"/>
                    </a:cubicBezTo>
                    <a:cubicBezTo>
                      <a:pt x="133" y="199"/>
                      <a:pt x="134" y="187"/>
                      <a:pt x="117" y="185"/>
                    </a:cubicBezTo>
                    <a:cubicBezTo>
                      <a:pt x="89" y="161"/>
                      <a:pt x="52" y="148"/>
                      <a:pt x="27" y="120"/>
                    </a:cubicBezTo>
                    <a:cubicBezTo>
                      <a:pt x="16" y="107"/>
                      <a:pt x="0" y="96"/>
                      <a:pt x="4" y="75"/>
                    </a:cubicBezTo>
                    <a:cubicBezTo>
                      <a:pt x="7" y="69"/>
                      <a:pt x="11" y="66"/>
                      <a:pt x="17" y="65"/>
                    </a:cubicBezTo>
                    <a:cubicBezTo>
                      <a:pt x="43" y="69"/>
                      <a:pt x="61" y="89"/>
                      <a:pt x="87" y="94"/>
                    </a:cubicBezTo>
                    <a:cubicBezTo>
                      <a:pt x="134" y="103"/>
                      <a:pt x="149" y="97"/>
                      <a:pt x="168" y="55"/>
                    </a:cubicBezTo>
                    <a:cubicBezTo>
                      <a:pt x="200" y="56"/>
                      <a:pt x="226" y="47"/>
                      <a:pt x="246" y="19"/>
                    </a:cubicBezTo>
                    <a:cubicBezTo>
                      <a:pt x="255" y="6"/>
                      <a:pt x="271" y="4"/>
                      <a:pt x="286" y="0"/>
                    </a:cubicBezTo>
                    <a:cubicBezTo>
                      <a:pt x="305" y="3"/>
                      <a:pt x="313" y="11"/>
                      <a:pt x="304" y="30"/>
                    </a:cubicBezTo>
                    <a:cubicBezTo>
                      <a:pt x="303" y="32"/>
                      <a:pt x="303" y="35"/>
                      <a:pt x="303" y="37"/>
                    </a:cubicBezTo>
                    <a:close/>
                  </a:path>
                </a:pathLst>
              </a:custGeom>
              <a:solidFill>
                <a:srgbClr val="221E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4" name="任意多边形: 形状 243"/>
              <p:cNvSpPr>
                <a:spLocks/>
              </p:cNvSpPr>
              <p:nvPr/>
            </p:nvSpPr>
            <p:spPr bwMode="auto">
              <a:xfrm>
                <a:off x="2106846" y="1167698"/>
                <a:ext cx="558864" cy="619282"/>
              </a:xfrm>
              <a:custGeom>
                <a:avLst/>
                <a:gdLst>
                  <a:gd name="T0" fmla="*/ 137 w 307"/>
                  <a:gd name="T1" fmla="*/ 30 h 341"/>
                  <a:gd name="T2" fmla="*/ 145 w 307"/>
                  <a:gd name="T3" fmla="*/ 0 h 341"/>
                  <a:gd name="T4" fmla="*/ 304 w 307"/>
                  <a:gd name="T5" fmla="*/ 70 h 341"/>
                  <a:gd name="T6" fmla="*/ 289 w 307"/>
                  <a:gd name="T7" fmla="*/ 97 h 341"/>
                  <a:gd name="T8" fmla="*/ 239 w 307"/>
                  <a:gd name="T9" fmla="*/ 77 h 341"/>
                  <a:gd name="T10" fmla="*/ 181 w 307"/>
                  <a:gd name="T11" fmla="*/ 96 h 341"/>
                  <a:gd name="T12" fmla="*/ 156 w 307"/>
                  <a:gd name="T13" fmla="*/ 121 h 341"/>
                  <a:gd name="T14" fmla="*/ 101 w 307"/>
                  <a:gd name="T15" fmla="*/ 191 h 341"/>
                  <a:gd name="T16" fmla="*/ 72 w 307"/>
                  <a:gd name="T17" fmla="*/ 267 h 341"/>
                  <a:gd name="T18" fmla="*/ 59 w 307"/>
                  <a:gd name="T19" fmla="*/ 306 h 341"/>
                  <a:gd name="T20" fmla="*/ 26 w 307"/>
                  <a:gd name="T21" fmla="*/ 339 h 341"/>
                  <a:gd name="T22" fmla="*/ 0 w 307"/>
                  <a:gd name="T23" fmla="*/ 297 h 341"/>
                  <a:gd name="T24" fmla="*/ 30 w 307"/>
                  <a:gd name="T25" fmla="*/ 187 h 341"/>
                  <a:gd name="T26" fmla="*/ 61 w 307"/>
                  <a:gd name="T27" fmla="*/ 135 h 341"/>
                  <a:gd name="T28" fmla="*/ 83 w 307"/>
                  <a:gd name="T29" fmla="*/ 138 h 341"/>
                  <a:gd name="T30" fmla="*/ 99 w 307"/>
                  <a:gd name="T31" fmla="*/ 62 h 341"/>
                  <a:gd name="T32" fmla="*/ 105 w 307"/>
                  <a:gd name="T33" fmla="*/ 61 h 341"/>
                  <a:gd name="T34" fmla="*/ 144 w 307"/>
                  <a:gd name="T35" fmla="*/ 70 h 341"/>
                  <a:gd name="T36" fmla="*/ 137 w 307"/>
                  <a:gd name="T37" fmla="*/ 30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07" h="341">
                    <a:moveTo>
                      <a:pt x="137" y="30"/>
                    </a:moveTo>
                    <a:cubicBezTo>
                      <a:pt x="139" y="20"/>
                      <a:pt x="142" y="10"/>
                      <a:pt x="145" y="0"/>
                    </a:cubicBezTo>
                    <a:cubicBezTo>
                      <a:pt x="204" y="8"/>
                      <a:pt x="258" y="30"/>
                      <a:pt x="304" y="70"/>
                    </a:cubicBezTo>
                    <a:cubicBezTo>
                      <a:pt x="307" y="83"/>
                      <a:pt x="305" y="94"/>
                      <a:pt x="289" y="97"/>
                    </a:cubicBezTo>
                    <a:cubicBezTo>
                      <a:pt x="271" y="93"/>
                      <a:pt x="258" y="76"/>
                      <a:pt x="239" y="77"/>
                    </a:cubicBezTo>
                    <a:cubicBezTo>
                      <a:pt x="215" y="68"/>
                      <a:pt x="197" y="79"/>
                      <a:pt x="181" y="96"/>
                    </a:cubicBezTo>
                    <a:cubicBezTo>
                      <a:pt x="172" y="104"/>
                      <a:pt x="164" y="112"/>
                      <a:pt x="156" y="121"/>
                    </a:cubicBezTo>
                    <a:cubicBezTo>
                      <a:pt x="134" y="141"/>
                      <a:pt x="113" y="163"/>
                      <a:pt x="101" y="191"/>
                    </a:cubicBezTo>
                    <a:cubicBezTo>
                      <a:pt x="79" y="211"/>
                      <a:pt x="63" y="233"/>
                      <a:pt x="72" y="267"/>
                    </a:cubicBezTo>
                    <a:cubicBezTo>
                      <a:pt x="75" y="280"/>
                      <a:pt x="66" y="294"/>
                      <a:pt x="59" y="306"/>
                    </a:cubicBezTo>
                    <a:cubicBezTo>
                      <a:pt x="52" y="321"/>
                      <a:pt x="44" y="341"/>
                      <a:pt x="26" y="339"/>
                    </a:cubicBezTo>
                    <a:cubicBezTo>
                      <a:pt x="5" y="336"/>
                      <a:pt x="2" y="315"/>
                      <a:pt x="0" y="297"/>
                    </a:cubicBezTo>
                    <a:cubicBezTo>
                      <a:pt x="20" y="263"/>
                      <a:pt x="10" y="221"/>
                      <a:pt x="30" y="187"/>
                    </a:cubicBezTo>
                    <a:cubicBezTo>
                      <a:pt x="41" y="169"/>
                      <a:pt x="53" y="153"/>
                      <a:pt x="61" y="135"/>
                    </a:cubicBezTo>
                    <a:cubicBezTo>
                      <a:pt x="73" y="109"/>
                      <a:pt x="76" y="137"/>
                      <a:pt x="83" y="138"/>
                    </a:cubicBezTo>
                    <a:cubicBezTo>
                      <a:pt x="94" y="113"/>
                      <a:pt x="78" y="84"/>
                      <a:pt x="99" y="62"/>
                    </a:cubicBezTo>
                    <a:cubicBezTo>
                      <a:pt x="101" y="62"/>
                      <a:pt x="103" y="61"/>
                      <a:pt x="105" y="61"/>
                    </a:cubicBezTo>
                    <a:cubicBezTo>
                      <a:pt x="118" y="64"/>
                      <a:pt x="128" y="87"/>
                      <a:pt x="144" y="70"/>
                    </a:cubicBezTo>
                    <a:cubicBezTo>
                      <a:pt x="157" y="56"/>
                      <a:pt x="142" y="43"/>
                      <a:pt x="137" y="30"/>
                    </a:cubicBezTo>
                    <a:close/>
                  </a:path>
                </a:pathLst>
              </a:custGeom>
              <a:solidFill>
                <a:srgbClr val="7878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5" name="任意多边形: 形状 244"/>
              <p:cNvSpPr>
                <a:spLocks/>
              </p:cNvSpPr>
              <p:nvPr/>
            </p:nvSpPr>
            <p:spPr bwMode="auto">
              <a:xfrm>
                <a:off x="2264603" y="941131"/>
                <a:ext cx="458168" cy="391037"/>
              </a:xfrm>
              <a:custGeom>
                <a:avLst/>
                <a:gdLst>
                  <a:gd name="T0" fmla="*/ 212 w 252"/>
                  <a:gd name="T1" fmla="*/ 193 h 215"/>
                  <a:gd name="T2" fmla="*/ 58 w 252"/>
                  <a:gd name="T3" fmla="*/ 124 h 215"/>
                  <a:gd name="T4" fmla="*/ 5 w 252"/>
                  <a:gd name="T5" fmla="*/ 0 h 215"/>
                  <a:gd name="T6" fmla="*/ 108 w 252"/>
                  <a:gd name="T7" fmla="*/ 111 h 215"/>
                  <a:gd name="T8" fmla="*/ 228 w 252"/>
                  <a:gd name="T9" fmla="*/ 185 h 215"/>
                  <a:gd name="T10" fmla="*/ 251 w 252"/>
                  <a:gd name="T11" fmla="*/ 203 h 215"/>
                  <a:gd name="T12" fmla="*/ 245 w 252"/>
                  <a:gd name="T13" fmla="*/ 211 h 215"/>
                  <a:gd name="T14" fmla="*/ 212 w 252"/>
                  <a:gd name="T15" fmla="*/ 193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52" h="215">
                    <a:moveTo>
                      <a:pt x="212" y="193"/>
                    </a:moveTo>
                    <a:cubicBezTo>
                      <a:pt x="163" y="164"/>
                      <a:pt x="109" y="148"/>
                      <a:pt x="58" y="124"/>
                    </a:cubicBezTo>
                    <a:cubicBezTo>
                      <a:pt x="17" y="96"/>
                      <a:pt x="0" y="58"/>
                      <a:pt x="5" y="0"/>
                    </a:cubicBezTo>
                    <a:cubicBezTo>
                      <a:pt x="37" y="45"/>
                      <a:pt x="62" y="87"/>
                      <a:pt x="108" y="111"/>
                    </a:cubicBezTo>
                    <a:cubicBezTo>
                      <a:pt x="149" y="132"/>
                      <a:pt x="188" y="160"/>
                      <a:pt x="228" y="185"/>
                    </a:cubicBezTo>
                    <a:cubicBezTo>
                      <a:pt x="242" y="183"/>
                      <a:pt x="249" y="190"/>
                      <a:pt x="251" y="203"/>
                    </a:cubicBezTo>
                    <a:cubicBezTo>
                      <a:pt x="252" y="207"/>
                      <a:pt x="249" y="210"/>
                      <a:pt x="245" y="211"/>
                    </a:cubicBezTo>
                    <a:cubicBezTo>
                      <a:pt x="229" y="215"/>
                      <a:pt x="220" y="205"/>
                      <a:pt x="212" y="193"/>
                    </a:cubicBezTo>
                    <a:close/>
                  </a:path>
                </a:pathLst>
              </a:custGeom>
              <a:solidFill>
                <a:srgbClr val="2120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6" name="任意多边形: 形状 245"/>
              <p:cNvSpPr>
                <a:spLocks/>
              </p:cNvSpPr>
              <p:nvPr/>
            </p:nvSpPr>
            <p:spPr bwMode="auto">
              <a:xfrm>
                <a:off x="1996080" y="1446290"/>
                <a:ext cx="167827" cy="295375"/>
              </a:xfrm>
              <a:custGeom>
                <a:avLst/>
                <a:gdLst>
                  <a:gd name="T0" fmla="*/ 90 w 92"/>
                  <a:gd name="T1" fmla="*/ 34 h 163"/>
                  <a:gd name="T2" fmla="*/ 64 w 92"/>
                  <a:gd name="T3" fmla="*/ 148 h 163"/>
                  <a:gd name="T4" fmla="*/ 55 w 92"/>
                  <a:gd name="T5" fmla="*/ 160 h 163"/>
                  <a:gd name="T6" fmla="*/ 28 w 92"/>
                  <a:gd name="T7" fmla="*/ 149 h 163"/>
                  <a:gd name="T8" fmla="*/ 44 w 92"/>
                  <a:gd name="T9" fmla="*/ 55 h 163"/>
                  <a:gd name="T10" fmla="*/ 66 w 92"/>
                  <a:gd name="T11" fmla="*/ 25 h 163"/>
                  <a:gd name="T12" fmla="*/ 81 w 92"/>
                  <a:gd name="T13" fmla="*/ 9 h 163"/>
                  <a:gd name="T14" fmla="*/ 84 w 92"/>
                  <a:gd name="T15" fmla="*/ 1 h 163"/>
                  <a:gd name="T16" fmla="*/ 89 w 92"/>
                  <a:gd name="T17" fmla="*/ 8 h 163"/>
                  <a:gd name="T18" fmla="*/ 90 w 92"/>
                  <a:gd name="T19" fmla="*/ 3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92" h="163">
                    <a:moveTo>
                      <a:pt x="90" y="34"/>
                    </a:moveTo>
                    <a:cubicBezTo>
                      <a:pt x="90" y="74"/>
                      <a:pt x="92" y="114"/>
                      <a:pt x="64" y="148"/>
                    </a:cubicBezTo>
                    <a:cubicBezTo>
                      <a:pt x="63" y="153"/>
                      <a:pt x="61" y="158"/>
                      <a:pt x="55" y="160"/>
                    </a:cubicBezTo>
                    <a:cubicBezTo>
                      <a:pt x="44" y="163"/>
                      <a:pt x="34" y="162"/>
                      <a:pt x="28" y="149"/>
                    </a:cubicBezTo>
                    <a:cubicBezTo>
                      <a:pt x="17" y="115"/>
                      <a:pt x="0" y="81"/>
                      <a:pt x="44" y="55"/>
                    </a:cubicBezTo>
                    <a:cubicBezTo>
                      <a:pt x="54" y="50"/>
                      <a:pt x="59" y="35"/>
                      <a:pt x="66" y="25"/>
                    </a:cubicBezTo>
                    <a:cubicBezTo>
                      <a:pt x="73" y="21"/>
                      <a:pt x="79" y="16"/>
                      <a:pt x="81" y="9"/>
                    </a:cubicBezTo>
                    <a:cubicBezTo>
                      <a:pt x="79" y="5"/>
                      <a:pt x="80" y="1"/>
                      <a:pt x="84" y="1"/>
                    </a:cubicBezTo>
                    <a:cubicBezTo>
                      <a:pt x="88" y="0"/>
                      <a:pt x="90" y="4"/>
                      <a:pt x="89" y="8"/>
                    </a:cubicBezTo>
                    <a:cubicBezTo>
                      <a:pt x="90" y="16"/>
                      <a:pt x="90" y="25"/>
                      <a:pt x="90" y="34"/>
                    </a:cubicBezTo>
                    <a:close/>
                  </a:path>
                </a:pathLst>
              </a:custGeom>
              <a:solidFill>
                <a:srgbClr val="2224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7" name="任意多边形: 形状 246"/>
              <p:cNvSpPr>
                <a:spLocks/>
              </p:cNvSpPr>
              <p:nvPr/>
            </p:nvSpPr>
            <p:spPr bwMode="auto">
              <a:xfrm>
                <a:off x="2612004" y="1197906"/>
                <a:ext cx="169506" cy="283628"/>
              </a:xfrm>
              <a:custGeom>
                <a:avLst/>
                <a:gdLst>
                  <a:gd name="T0" fmla="*/ 21 w 93"/>
                  <a:gd name="T1" fmla="*/ 52 h 156"/>
                  <a:gd name="T2" fmla="*/ 55 w 93"/>
                  <a:gd name="T3" fmla="*/ 67 h 156"/>
                  <a:gd name="T4" fmla="*/ 37 w 93"/>
                  <a:gd name="T5" fmla="*/ 44 h 156"/>
                  <a:gd name="T6" fmla="*/ 36 w 93"/>
                  <a:gd name="T7" fmla="*/ 6 h 156"/>
                  <a:gd name="T8" fmla="*/ 56 w 93"/>
                  <a:gd name="T9" fmla="*/ 18 h 156"/>
                  <a:gd name="T10" fmla="*/ 93 w 93"/>
                  <a:gd name="T11" fmla="*/ 89 h 156"/>
                  <a:gd name="T12" fmla="*/ 89 w 93"/>
                  <a:gd name="T13" fmla="*/ 99 h 156"/>
                  <a:gd name="T14" fmla="*/ 83 w 93"/>
                  <a:gd name="T15" fmla="*/ 128 h 156"/>
                  <a:gd name="T16" fmla="*/ 55 w 93"/>
                  <a:gd name="T17" fmla="*/ 131 h 156"/>
                  <a:gd name="T18" fmla="*/ 3 w 93"/>
                  <a:gd name="T19" fmla="*/ 128 h 156"/>
                  <a:gd name="T20" fmla="*/ 6 w 93"/>
                  <a:gd name="T21" fmla="*/ 75 h 156"/>
                  <a:gd name="T22" fmla="*/ 21 w 93"/>
                  <a:gd name="T23" fmla="*/ 52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3" h="156">
                    <a:moveTo>
                      <a:pt x="21" y="52"/>
                    </a:moveTo>
                    <a:cubicBezTo>
                      <a:pt x="32" y="57"/>
                      <a:pt x="43" y="62"/>
                      <a:pt x="55" y="67"/>
                    </a:cubicBezTo>
                    <a:cubicBezTo>
                      <a:pt x="54" y="53"/>
                      <a:pt x="45" y="49"/>
                      <a:pt x="37" y="44"/>
                    </a:cubicBezTo>
                    <a:cubicBezTo>
                      <a:pt x="37" y="31"/>
                      <a:pt x="36" y="19"/>
                      <a:pt x="36" y="6"/>
                    </a:cubicBezTo>
                    <a:cubicBezTo>
                      <a:pt x="49" y="0"/>
                      <a:pt x="50" y="14"/>
                      <a:pt x="56" y="18"/>
                    </a:cubicBezTo>
                    <a:cubicBezTo>
                      <a:pt x="71" y="41"/>
                      <a:pt x="87" y="62"/>
                      <a:pt x="93" y="89"/>
                    </a:cubicBezTo>
                    <a:cubicBezTo>
                      <a:pt x="93" y="93"/>
                      <a:pt x="91" y="96"/>
                      <a:pt x="89" y="99"/>
                    </a:cubicBezTo>
                    <a:cubicBezTo>
                      <a:pt x="85" y="108"/>
                      <a:pt x="86" y="118"/>
                      <a:pt x="83" y="128"/>
                    </a:cubicBezTo>
                    <a:cubicBezTo>
                      <a:pt x="76" y="156"/>
                      <a:pt x="66" y="145"/>
                      <a:pt x="55" y="131"/>
                    </a:cubicBezTo>
                    <a:cubicBezTo>
                      <a:pt x="38" y="114"/>
                      <a:pt x="19" y="141"/>
                      <a:pt x="3" y="128"/>
                    </a:cubicBezTo>
                    <a:cubicBezTo>
                      <a:pt x="0" y="110"/>
                      <a:pt x="0" y="92"/>
                      <a:pt x="6" y="75"/>
                    </a:cubicBezTo>
                    <a:cubicBezTo>
                      <a:pt x="22" y="75"/>
                      <a:pt x="21" y="63"/>
                      <a:pt x="21" y="52"/>
                    </a:cubicBezTo>
                    <a:close/>
                  </a:path>
                </a:pathLst>
              </a:custGeom>
              <a:solidFill>
                <a:srgbClr val="5556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8" name="任意多边形: 形状 247"/>
              <p:cNvSpPr>
                <a:spLocks/>
              </p:cNvSpPr>
              <p:nvPr/>
            </p:nvSpPr>
            <p:spPr bwMode="auto">
              <a:xfrm>
                <a:off x="2704310" y="1226436"/>
                <a:ext cx="204749" cy="214818"/>
              </a:xfrm>
              <a:custGeom>
                <a:avLst/>
                <a:gdLst>
                  <a:gd name="T0" fmla="*/ 40 w 113"/>
                  <a:gd name="T1" fmla="*/ 75 h 119"/>
                  <a:gd name="T2" fmla="*/ 0 w 113"/>
                  <a:gd name="T3" fmla="*/ 5 h 119"/>
                  <a:gd name="T4" fmla="*/ 10 w 113"/>
                  <a:gd name="T5" fmla="*/ 0 h 119"/>
                  <a:gd name="T6" fmla="*/ 56 w 113"/>
                  <a:gd name="T7" fmla="*/ 61 h 119"/>
                  <a:gd name="T8" fmla="*/ 68 w 113"/>
                  <a:gd name="T9" fmla="*/ 70 h 119"/>
                  <a:gd name="T10" fmla="*/ 72 w 113"/>
                  <a:gd name="T11" fmla="*/ 52 h 119"/>
                  <a:gd name="T12" fmla="*/ 83 w 113"/>
                  <a:gd name="T13" fmla="*/ 54 h 119"/>
                  <a:gd name="T14" fmla="*/ 90 w 113"/>
                  <a:gd name="T15" fmla="*/ 107 h 119"/>
                  <a:gd name="T16" fmla="*/ 42 w 113"/>
                  <a:gd name="T17" fmla="*/ 78 h 119"/>
                  <a:gd name="T18" fmla="*/ 40 w 113"/>
                  <a:gd name="T19" fmla="*/ 75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3" h="119">
                    <a:moveTo>
                      <a:pt x="40" y="75"/>
                    </a:moveTo>
                    <a:cubicBezTo>
                      <a:pt x="27" y="52"/>
                      <a:pt x="13" y="29"/>
                      <a:pt x="0" y="5"/>
                    </a:cubicBezTo>
                    <a:cubicBezTo>
                      <a:pt x="2" y="2"/>
                      <a:pt x="5" y="0"/>
                      <a:pt x="10" y="0"/>
                    </a:cubicBezTo>
                    <a:cubicBezTo>
                      <a:pt x="29" y="18"/>
                      <a:pt x="43" y="39"/>
                      <a:pt x="56" y="61"/>
                    </a:cubicBezTo>
                    <a:cubicBezTo>
                      <a:pt x="58" y="65"/>
                      <a:pt x="61" y="74"/>
                      <a:pt x="68" y="70"/>
                    </a:cubicBezTo>
                    <a:cubicBezTo>
                      <a:pt x="72" y="68"/>
                      <a:pt x="71" y="58"/>
                      <a:pt x="72" y="52"/>
                    </a:cubicBezTo>
                    <a:cubicBezTo>
                      <a:pt x="76" y="50"/>
                      <a:pt x="80" y="51"/>
                      <a:pt x="83" y="54"/>
                    </a:cubicBezTo>
                    <a:cubicBezTo>
                      <a:pt x="87" y="72"/>
                      <a:pt x="113" y="94"/>
                      <a:pt x="90" y="107"/>
                    </a:cubicBezTo>
                    <a:cubicBezTo>
                      <a:pt x="70" y="119"/>
                      <a:pt x="56" y="92"/>
                      <a:pt x="42" y="78"/>
                    </a:cubicBezTo>
                    <a:cubicBezTo>
                      <a:pt x="41" y="78"/>
                      <a:pt x="41" y="76"/>
                      <a:pt x="40" y="75"/>
                    </a:cubicBezTo>
                    <a:close/>
                  </a:path>
                </a:pathLst>
              </a:custGeom>
              <a:solidFill>
                <a:srgbClr val="ADAE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9" name="任意多边形: 形状 248"/>
              <p:cNvSpPr>
                <a:spLocks/>
              </p:cNvSpPr>
              <p:nvPr/>
            </p:nvSpPr>
            <p:spPr bwMode="auto">
              <a:xfrm>
                <a:off x="2298169" y="1221402"/>
                <a:ext cx="104053" cy="109088"/>
              </a:xfrm>
              <a:custGeom>
                <a:avLst/>
                <a:gdLst>
                  <a:gd name="T0" fmla="*/ 32 w 58"/>
                  <a:gd name="T1" fmla="*/ 0 h 60"/>
                  <a:gd name="T2" fmla="*/ 54 w 58"/>
                  <a:gd name="T3" fmla="*/ 36 h 60"/>
                  <a:gd name="T4" fmla="*/ 34 w 58"/>
                  <a:gd name="T5" fmla="*/ 60 h 60"/>
                  <a:gd name="T6" fmla="*/ 0 w 58"/>
                  <a:gd name="T7" fmla="*/ 31 h 60"/>
                  <a:gd name="T8" fmla="*/ 32 w 58"/>
                  <a:gd name="T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0">
                    <a:moveTo>
                      <a:pt x="32" y="0"/>
                    </a:moveTo>
                    <a:cubicBezTo>
                      <a:pt x="52" y="4"/>
                      <a:pt x="58" y="17"/>
                      <a:pt x="54" y="36"/>
                    </a:cubicBezTo>
                    <a:cubicBezTo>
                      <a:pt x="52" y="48"/>
                      <a:pt x="47" y="60"/>
                      <a:pt x="34" y="60"/>
                    </a:cubicBezTo>
                    <a:cubicBezTo>
                      <a:pt x="16" y="60"/>
                      <a:pt x="4" y="49"/>
                      <a:pt x="0" y="31"/>
                    </a:cubicBezTo>
                    <a:cubicBezTo>
                      <a:pt x="11" y="21"/>
                      <a:pt x="21" y="10"/>
                      <a:pt x="32" y="0"/>
                    </a:cubicBezTo>
                    <a:close/>
                  </a:path>
                </a:pathLst>
              </a:custGeom>
              <a:solidFill>
                <a:srgbClr val="F3F3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0" name="任意多边形: 形状 249"/>
              <p:cNvSpPr>
                <a:spLocks/>
              </p:cNvSpPr>
              <p:nvPr/>
            </p:nvSpPr>
            <p:spPr bwMode="auto">
              <a:xfrm>
                <a:off x="2116916" y="1317063"/>
                <a:ext cx="82236" cy="144331"/>
              </a:xfrm>
              <a:custGeom>
                <a:avLst/>
                <a:gdLst>
                  <a:gd name="T0" fmla="*/ 23 w 45"/>
                  <a:gd name="T1" fmla="*/ 79 h 80"/>
                  <a:gd name="T2" fmla="*/ 15 w 45"/>
                  <a:gd name="T3" fmla="*/ 80 h 80"/>
                  <a:gd name="T4" fmla="*/ 8 w 45"/>
                  <a:gd name="T5" fmla="*/ 32 h 80"/>
                  <a:gd name="T6" fmla="*/ 19 w 45"/>
                  <a:gd name="T7" fmla="*/ 1 h 80"/>
                  <a:gd name="T8" fmla="*/ 44 w 45"/>
                  <a:gd name="T9" fmla="*/ 39 h 80"/>
                  <a:gd name="T10" fmla="*/ 23 w 45"/>
                  <a:gd name="T11" fmla="*/ 7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80">
                    <a:moveTo>
                      <a:pt x="23" y="79"/>
                    </a:moveTo>
                    <a:cubicBezTo>
                      <a:pt x="20" y="72"/>
                      <a:pt x="17" y="74"/>
                      <a:pt x="15" y="80"/>
                    </a:cubicBezTo>
                    <a:cubicBezTo>
                      <a:pt x="0" y="66"/>
                      <a:pt x="9" y="48"/>
                      <a:pt x="8" y="32"/>
                    </a:cubicBezTo>
                    <a:cubicBezTo>
                      <a:pt x="8" y="21"/>
                      <a:pt x="3" y="0"/>
                      <a:pt x="19" y="1"/>
                    </a:cubicBezTo>
                    <a:cubicBezTo>
                      <a:pt x="37" y="1"/>
                      <a:pt x="45" y="22"/>
                      <a:pt x="44" y="39"/>
                    </a:cubicBezTo>
                    <a:cubicBezTo>
                      <a:pt x="43" y="53"/>
                      <a:pt x="36" y="68"/>
                      <a:pt x="23" y="79"/>
                    </a:cubicBezTo>
                    <a:close/>
                  </a:path>
                </a:pathLst>
              </a:custGeom>
              <a:solidFill>
                <a:srgbClr val="7173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1" name="任意多边形: 形状 250"/>
              <p:cNvSpPr>
                <a:spLocks/>
              </p:cNvSpPr>
              <p:nvPr/>
            </p:nvSpPr>
            <p:spPr bwMode="auto">
              <a:xfrm>
                <a:off x="2241108" y="1182801"/>
                <a:ext cx="52027" cy="234958"/>
              </a:xfrm>
              <a:custGeom>
                <a:avLst/>
                <a:gdLst>
                  <a:gd name="T0" fmla="*/ 25 w 29"/>
                  <a:gd name="T1" fmla="*/ 54 h 130"/>
                  <a:gd name="T2" fmla="*/ 9 w 29"/>
                  <a:gd name="T3" fmla="*/ 130 h 130"/>
                  <a:gd name="T4" fmla="*/ 17 w 29"/>
                  <a:gd name="T5" fmla="*/ 0 h 130"/>
                  <a:gd name="T6" fmla="*/ 25 w 29"/>
                  <a:gd name="T7" fmla="*/ 54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130">
                    <a:moveTo>
                      <a:pt x="25" y="54"/>
                    </a:moveTo>
                    <a:cubicBezTo>
                      <a:pt x="24" y="80"/>
                      <a:pt x="25" y="107"/>
                      <a:pt x="9" y="130"/>
                    </a:cubicBezTo>
                    <a:cubicBezTo>
                      <a:pt x="0" y="87"/>
                      <a:pt x="3" y="46"/>
                      <a:pt x="17" y="0"/>
                    </a:cubicBezTo>
                    <a:cubicBezTo>
                      <a:pt x="29" y="21"/>
                      <a:pt x="22" y="38"/>
                      <a:pt x="25" y="54"/>
                    </a:cubicBezTo>
                    <a:close/>
                  </a:path>
                </a:pathLst>
              </a:custGeom>
              <a:solidFill>
                <a:srgbClr val="2422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2" name="任意多边形: 形状 251"/>
              <p:cNvSpPr>
                <a:spLocks/>
              </p:cNvSpPr>
              <p:nvPr/>
            </p:nvSpPr>
            <p:spPr bwMode="auto">
              <a:xfrm>
                <a:off x="2677457" y="1179445"/>
                <a:ext cx="43635" cy="57061"/>
              </a:xfrm>
              <a:custGeom>
                <a:avLst/>
                <a:gdLst>
                  <a:gd name="T0" fmla="*/ 24 w 24"/>
                  <a:gd name="T1" fmla="*/ 25 h 31"/>
                  <a:gd name="T2" fmla="*/ 14 w 24"/>
                  <a:gd name="T3" fmla="*/ 31 h 31"/>
                  <a:gd name="T4" fmla="*/ 0 w 24"/>
                  <a:gd name="T5" fmla="*/ 16 h 31"/>
                  <a:gd name="T6" fmla="*/ 24 w 24"/>
                  <a:gd name="T7" fmla="*/ 2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1">
                    <a:moveTo>
                      <a:pt x="24" y="25"/>
                    </a:moveTo>
                    <a:cubicBezTo>
                      <a:pt x="21" y="27"/>
                      <a:pt x="17" y="29"/>
                      <a:pt x="14" y="31"/>
                    </a:cubicBezTo>
                    <a:cubicBezTo>
                      <a:pt x="9" y="26"/>
                      <a:pt x="5" y="21"/>
                      <a:pt x="0" y="16"/>
                    </a:cubicBezTo>
                    <a:cubicBezTo>
                      <a:pt x="15" y="0"/>
                      <a:pt x="18" y="15"/>
                      <a:pt x="24" y="25"/>
                    </a:cubicBezTo>
                    <a:close/>
                  </a:path>
                </a:pathLst>
              </a:custGeom>
              <a:solidFill>
                <a:srgbClr val="6567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3" name="任意多边形: 形状 252"/>
              <p:cNvSpPr>
                <a:spLocks/>
              </p:cNvSpPr>
              <p:nvPr/>
            </p:nvSpPr>
            <p:spPr bwMode="auto">
              <a:xfrm>
                <a:off x="2820110" y="1263358"/>
                <a:ext cx="43635" cy="60418"/>
              </a:xfrm>
              <a:custGeom>
                <a:avLst/>
                <a:gdLst>
                  <a:gd name="T0" fmla="*/ 14 w 24"/>
                  <a:gd name="T1" fmla="*/ 33 h 33"/>
                  <a:gd name="T2" fmla="*/ 8 w 24"/>
                  <a:gd name="T3" fmla="*/ 31 h 33"/>
                  <a:gd name="T4" fmla="*/ 0 w 24"/>
                  <a:gd name="T5" fmla="*/ 0 h 33"/>
                  <a:gd name="T6" fmla="*/ 24 w 24"/>
                  <a:gd name="T7" fmla="*/ 24 h 33"/>
                  <a:gd name="T8" fmla="*/ 14 w 24"/>
                  <a:gd name="T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33">
                    <a:moveTo>
                      <a:pt x="14" y="33"/>
                    </a:moveTo>
                    <a:cubicBezTo>
                      <a:pt x="12" y="32"/>
                      <a:pt x="10" y="32"/>
                      <a:pt x="8" y="31"/>
                    </a:cubicBezTo>
                    <a:cubicBezTo>
                      <a:pt x="6" y="21"/>
                      <a:pt x="3" y="11"/>
                      <a:pt x="0" y="0"/>
                    </a:cubicBezTo>
                    <a:cubicBezTo>
                      <a:pt x="11" y="5"/>
                      <a:pt x="18" y="13"/>
                      <a:pt x="24" y="24"/>
                    </a:cubicBezTo>
                    <a:cubicBezTo>
                      <a:pt x="22" y="29"/>
                      <a:pt x="19" y="32"/>
                      <a:pt x="14" y="33"/>
                    </a:cubicBezTo>
                    <a:close/>
                  </a:path>
                </a:pathLst>
              </a:custGeom>
              <a:solidFill>
                <a:srgbClr val="E3E1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4" name="任意多边形: 形状 253"/>
              <p:cNvSpPr>
                <a:spLocks/>
              </p:cNvSpPr>
              <p:nvPr/>
            </p:nvSpPr>
            <p:spPr bwMode="auto">
              <a:xfrm>
                <a:off x="3091989" y="5772866"/>
                <a:ext cx="40278" cy="57061"/>
              </a:xfrm>
              <a:custGeom>
                <a:avLst/>
                <a:gdLst>
                  <a:gd name="T0" fmla="*/ 9 w 22"/>
                  <a:gd name="T1" fmla="*/ 0 h 31"/>
                  <a:gd name="T2" fmla="*/ 20 w 22"/>
                  <a:gd name="T3" fmla="*/ 24 h 31"/>
                  <a:gd name="T4" fmla="*/ 6 w 22"/>
                  <a:gd name="T5" fmla="*/ 31 h 31"/>
                  <a:gd name="T6" fmla="*/ 5 w 22"/>
                  <a:gd name="T7" fmla="*/ 14 h 31"/>
                  <a:gd name="T8" fmla="*/ 9 w 22"/>
                  <a:gd name="T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1">
                    <a:moveTo>
                      <a:pt x="9" y="0"/>
                    </a:moveTo>
                    <a:cubicBezTo>
                      <a:pt x="22" y="3"/>
                      <a:pt x="21" y="14"/>
                      <a:pt x="20" y="24"/>
                    </a:cubicBezTo>
                    <a:cubicBezTo>
                      <a:pt x="15" y="26"/>
                      <a:pt x="10" y="29"/>
                      <a:pt x="6" y="31"/>
                    </a:cubicBezTo>
                    <a:cubicBezTo>
                      <a:pt x="5" y="25"/>
                      <a:pt x="5" y="20"/>
                      <a:pt x="5" y="14"/>
                    </a:cubicBezTo>
                    <a:cubicBezTo>
                      <a:pt x="0" y="8"/>
                      <a:pt x="1" y="3"/>
                      <a:pt x="9" y="0"/>
                    </a:cubicBezTo>
                    <a:close/>
                  </a:path>
                </a:pathLst>
              </a:custGeom>
              <a:solidFill>
                <a:srgbClr val="6869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5" name="任意多边形: 形状 254"/>
              <p:cNvSpPr>
                <a:spLocks/>
              </p:cNvSpPr>
              <p:nvPr/>
            </p:nvSpPr>
            <p:spPr bwMode="auto">
              <a:xfrm>
                <a:off x="2974510" y="1924596"/>
                <a:ext cx="463202" cy="407820"/>
              </a:xfrm>
              <a:custGeom>
                <a:avLst/>
                <a:gdLst>
                  <a:gd name="T0" fmla="*/ 187 w 254"/>
                  <a:gd name="T1" fmla="*/ 102 h 225"/>
                  <a:gd name="T2" fmla="*/ 254 w 254"/>
                  <a:gd name="T3" fmla="*/ 139 h 225"/>
                  <a:gd name="T4" fmla="*/ 243 w 254"/>
                  <a:gd name="T5" fmla="*/ 163 h 225"/>
                  <a:gd name="T6" fmla="*/ 144 w 254"/>
                  <a:gd name="T7" fmla="*/ 191 h 225"/>
                  <a:gd name="T8" fmla="*/ 145 w 254"/>
                  <a:gd name="T9" fmla="*/ 219 h 225"/>
                  <a:gd name="T10" fmla="*/ 117 w 254"/>
                  <a:gd name="T11" fmla="*/ 210 h 225"/>
                  <a:gd name="T12" fmla="*/ 31 w 254"/>
                  <a:gd name="T13" fmla="*/ 170 h 225"/>
                  <a:gd name="T14" fmla="*/ 11 w 254"/>
                  <a:gd name="T15" fmla="*/ 132 h 225"/>
                  <a:gd name="T16" fmla="*/ 8 w 254"/>
                  <a:gd name="T17" fmla="*/ 24 h 225"/>
                  <a:gd name="T18" fmla="*/ 15 w 254"/>
                  <a:gd name="T19" fmla="*/ 15 h 225"/>
                  <a:gd name="T20" fmla="*/ 34 w 254"/>
                  <a:gd name="T21" fmla="*/ 33 h 225"/>
                  <a:gd name="T22" fmla="*/ 29 w 254"/>
                  <a:gd name="T23" fmla="*/ 5 h 225"/>
                  <a:gd name="T24" fmla="*/ 31 w 254"/>
                  <a:gd name="T25" fmla="*/ 1 h 225"/>
                  <a:gd name="T26" fmla="*/ 62 w 254"/>
                  <a:gd name="T27" fmla="*/ 16 h 225"/>
                  <a:gd name="T28" fmla="*/ 128 w 254"/>
                  <a:gd name="T29" fmla="*/ 71 h 225"/>
                  <a:gd name="T30" fmla="*/ 119 w 254"/>
                  <a:gd name="T31" fmla="*/ 92 h 225"/>
                  <a:gd name="T32" fmla="*/ 107 w 254"/>
                  <a:gd name="T33" fmla="*/ 125 h 225"/>
                  <a:gd name="T34" fmla="*/ 147 w 254"/>
                  <a:gd name="T35" fmla="*/ 140 h 225"/>
                  <a:gd name="T36" fmla="*/ 161 w 254"/>
                  <a:gd name="T37" fmla="*/ 126 h 225"/>
                  <a:gd name="T38" fmla="*/ 187 w 254"/>
                  <a:gd name="T39" fmla="*/ 102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54" h="225">
                    <a:moveTo>
                      <a:pt x="187" y="102"/>
                    </a:moveTo>
                    <a:cubicBezTo>
                      <a:pt x="206" y="121"/>
                      <a:pt x="230" y="130"/>
                      <a:pt x="254" y="139"/>
                    </a:cubicBezTo>
                    <a:cubicBezTo>
                      <a:pt x="251" y="147"/>
                      <a:pt x="247" y="155"/>
                      <a:pt x="243" y="163"/>
                    </a:cubicBezTo>
                    <a:cubicBezTo>
                      <a:pt x="214" y="218"/>
                      <a:pt x="199" y="222"/>
                      <a:pt x="144" y="191"/>
                    </a:cubicBezTo>
                    <a:cubicBezTo>
                      <a:pt x="134" y="201"/>
                      <a:pt x="146" y="210"/>
                      <a:pt x="145" y="219"/>
                    </a:cubicBezTo>
                    <a:cubicBezTo>
                      <a:pt x="133" y="225"/>
                      <a:pt x="125" y="218"/>
                      <a:pt x="117" y="210"/>
                    </a:cubicBezTo>
                    <a:cubicBezTo>
                      <a:pt x="94" y="184"/>
                      <a:pt x="59" y="185"/>
                      <a:pt x="31" y="170"/>
                    </a:cubicBezTo>
                    <a:cubicBezTo>
                      <a:pt x="23" y="158"/>
                      <a:pt x="19" y="144"/>
                      <a:pt x="11" y="132"/>
                    </a:cubicBezTo>
                    <a:cubicBezTo>
                      <a:pt x="0" y="97"/>
                      <a:pt x="3" y="60"/>
                      <a:pt x="8" y="24"/>
                    </a:cubicBezTo>
                    <a:cubicBezTo>
                      <a:pt x="9" y="20"/>
                      <a:pt x="12" y="17"/>
                      <a:pt x="15" y="15"/>
                    </a:cubicBezTo>
                    <a:cubicBezTo>
                      <a:pt x="29" y="11"/>
                      <a:pt x="28" y="26"/>
                      <a:pt x="34" y="33"/>
                    </a:cubicBezTo>
                    <a:cubicBezTo>
                      <a:pt x="36" y="23"/>
                      <a:pt x="28" y="15"/>
                      <a:pt x="29" y="5"/>
                    </a:cubicBezTo>
                    <a:cubicBezTo>
                      <a:pt x="29" y="4"/>
                      <a:pt x="30" y="2"/>
                      <a:pt x="31" y="1"/>
                    </a:cubicBezTo>
                    <a:cubicBezTo>
                      <a:pt x="44" y="0"/>
                      <a:pt x="51" y="12"/>
                      <a:pt x="62" y="16"/>
                    </a:cubicBezTo>
                    <a:cubicBezTo>
                      <a:pt x="90" y="28"/>
                      <a:pt x="114" y="43"/>
                      <a:pt x="128" y="71"/>
                    </a:cubicBezTo>
                    <a:cubicBezTo>
                      <a:pt x="127" y="79"/>
                      <a:pt x="123" y="85"/>
                      <a:pt x="119" y="92"/>
                    </a:cubicBezTo>
                    <a:cubicBezTo>
                      <a:pt x="112" y="102"/>
                      <a:pt x="100" y="113"/>
                      <a:pt x="107" y="125"/>
                    </a:cubicBezTo>
                    <a:cubicBezTo>
                      <a:pt x="115" y="140"/>
                      <a:pt x="134" y="132"/>
                      <a:pt x="147" y="140"/>
                    </a:cubicBezTo>
                    <a:cubicBezTo>
                      <a:pt x="156" y="145"/>
                      <a:pt x="157" y="132"/>
                      <a:pt x="161" y="126"/>
                    </a:cubicBezTo>
                    <a:cubicBezTo>
                      <a:pt x="167" y="116"/>
                      <a:pt x="167" y="97"/>
                      <a:pt x="187" y="102"/>
                    </a:cubicBezTo>
                    <a:close/>
                  </a:path>
                </a:pathLst>
              </a:custGeom>
              <a:solidFill>
                <a:srgbClr val="2B2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6" name="任意多边形: 形状 255"/>
              <p:cNvSpPr>
                <a:spLocks/>
              </p:cNvSpPr>
              <p:nvPr/>
            </p:nvSpPr>
            <p:spPr bwMode="auto">
              <a:xfrm>
                <a:off x="2991293" y="2164589"/>
                <a:ext cx="50348" cy="70487"/>
              </a:xfrm>
              <a:custGeom>
                <a:avLst/>
                <a:gdLst>
                  <a:gd name="T0" fmla="*/ 13 w 28"/>
                  <a:gd name="T1" fmla="*/ 0 h 39"/>
                  <a:gd name="T2" fmla="*/ 22 w 28"/>
                  <a:gd name="T3" fmla="*/ 38 h 39"/>
                  <a:gd name="T4" fmla="*/ 14 w 28"/>
                  <a:gd name="T5" fmla="*/ 39 h 39"/>
                  <a:gd name="T6" fmla="*/ 7 w 28"/>
                  <a:gd name="T7" fmla="*/ 31 h 39"/>
                  <a:gd name="T8" fmla="*/ 13 w 28"/>
                  <a:gd name="T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9">
                    <a:moveTo>
                      <a:pt x="13" y="0"/>
                    </a:moveTo>
                    <a:cubicBezTo>
                      <a:pt x="28" y="10"/>
                      <a:pt x="20" y="26"/>
                      <a:pt x="22" y="38"/>
                    </a:cubicBezTo>
                    <a:cubicBezTo>
                      <a:pt x="19" y="39"/>
                      <a:pt x="17" y="39"/>
                      <a:pt x="14" y="39"/>
                    </a:cubicBezTo>
                    <a:cubicBezTo>
                      <a:pt x="12" y="36"/>
                      <a:pt x="10" y="34"/>
                      <a:pt x="7" y="31"/>
                    </a:cubicBezTo>
                    <a:cubicBezTo>
                      <a:pt x="0" y="19"/>
                      <a:pt x="5" y="9"/>
                      <a:pt x="13" y="0"/>
                    </a:cubicBezTo>
                    <a:close/>
                  </a:path>
                </a:pathLst>
              </a:custGeom>
              <a:solidFill>
                <a:srgbClr val="23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7" name="任意多边形: 形状 256"/>
              <p:cNvSpPr>
                <a:spLocks/>
              </p:cNvSpPr>
              <p:nvPr/>
            </p:nvSpPr>
            <p:spPr bwMode="auto">
              <a:xfrm>
                <a:off x="2051463" y="949523"/>
                <a:ext cx="36922" cy="48670"/>
              </a:xfrm>
              <a:custGeom>
                <a:avLst/>
                <a:gdLst>
                  <a:gd name="T0" fmla="*/ 5 w 20"/>
                  <a:gd name="T1" fmla="*/ 27 h 27"/>
                  <a:gd name="T2" fmla="*/ 12 w 20"/>
                  <a:gd name="T3" fmla="*/ 2 h 27"/>
                  <a:gd name="T4" fmla="*/ 20 w 20"/>
                  <a:gd name="T5" fmla="*/ 19 h 27"/>
                  <a:gd name="T6" fmla="*/ 5 w 20"/>
                  <a:gd name="T7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7">
                    <a:moveTo>
                      <a:pt x="5" y="27"/>
                    </a:moveTo>
                    <a:cubicBezTo>
                      <a:pt x="5" y="18"/>
                      <a:pt x="0" y="5"/>
                      <a:pt x="12" y="2"/>
                    </a:cubicBezTo>
                    <a:cubicBezTo>
                      <a:pt x="20" y="0"/>
                      <a:pt x="19" y="12"/>
                      <a:pt x="20" y="19"/>
                    </a:cubicBezTo>
                    <a:cubicBezTo>
                      <a:pt x="15" y="22"/>
                      <a:pt x="10" y="24"/>
                      <a:pt x="5" y="27"/>
                    </a:cubicBezTo>
                    <a:close/>
                  </a:path>
                </a:pathLst>
              </a:custGeom>
              <a:solidFill>
                <a:srgbClr val="DE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8" name="任意多边形: 形状 257"/>
              <p:cNvSpPr>
                <a:spLocks/>
              </p:cNvSpPr>
              <p:nvPr/>
            </p:nvSpPr>
            <p:spPr bwMode="auto">
              <a:xfrm>
                <a:off x="2717736" y="951200"/>
                <a:ext cx="463202" cy="1315762"/>
              </a:xfrm>
              <a:custGeom>
                <a:avLst/>
                <a:gdLst>
                  <a:gd name="T0" fmla="*/ 163 w 254"/>
                  <a:gd name="T1" fmla="*/ 667 h 724"/>
                  <a:gd name="T2" fmla="*/ 157 w 254"/>
                  <a:gd name="T3" fmla="*/ 698 h 724"/>
                  <a:gd name="T4" fmla="*/ 100 w 254"/>
                  <a:gd name="T5" fmla="*/ 683 h 724"/>
                  <a:gd name="T6" fmla="*/ 94 w 254"/>
                  <a:gd name="T7" fmla="*/ 628 h 724"/>
                  <a:gd name="T8" fmla="*/ 94 w 254"/>
                  <a:gd name="T9" fmla="*/ 588 h 724"/>
                  <a:gd name="T10" fmla="*/ 81 w 254"/>
                  <a:gd name="T11" fmla="*/ 520 h 724"/>
                  <a:gd name="T12" fmla="*/ 58 w 254"/>
                  <a:gd name="T13" fmla="*/ 430 h 724"/>
                  <a:gd name="T14" fmla="*/ 68 w 254"/>
                  <a:gd name="T15" fmla="*/ 417 h 724"/>
                  <a:gd name="T16" fmla="*/ 106 w 254"/>
                  <a:gd name="T17" fmla="*/ 421 h 724"/>
                  <a:gd name="T18" fmla="*/ 144 w 254"/>
                  <a:gd name="T19" fmla="*/ 376 h 724"/>
                  <a:gd name="T20" fmla="*/ 83 w 254"/>
                  <a:gd name="T21" fmla="*/ 294 h 724"/>
                  <a:gd name="T22" fmla="*/ 43 w 254"/>
                  <a:gd name="T23" fmla="*/ 261 h 724"/>
                  <a:gd name="T24" fmla="*/ 25 w 254"/>
                  <a:gd name="T25" fmla="*/ 227 h 724"/>
                  <a:gd name="T26" fmla="*/ 32 w 254"/>
                  <a:gd name="T27" fmla="*/ 226 h 724"/>
                  <a:gd name="T28" fmla="*/ 86 w 254"/>
                  <a:gd name="T29" fmla="*/ 254 h 724"/>
                  <a:gd name="T30" fmla="*/ 70 w 254"/>
                  <a:gd name="T31" fmla="*/ 205 h 724"/>
                  <a:gd name="T32" fmla="*/ 80 w 254"/>
                  <a:gd name="T33" fmla="*/ 196 h 724"/>
                  <a:gd name="T34" fmla="*/ 88 w 254"/>
                  <a:gd name="T35" fmla="*/ 203 h 724"/>
                  <a:gd name="T36" fmla="*/ 101 w 254"/>
                  <a:gd name="T37" fmla="*/ 221 h 724"/>
                  <a:gd name="T38" fmla="*/ 99 w 254"/>
                  <a:gd name="T39" fmla="*/ 212 h 724"/>
                  <a:gd name="T40" fmla="*/ 96 w 254"/>
                  <a:gd name="T41" fmla="*/ 193 h 724"/>
                  <a:gd name="T42" fmla="*/ 2 w 254"/>
                  <a:gd name="T43" fmla="*/ 57 h 724"/>
                  <a:gd name="T44" fmla="*/ 9 w 254"/>
                  <a:gd name="T45" fmla="*/ 33 h 724"/>
                  <a:gd name="T46" fmla="*/ 17 w 254"/>
                  <a:gd name="T47" fmla="*/ 18 h 724"/>
                  <a:gd name="T48" fmla="*/ 25 w 254"/>
                  <a:gd name="T49" fmla="*/ 4 h 724"/>
                  <a:gd name="T50" fmla="*/ 55 w 254"/>
                  <a:gd name="T51" fmla="*/ 25 h 724"/>
                  <a:gd name="T52" fmla="*/ 63 w 254"/>
                  <a:gd name="T53" fmla="*/ 35 h 724"/>
                  <a:gd name="T54" fmla="*/ 71 w 254"/>
                  <a:gd name="T55" fmla="*/ 62 h 724"/>
                  <a:gd name="T56" fmla="*/ 123 w 254"/>
                  <a:gd name="T57" fmla="*/ 149 h 724"/>
                  <a:gd name="T58" fmla="*/ 121 w 254"/>
                  <a:gd name="T59" fmla="*/ 163 h 724"/>
                  <a:gd name="T60" fmla="*/ 208 w 254"/>
                  <a:gd name="T61" fmla="*/ 300 h 724"/>
                  <a:gd name="T62" fmla="*/ 233 w 254"/>
                  <a:gd name="T63" fmla="*/ 327 h 724"/>
                  <a:gd name="T64" fmla="*/ 254 w 254"/>
                  <a:gd name="T65" fmla="*/ 396 h 724"/>
                  <a:gd name="T66" fmla="*/ 233 w 254"/>
                  <a:gd name="T67" fmla="*/ 405 h 724"/>
                  <a:gd name="T68" fmla="*/ 201 w 254"/>
                  <a:gd name="T69" fmla="*/ 378 h 724"/>
                  <a:gd name="T70" fmla="*/ 198 w 254"/>
                  <a:gd name="T71" fmla="*/ 495 h 724"/>
                  <a:gd name="T72" fmla="*/ 172 w 254"/>
                  <a:gd name="T73" fmla="*/ 512 h 724"/>
                  <a:gd name="T74" fmla="*/ 158 w 254"/>
                  <a:gd name="T75" fmla="*/ 551 h 724"/>
                  <a:gd name="T76" fmla="*/ 163 w 254"/>
                  <a:gd name="T77" fmla="*/ 667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254" h="724">
                    <a:moveTo>
                      <a:pt x="163" y="667"/>
                    </a:moveTo>
                    <a:cubicBezTo>
                      <a:pt x="161" y="678"/>
                      <a:pt x="159" y="688"/>
                      <a:pt x="157" y="698"/>
                    </a:cubicBezTo>
                    <a:cubicBezTo>
                      <a:pt x="130" y="724"/>
                      <a:pt x="117" y="697"/>
                      <a:pt x="100" y="683"/>
                    </a:cubicBezTo>
                    <a:cubicBezTo>
                      <a:pt x="93" y="666"/>
                      <a:pt x="94" y="647"/>
                      <a:pt x="94" y="628"/>
                    </a:cubicBezTo>
                    <a:cubicBezTo>
                      <a:pt x="84" y="615"/>
                      <a:pt x="90" y="601"/>
                      <a:pt x="94" y="588"/>
                    </a:cubicBezTo>
                    <a:cubicBezTo>
                      <a:pt x="102" y="563"/>
                      <a:pt x="96" y="541"/>
                      <a:pt x="81" y="520"/>
                    </a:cubicBezTo>
                    <a:cubicBezTo>
                      <a:pt x="78" y="489"/>
                      <a:pt x="58" y="462"/>
                      <a:pt x="58" y="430"/>
                    </a:cubicBezTo>
                    <a:cubicBezTo>
                      <a:pt x="59" y="424"/>
                      <a:pt x="62" y="419"/>
                      <a:pt x="68" y="417"/>
                    </a:cubicBezTo>
                    <a:cubicBezTo>
                      <a:pt x="81" y="415"/>
                      <a:pt x="93" y="419"/>
                      <a:pt x="106" y="421"/>
                    </a:cubicBezTo>
                    <a:cubicBezTo>
                      <a:pt x="139" y="425"/>
                      <a:pt x="152" y="410"/>
                      <a:pt x="144" y="376"/>
                    </a:cubicBezTo>
                    <a:cubicBezTo>
                      <a:pt x="136" y="340"/>
                      <a:pt x="107" y="319"/>
                      <a:pt x="83" y="294"/>
                    </a:cubicBezTo>
                    <a:cubicBezTo>
                      <a:pt x="71" y="281"/>
                      <a:pt x="56" y="273"/>
                      <a:pt x="43" y="261"/>
                    </a:cubicBezTo>
                    <a:cubicBezTo>
                      <a:pt x="34" y="252"/>
                      <a:pt x="21" y="244"/>
                      <a:pt x="25" y="227"/>
                    </a:cubicBezTo>
                    <a:cubicBezTo>
                      <a:pt x="28" y="227"/>
                      <a:pt x="30" y="226"/>
                      <a:pt x="32" y="226"/>
                    </a:cubicBezTo>
                    <a:cubicBezTo>
                      <a:pt x="52" y="229"/>
                      <a:pt x="60" y="255"/>
                      <a:pt x="86" y="254"/>
                    </a:cubicBezTo>
                    <a:cubicBezTo>
                      <a:pt x="79" y="237"/>
                      <a:pt x="68" y="223"/>
                      <a:pt x="70" y="205"/>
                    </a:cubicBezTo>
                    <a:cubicBezTo>
                      <a:pt x="73" y="202"/>
                      <a:pt x="76" y="199"/>
                      <a:pt x="80" y="196"/>
                    </a:cubicBezTo>
                    <a:cubicBezTo>
                      <a:pt x="82" y="198"/>
                      <a:pt x="85" y="201"/>
                      <a:pt x="88" y="203"/>
                    </a:cubicBezTo>
                    <a:cubicBezTo>
                      <a:pt x="95" y="208"/>
                      <a:pt x="99" y="214"/>
                      <a:pt x="101" y="221"/>
                    </a:cubicBezTo>
                    <a:cubicBezTo>
                      <a:pt x="102" y="217"/>
                      <a:pt x="100" y="215"/>
                      <a:pt x="99" y="212"/>
                    </a:cubicBezTo>
                    <a:cubicBezTo>
                      <a:pt x="96" y="206"/>
                      <a:pt x="98" y="199"/>
                      <a:pt x="96" y="193"/>
                    </a:cubicBezTo>
                    <a:cubicBezTo>
                      <a:pt x="77" y="139"/>
                      <a:pt x="25" y="107"/>
                      <a:pt x="2" y="57"/>
                    </a:cubicBezTo>
                    <a:cubicBezTo>
                      <a:pt x="0" y="48"/>
                      <a:pt x="5" y="41"/>
                      <a:pt x="9" y="33"/>
                    </a:cubicBezTo>
                    <a:cubicBezTo>
                      <a:pt x="9" y="27"/>
                      <a:pt x="12" y="22"/>
                      <a:pt x="17" y="18"/>
                    </a:cubicBezTo>
                    <a:cubicBezTo>
                      <a:pt x="20" y="13"/>
                      <a:pt x="23" y="9"/>
                      <a:pt x="25" y="4"/>
                    </a:cubicBezTo>
                    <a:cubicBezTo>
                      <a:pt x="43" y="0"/>
                      <a:pt x="46" y="16"/>
                      <a:pt x="55" y="25"/>
                    </a:cubicBezTo>
                    <a:cubicBezTo>
                      <a:pt x="58" y="28"/>
                      <a:pt x="60" y="31"/>
                      <a:pt x="63" y="35"/>
                    </a:cubicBezTo>
                    <a:cubicBezTo>
                      <a:pt x="63" y="45"/>
                      <a:pt x="64" y="54"/>
                      <a:pt x="71" y="62"/>
                    </a:cubicBezTo>
                    <a:cubicBezTo>
                      <a:pt x="85" y="93"/>
                      <a:pt x="112" y="116"/>
                      <a:pt x="123" y="149"/>
                    </a:cubicBezTo>
                    <a:cubicBezTo>
                      <a:pt x="124" y="154"/>
                      <a:pt x="123" y="159"/>
                      <a:pt x="121" y="163"/>
                    </a:cubicBezTo>
                    <a:cubicBezTo>
                      <a:pt x="146" y="211"/>
                      <a:pt x="166" y="262"/>
                      <a:pt x="208" y="300"/>
                    </a:cubicBezTo>
                    <a:cubicBezTo>
                      <a:pt x="217" y="308"/>
                      <a:pt x="230" y="313"/>
                      <a:pt x="233" y="327"/>
                    </a:cubicBezTo>
                    <a:cubicBezTo>
                      <a:pt x="236" y="351"/>
                      <a:pt x="244" y="374"/>
                      <a:pt x="254" y="396"/>
                    </a:cubicBezTo>
                    <a:cubicBezTo>
                      <a:pt x="244" y="392"/>
                      <a:pt x="246" y="415"/>
                      <a:pt x="233" y="405"/>
                    </a:cubicBezTo>
                    <a:cubicBezTo>
                      <a:pt x="230" y="391"/>
                      <a:pt x="219" y="386"/>
                      <a:pt x="201" y="378"/>
                    </a:cubicBezTo>
                    <a:cubicBezTo>
                      <a:pt x="217" y="422"/>
                      <a:pt x="203" y="458"/>
                      <a:pt x="198" y="495"/>
                    </a:cubicBezTo>
                    <a:cubicBezTo>
                      <a:pt x="195" y="516"/>
                      <a:pt x="184" y="512"/>
                      <a:pt x="172" y="512"/>
                    </a:cubicBezTo>
                    <a:cubicBezTo>
                      <a:pt x="149" y="519"/>
                      <a:pt x="171" y="541"/>
                      <a:pt x="158" y="551"/>
                    </a:cubicBezTo>
                    <a:cubicBezTo>
                      <a:pt x="158" y="590"/>
                      <a:pt x="151" y="629"/>
                      <a:pt x="163" y="667"/>
                    </a:cubicBezTo>
                    <a:close/>
                  </a:path>
                </a:pathLst>
              </a:custGeom>
              <a:solidFill>
                <a:srgbClr val="FE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9" name="任意多边形: 形状 258"/>
              <p:cNvSpPr>
                <a:spLocks/>
              </p:cNvSpPr>
              <p:nvPr/>
            </p:nvSpPr>
            <p:spPr bwMode="auto">
              <a:xfrm>
                <a:off x="3135624" y="2006832"/>
                <a:ext cx="203071" cy="224888"/>
              </a:xfrm>
              <a:custGeom>
                <a:avLst/>
                <a:gdLst>
                  <a:gd name="T0" fmla="*/ 99 w 112"/>
                  <a:gd name="T1" fmla="*/ 56 h 123"/>
                  <a:gd name="T2" fmla="*/ 89 w 112"/>
                  <a:gd name="T3" fmla="*/ 66 h 123"/>
                  <a:gd name="T4" fmla="*/ 15 w 112"/>
                  <a:gd name="T5" fmla="*/ 99 h 123"/>
                  <a:gd name="T6" fmla="*/ 6 w 112"/>
                  <a:gd name="T7" fmla="*/ 71 h 123"/>
                  <a:gd name="T8" fmla="*/ 36 w 112"/>
                  <a:gd name="T9" fmla="*/ 23 h 123"/>
                  <a:gd name="T10" fmla="*/ 58 w 112"/>
                  <a:gd name="T11" fmla="*/ 16 h 123"/>
                  <a:gd name="T12" fmla="*/ 112 w 112"/>
                  <a:gd name="T13" fmla="*/ 18 h 123"/>
                  <a:gd name="T14" fmla="*/ 99 w 112"/>
                  <a:gd name="T15" fmla="*/ 56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2" h="123">
                    <a:moveTo>
                      <a:pt x="99" y="56"/>
                    </a:moveTo>
                    <a:cubicBezTo>
                      <a:pt x="96" y="59"/>
                      <a:pt x="89" y="62"/>
                      <a:pt x="89" y="66"/>
                    </a:cubicBezTo>
                    <a:cubicBezTo>
                      <a:pt x="85" y="123"/>
                      <a:pt x="42" y="96"/>
                      <a:pt x="15" y="99"/>
                    </a:cubicBezTo>
                    <a:cubicBezTo>
                      <a:pt x="0" y="100"/>
                      <a:pt x="4" y="81"/>
                      <a:pt x="6" y="71"/>
                    </a:cubicBezTo>
                    <a:cubicBezTo>
                      <a:pt x="9" y="51"/>
                      <a:pt x="27" y="40"/>
                      <a:pt x="36" y="23"/>
                    </a:cubicBezTo>
                    <a:cubicBezTo>
                      <a:pt x="41" y="13"/>
                      <a:pt x="47" y="9"/>
                      <a:pt x="58" y="16"/>
                    </a:cubicBezTo>
                    <a:cubicBezTo>
                      <a:pt x="76" y="10"/>
                      <a:pt x="95" y="0"/>
                      <a:pt x="112" y="18"/>
                    </a:cubicBezTo>
                    <a:cubicBezTo>
                      <a:pt x="91" y="25"/>
                      <a:pt x="108" y="45"/>
                      <a:pt x="99" y="56"/>
                    </a:cubicBezTo>
                    <a:close/>
                  </a:path>
                </a:pathLst>
              </a:custGeom>
              <a:solidFill>
                <a:srgbClr val="22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60" name="任意多边形: 形状 259"/>
              <p:cNvSpPr>
                <a:spLocks/>
              </p:cNvSpPr>
              <p:nvPr/>
            </p:nvSpPr>
            <p:spPr bwMode="auto">
              <a:xfrm>
                <a:off x="3086955" y="1951448"/>
                <a:ext cx="154401" cy="97340"/>
              </a:xfrm>
              <a:custGeom>
                <a:avLst/>
                <a:gdLst>
                  <a:gd name="T0" fmla="*/ 84 w 84"/>
                  <a:gd name="T1" fmla="*/ 47 h 54"/>
                  <a:gd name="T2" fmla="*/ 62 w 84"/>
                  <a:gd name="T3" fmla="*/ 54 h 54"/>
                  <a:gd name="T4" fmla="*/ 0 w 84"/>
                  <a:gd name="T5" fmla="*/ 1 h 54"/>
                  <a:gd name="T6" fmla="*/ 84 w 84"/>
                  <a:gd name="T7" fmla="*/ 47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4" h="54">
                    <a:moveTo>
                      <a:pt x="84" y="47"/>
                    </a:moveTo>
                    <a:cubicBezTo>
                      <a:pt x="76" y="49"/>
                      <a:pt x="69" y="52"/>
                      <a:pt x="62" y="54"/>
                    </a:cubicBezTo>
                    <a:cubicBezTo>
                      <a:pt x="38" y="40"/>
                      <a:pt x="20" y="20"/>
                      <a:pt x="0" y="1"/>
                    </a:cubicBezTo>
                    <a:cubicBezTo>
                      <a:pt x="37" y="0"/>
                      <a:pt x="59" y="27"/>
                      <a:pt x="84" y="47"/>
                    </a:cubicBezTo>
                    <a:close/>
                  </a:path>
                </a:pathLst>
              </a:custGeom>
              <a:solidFill>
                <a:srgbClr val="E9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61" name="任意多边形: 形状 260"/>
              <p:cNvSpPr>
                <a:spLocks/>
              </p:cNvSpPr>
              <p:nvPr/>
            </p:nvSpPr>
            <p:spPr bwMode="auto">
              <a:xfrm>
                <a:off x="2977867" y="1867535"/>
                <a:ext cx="53705" cy="85592"/>
              </a:xfrm>
              <a:custGeom>
                <a:avLst/>
                <a:gdLst>
                  <a:gd name="T0" fmla="*/ 15 w 29"/>
                  <a:gd name="T1" fmla="*/ 47 h 47"/>
                  <a:gd name="T2" fmla="*/ 0 w 29"/>
                  <a:gd name="T3" fmla="*/ 0 h 47"/>
                  <a:gd name="T4" fmla="*/ 29 w 29"/>
                  <a:gd name="T5" fmla="*/ 8 h 47"/>
                  <a:gd name="T6" fmla="*/ 29 w 29"/>
                  <a:gd name="T7" fmla="*/ 32 h 47"/>
                  <a:gd name="T8" fmla="*/ 29 w 29"/>
                  <a:gd name="T9" fmla="*/ 32 h 47"/>
                  <a:gd name="T10" fmla="*/ 21 w 29"/>
                  <a:gd name="T11" fmla="*/ 47 h 47"/>
                  <a:gd name="T12" fmla="*/ 15 w 29"/>
                  <a:gd name="T13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7">
                    <a:moveTo>
                      <a:pt x="15" y="47"/>
                    </a:moveTo>
                    <a:cubicBezTo>
                      <a:pt x="10" y="32"/>
                      <a:pt x="5" y="16"/>
                      <a:pt x="0" y="0"/>
                    </a:cubicBezTo>
                    <a:cubicBezTo>
                      <a:pt x="10" y="3"/>
                      <a:pt x="19" y="5"/>
                      <a:pt x="29" y="8"/>
                    </a:cubicBezTo>
                    <a:cubicBezTo>
                      <a:pt x="29" y="16"/>
                      <a:pt x="29" y="24"/>
                      <a:pt x="29" y="32"/>
                    </a:cubicBezTo>
                    <a:cubicBezTo>
                      <a:pt x="29" y="32"/>
                      <a:pt x="29" y="32"/>
                      <a:pt x="29" y="32"/>
                    </a:cubicBezTo>
                    <a:cubicBezTo>
                      <a:pt x="24" y="36"/>
                      <a:pt x="27" y="44"/>
                      <a:pt x="21" y="47"/>
                    </a:cubicBezTo>
                    <a:cubicBezTo>
                      <a:pt x="19" y="47"/>
                      <a:pt x="17" y="47"/>
                      <a:pt x="15" y="47"/>
                    </a:cubicBezTo>
                    <a:close/>
                  </a:path>
                </a:pathLst>
              </a:custGeom>
              <a:solidFill>
                <a:srgbClr val="2C2C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62" name="任意多边形: 形状 261"/>
              <p:cNvSpPr>
                <a:spLocks/>
              </p:cNvSpPr>
              <p:nvPr/>
            </p:nvSpPr>
            <p:spPr bwMode="auto">
              <a:xfrm>
                <a:off x="2041393" y="800156"/>
                <a:ext cx="67131" cy="132584"/>
              </a:xfrm>
              <a:custGeom>
                <a:avLst/>
                <a:gdLst>
                  <a:gd name="T0" fmla="*/ 20 w 37"/>
                  <a:gd name="T1" fmla="*/ 0 h 73"/>
                  <a:gd name="T2" fmla="*/ 31 w 37"/>
                  <a:gd name="T3" fmla="*/ 73 h 73"/>
                  <a:gd name="T4" fmla="*/ 20 w 37"/>
                  <a:gd name="T5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" h="73">
                    <a:moveTo>
                      <a:pt x="20" y="0"/>
                    </a:moveTo>
                    <a:cubicBezTo>
                      <a:pt x="34" y="28"/>
                      <a:pt x="37" y="49"/>
                      <a:pt x="31" y="73"/>
                    </a:cubicBezTo>
                    <a:cubicBezTo>
                      <a:pt x="0" y="55"/>
                      <a:pt x="11" y="32"/>
                      <a:pt x="20" y="0"/>
                    </a:cubicBezTo>
                    <a:close/>
                  </a:path>
                </a:pathLst>
              </a:custGeom>
              <a:solidFill>
                <a:srgbClr val="2423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63" name="任意多边形: 形状 262"/>
              <p:cNvSpPr>
                <a:spLocks/>
              </p:cNvSpPr>
              <p:nvPr/>
            </p:nvSpPr>
            <p:spPr bwMode="auto">
              <a:xfrm>
                <a:off x="1989367" y="2144450"/>
                <a:ext cx="377611" cy="308801"/>
              </a:xfrm>
              <a:custGeom>
                <a:avLst/>
                <a:gdLst>
                  <a:gd name="T0" fmla="*/ 23 w 207"/>
                  <a:gd name="T1" fmla="*/ 19 h 170"/>
                  <a:gd name="T2" fmla="*/ 25 w 207"/>
                  <a:gd name="T3" fmla="*/ 12 h 170"/>
                  <a:gd name="T4" fmla="*/ 65 w 207"/>
                  <a:gd name="T5" fmla="*/ 43 h 170"/>
                  <a:gd name="T6" fmla="*/ 102 w 207"/>
                  <a:gd name="T7" fmla="*/ 40 h 170"/>
                  <a:gd name="T8" fmla="*/ 178 w 207"/>
                  <a:gd name="T9" fmla="*/ 15 h 170"/>
                  <a:gd name="T10" fmla="*/ 205 w 207"/>
                  <a:gd name="T11" fmla="*/ 56 h 170"/>
                  <a:gd name="T12" fmla="*/ 203 w 207"/>
                  <a:gd name="T13" fmla="*/ 72 h 170"/>
                  <a:gd name="T14" fmla="*/ 160 w 207"/>
                  <a:gd name="T15" fmla="*/ 121 h 170"/>
                  <a:gd name="T16" fmla="*/ 141 w 207"/>
                  <a:gd name="T17" fmla="*/ 166 h 170"/>
                  <a:gd name="T18" fmla="*/ 120 w 207"/>
                  <a:gd name="T19" fmla="*/ 160 h 170"/>
                  <a:gd name="T20" fmla="*/ 107 w 207"/>
                  <a:gd name="T21" fmla="*/ 112 h 170"/>
                  <a:gd name="T22" fmla="*/ 78 w 207"/>
                  <a:gd name="T23" fmla="*/ 124 h 170"/>
                  <a:gd name="T24" fmla="*/ 58 w 207"/>
                  <a:gd name="T25" fmla="*/ 132 h 170"/>
                  <a:gd name="T26" fmla="*/ 23 w 207"/>
                  <a:gd name="T27" fmla="*/ 19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7" h="170">
                    <a:moveTo>
                      <a:pt x="23" y="19"/>
                    </a:moveTo>
                    <a:cubicBezTo>
                      <a:pt x="23" y="16"/>
                      <a:pt x="24" y="14"/>
                      <a:pt x="25" y="12"/>
                    </a:cubicBezTo>
                    <a:cubicBezTo>
                      <a:pt x="48" y="9"/>
                      <a:pt x="53" y="31"/>
                      <a:pt x="65" y="43"/>
                    </a:cubicBezTo>
                    <a:cubicBezTo>
                      <a:pt x="79" y="57"/>
                      <a:pt x="88" y="69"/>
                      <a:pt x="102" y="40"/>
                    </a:cubicBezTo>
                    <a:cubicBezTo>
                      <a:pt x="119" y="4"/>
                      <a:pt x="138" y="0"/>
                      <a:pt x="178" y="15"/>
                    </a:cubicBezTo>
                    <a:cubicBezTo>
                      <a:pt x="190" y="27"/>
                      <a:pt x="199" y="41"/>
                      <a:pt x="205" y="56"/>
                    </a:cubicBezTo>
                    <a:cubicBezTo>
                      <a:pt x="207" y="62"/>
                      <a:pt x="206" y="67"/>
                      <a:pt x="203" y="72"/>
                    </a:cubicBezTo>
                    <a:cubicBezTo>
                      <a:pt x="183" y="83"/>
                      <a:pt x="164" y="95"/>
                      <a:pt x="160" y="121"/>
                    </a:cubicBezTo>
                    <a:cubicBezTo>
                      <a:pt x="152" y="135"/>
                      <a:pt x="150" y="152"/>
                      <a:pt x="141" y="166"/>
                    </a:cubicBezTo>
                    <a:cubicBezTo>
                      <a:pt x="132" y="170"/>
                      <a:pt x="126" y="166"/>
                      <a:pt x="120" y="160"/>
                    </a:cubicBezTo>
                    <a:cubicBezTo>
                      <a:pt x="109" y="146"/>
                      <a:pt x="107" y="129"/>
                      <a:pt x="107" y="112"/>
                    </a:cubicBezTo>
                    <a:cubicBezTo>
                      <a:pt x="88" y="92"/>
                      <a:pt x="82" y="109"/>
                      <a:pt x="78" y="124"/>
                    </a:cubicBezTo>
                    <a:cubicBezTo>
                      <a:pt x="74" y="139"/>
                      <a:pt x="69" y="149"/>
                      <a:pt x="58" y="132"/>
                    </a:cubicBezTo>
                    <a:cubicBezTo>
                      <a:pt x="36" y="98"/>
                      <a:pt x="0" y="67"/>
                      <a:pt x="23" y="19"/>
                    </a:cubicBezTo>
                    <a:close/>
                  </a:path>
                </a:pathLst>
              </a:custGeom>
              <a:solidFill>
                <a:srgbClr val="7878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64" name="任意多边形: 形状 263"/>
              <p:cNvSpPr>
                <a:spLocks/>
              </p:cNvSpPr>
              <p:nvPr/>
            </p:nvSpPr>
            <p:spPr bwMode="auto">
              <a:xfrm>
                <a:off x="2163907" y="2431433"/>
                <a:ext cx="114122" cy="270202"/>
              </a:xfrm>
              <a:custGeom>
                <a:avLst/>
                <a:gdLst>
                  <a:gd name="T0" fmla="*/ 29 w 62"/>
                  <a:gd name="T1" fmla="*/ 0 h 149"/>
                  <a:gd name="T2" fmla="*/ 44 w 62"/>
                  <a:gd name="T3" fmla="*/ 7 h 149"/>
                  <a:gd name="T4" fmla="*/ 54 w 62"/>
                  <a:gd name="T5" fmla="*/ 18 h 149"/>
                  <a:gd name="T6" fmla="*/ 62 w 62"/>
                  <a:gd name="T7" fmla="*/ 126 h 149"/>
                  <a:gd name="T8" fmla="*/ 46 w 62"/>
                  <a:gd name="T9" fmla="*/ 147 h 149"/>
                  <a:gd name="T10" fmla="*/ 35 w 62"/>
                  <a:gd name="T11" fmla="*/ 146 h 149"/>
                  <a:gd name="T12" fmla="*/ 19 w 62"/>
                  <a:gd name="T13" fmla="*/ 16 h 149"/>
                  <a:gd name="T14" fmla="*/ 29 w 62"/>
                  <a:gd name="T15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2" h="149">
                    <a:moveTo>
                      <a:pt x="29" y="0"/>
                    </a:moveTo>
                    <a:cubicBezTo>
                      <a:pt x="34" y="2"/>
                      <a:pt x="39" y="5"/>
                      <a:pt x="44" y="7"/>
                    </a:cubicBezTo>
                    <a:cubicBezTo>
                      <a:pt x="51" y="6"/>
                      <a:pt x="54" y="11"/>
                      <a:pt x="54" y="18"/>
                    </a:cubicBezTo>
                    <a:cubicBezTo>
                      <a:pt x="49" y="54"/>
                      <a:pt x="58" y="90"/>
                      <a:pt x="62" y="126"/>
                    </a:cubicBezTo>
                    <a:cubicBezTo>
                      <a:pt x="61" y="136"/>
                      <a:pt x="53" y="142"/>
                      <a:pt x="46" y="147"/>
                    </a:cubicBezTo>
                    <a:cubicBezTo>
                      <a:pt x="42" y="149"/>
                      <a:pt x="39" y="149"/>
                      <a:pt x="35" y="146"/>
                    </a:cubicBezTo>
                    <a:cubicBezTo>
                      <a:pt x="15" y="105"/>
                      <a:pt x="0" y="63"/>
                      <a:pt x="19" y="16"/>
                    </a:cubicBezTo>
                    <a:cubicBezTo>
                      <a:pt x="29" y="14"/>
                      <a:pt x="20" y="2"/>
                      <a:pt x="29" y="0"/>
                    </a:cubicBezTo>
                    <a:close/>
                  </a:path>
                </a:pathLst>
              </a:custGeom>
              <a:solidFill>
                <a:srgbClr val="787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65" name="任意多边形: 形状 264"/>
              <p:cNvSpPr>
                <a:spLocks/>
              </p:cNvSpPr>
              <p:nvPr/>
            </p:nvSpPr>
            <p:spPr bwMode="auto">
              <a:xfrm>
                <a:off x="2049785" y="2676460"/>
                <a:ext cx="234958" cy="105731"/>
              </a:xfrm>
              <a:custGeom>
                <a:avLst/>
                <a:gdLst>
                  <a:gd name="T0" fmla="*/ 98 w 129"/>
                  <a:gd name="T1" fmla="*/ 11 h 58"/>
                  <a:gd name="T2" fmla="*/ 106 w 129"/>
                  <a:gd name="T3" fmla="*/ 11 h 58"/>
                  <a:gd name="T4" fmla="*/ 123 w 129"/>
                  <a:gd name="T5" fmla="*/ 43 h 58"/>
                  <a:gd name="T6" fmla="*/ 45 w 129"/>
                  <a:gd name="T7" fmla="*/ 57 h 58"/>
                  <a:gd name="T8" fmla="*/ 45 w 129"/>
                  <a:gd name="T9" fmla="*/ 57 h 58"/>
                  <a:gd name="T10" fmla="*/ 8 w 129"/>
                  <a:gd name="T11" fmla="*/ 19 h 58"/>
                  <a:gd name="T12" fmla="*/ 13 w 129"/>
                  <a:gd name="T13" fmla="*/ 3 h 58"/>
                  <a:gd name="T14" fmla="*/ 98 w 129"/>
                  <a:gd name="T15" fmla="*/ 1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9" h="58">
                    <a:moveTo>
                      <a:pt x="98" y="11"/>
                    </a:moveTo>
                    <a:cubicBezTo>
                      <a:pt x="101" y="11"/>
                      <a:pt x="103" y="11"/>
                      <a:pt x="106" y="11"/>
                    </a:cubicBezTo>
                    <a:cubicBezTo>
                      <a:pt x="129" y="13"/>
                      <a:pt x="121" y="31"/>
                      <a:pt x="123" y="43"/>
                    </a:cubicBezTo>
                    <a:cubicBezTo>
                      <a:pt x="99" y="58"/>
                      <a:pt x="68" y="39"/>
                      <a:pt x="45" y="57"/>
                    </a:cubicBezTo>
                    <a:cubicBezTo>
                      <a:pt x="45" y="57"/>
                      <a:pt x="45" y="57"/>
                      <a:pt x="45" y="57"/>
                    </a:cubicBezTo>
                    <a:cubicBezTo>
                      <a:pt x="31" y="46"/>
                      <a:pt x="17" y="35"/>
                      <a:pt x="8" y="19"/>
                    </a:cubicBezTo>
                    <a:cubicBezTo>
                      <a:pt x="4" y="13"/>
                      <a:pt x="0" y="4"/>
                      <a:pt x="13" y="3"/>
                    </a:cubicBezTo>
                    <a:cubicBezTo>
                      <a:pt x="41" y="6"/>
                      <a:pt x="71" y="0"/>
                      <a:pt x="98" y="11"/>
                    </a:cubicBezTo>
                    <a:close/>
                  </a:path>
                </a:pathLst>
              </a:custGeom>
              <a:solidFill>
                <a:srgbClr val="7375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66" name="任意多边形: 形状 265"/>
              <p:cNvSpPr>
                <a:spLocks/>
              </p:cNvSpPr>
              <p:nvPr/>
            </p:nvSpPr>
            <p:spPr bwMode="auto">
              <a:xfrm>
                <a:off x="2031323" y="2656321"/>
                <a:ext cx="100696" cy="124192"/>
              </a:xfrm>
              <a:custGeom>
                <a:avLst/>
                <a:gdLst>
                  <a:gd name="T0" fmla="*/ 23 w 55"/>
                  <a:gd name="T1" fmla="*/ 14 h 68"/>
                  <a:gd name="T2" fmla="*/ 55 w 55"/>
                  <a:gd name="T3" fmla="*/ 68 h 68"/>
                  <a:gd name="T4" fmla="*/ 0 w 55"/>
                  <a:gd name="T5" fmla="*/ 7 h 68"/>
                  <a:gd name="T6" fmla="*/ 10 w 55"/>
                  <a:gd name="T7" fmla="*/ 0 h 68"/>
                  <a:gd name="T8" fmla="*/ 23 w 55"/>
                  <a:gd name="T9" fmla="*/ 1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8">
                    <a:moveTo>
                      <a:pt x="23" y="14"/>
                    </a:moveTo>
                    <a:cubicBezTo>
                      <a:pt x="22" y="39"/>
                      <a:pt x="55" y="44"/>
                      <a:pt x="55" y="68"/>
                    </a:cubicBezTo>
                    <a:cubicBezTo>
                      <a:pt x="9" y="66"/>
                      <a:pt x="3" y="59"/>
                      <a:pt x="0" y="7"/>
                    </a:cubicBezTo>
                    <a:cubicBezTo>
                      <a:pt x="3" y="4"/>
                      <a:pt x="7" y="2"/>
                      <a:pt x="10" y="0"/>
                    </a:cubicBezTo>
                    <a:cubicBezTo>
                      <a:pt x="14" y="4"/>
                      <a:pt x="19" y="9"/>
                      <a:pt x="23" y="14"/>
                    </a:cubicBezTo>
                    <a:close/>
                  </a:path>
                </a:pathLst>
              </a:custGeom>
              <a:solidFill>
                <a:srgbClr val="3A3A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67" name="任意多边形: 形状 266"/>
              <p:cNvSpPr>
                <a:spLocks/>
              </p:cNvSpPr>
              <p:nvPr/>
            </p:nvSpPr>
            <p:spPr bwMode="auto">
              <a:xfrm>
                <a:off x="2153838" y="2347520"/>
                <a:ext cx="70487" cy="129227"/>
              </a:xfrm>
              <a:custGeom>
                <a:avLst/>
                <a:gdLst>
                  <a:gd name="T0" fmla="*/ 35 w 39"/>
                  <a:gd name="T1" fmla="*/ 46 h 71"/>
                  <a:gd name="T2" fmla="*/ 30 w 39"/>
                  <a:gd name="T3" fmla="*/ 71 h 71"/>
                  <a:gd name="T4" fmla="*/ 25 w 39"/>
                  <a:gd name="T5" fmla="*/ 62 h 71"/>
                  <a:gd name="T6" fmla="*/ 17 w 39"/>
                  <a:gd name="T7" fmla="*/ 0 h 71"/>
                  <a:gd name="T8" fmla="*/ 35 w 39"/>
                  <a:gd name="T9" fmla="*/ 46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71">
                    <a:moveTo>
                      <a:pt x="35" y="46"/>
                    </a:moveTo>
                    <a:cubicBezTo>
                      <a:pt x="31" y="54"/>
                      <a:pt x="39" y="64"/>
                      <a:pt x="30" y="71"/>
                    </a:cubicBezTo>
                    <a:cubicBezTo>
                      <a:pt x="28" y="68"/>
                      <a:pt x="27" y="65"/>
                      <a:pt x="25" y="62"/>
                    </a:cubicBezTo>
                    <a:cubicBezTo>
                      <a:pt x="15" y="43"/>
                      <a:pt x="0" y="23"/>
                      <a:pt x="17" y="0"/>
                    </a:cubicBezTo>
                    <a:cubicBezTo>
                      <a:pt x="23" y="15"/>
                      <a:pt x="29" y="31"/>
                      <a:pt x="35" y="46"/>
                    </a:cubicBezTo>
                    <a:close/>
                  </a:path>
                </a:pathLst>
              </a:custGeom>
              <a:solidFill>
                <a:srgbClr val="24282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68" name="任意多边形: 形状 267"/>
              <p:cNvSpPr>
                <a:spLocks/>
              </p:cNvSpPr>
              <p:nvPr/>
            </p:nvSpPr>
            <p:spPr bwMode="auto">
              <a:xfrm>
                <a:off x="2377047" y="793443"/>
                <a:ext cx="78879" cy="35244"/>
              </a:xfrm>
              <a:custGeom>
                <a:avLst/>
                <a:gdLst>
                  <a:gd name="T0" fmla="*/ 43 w 43"/>
                  <a:gd name="T1" fmla="*/ 19 h 20"/>
                  <a:gd name="T2" fmla="*/ 0 w 43"/>
                  <a:gd name="T3" fmla="*/ 8 h 20"/>
                  <a:gd name="T4" fmla="*/ 43 w 43"/>
                  <a:gd name="T5" fmla="*/ 19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20">
                    <a:moveTo>
                      <a:pt x="43" y="19"/>
                    </a:moveTo>
                    <a:cubicBezTo>
                      <a:pt x="23" y="20"/>
                      <a:pt x="12" y="15"/>
                      <a:pt x="0" y="8"/>
                    </a:cubicBezTo>
                    <a:cubicBezTo>
                      <a:pt x="16" y="0"/>
                      <a:pt x="28" y="7"/>
                      <a:pt x="43" y="19"/>
                    </a:cubicBezTo>
                    <a:close/>
                  </a:path>
                </a:pathLst>
              </a:custGeom>
              <a:solidFill>
                <a:srgbClr val="6D6D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69" name="任意多边形: 形状 268"/>
              <p:cNvSpPr>
                <a:spLocks/>
              </p:cNvSpPr>
              <p:nvPr/>
            </p:nvSpPr>
            <p:spPr bwMode="auto">
              <a:xfrm>
                <a:off x="2878850" y="1301959"/>
                <a:ext cx="40278" cy="62096"/>
              </a:xfrm>
              <a:custGeom>
                <a:avLst/>
                <a:gdLst>
                  <a:gd name="T0" fmla="*/ 8 w 22"/>
                  <a:gd name="T1" fmla="*/ 0 h 34"/>
                  <a:gd name="T2" fmla="*/ 15 w 22"/>
                  <a:gd name="T3" fmla="*/ 17 h 34"/>
                  <a:gd name="T4" fmla="*/ 7 w 22"/>
                  <a:gd name="T5" fmla="*/ 33 h 34"/>
                  <a:gd name="T6" fmla="*/ 0 w 22"/>
                  <a:gd name="T7" fmla="*/ 10 h 34"/>
                  <a:gd name="T8" fmla="*/ 8 w 22"/>
                  <a:gd name="T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4">
                    <a:moveTo>
                      <a:pt x="8" y="0"/>
                    </a:moveTo>
                    <a:cubicBezTo>
                      <a:pt x="14" y="4"/>
                      <a:pt x="14" y="11"/>
                      <a:pt x="15" y="17"/>
                    </a:cubicBezTo>
                    <a:cubicBezTo>
                      <a:pt x="17" y="25"/>
                      <a:pt x="22" y="34"/>
                      <a:pt x="7" y="33"/>
                    </a:cubicBezTo>
                    <a:cubicBezTo>
                      <a:pt x="5" y="25"/>
                      <a:pt x="3" y="18"/>
                      <a:pt x="0" y="10"/>
                    </a:cubicBezTo>
                    <a:cubicBezTo>
                      <a:pt x="3" y="7"/>
                      <a:pt x="5" y="3"/>
                      <a:pt x="8" y="0"/>
                    </a:cubicBezTo>
                    <a:close/>
                  </a:path>
                </a:pathLst>
              </a:custGeom>
              <a:solidFill>
                <a:srgbClr val="2828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70" name="任意多边形: 形状 269"/>
              <p:cNvSpPr>
                <a:spLocks/>
              </p:cNvSpPr>
              <p:nvPr/>
            </p:nvSpPr>
            <p:spPr bwMode="auto">
              <a:xfrm>
                <a:off x="2034680" y="1929631"/>
                <a:ext cx="374254" cy="369219"/>
              </a:xfrm>
              <a:custGeom>
                <a:avLst/>
                <a:gdLst>
                  <a:gd name="T0" fmla="*/ 153 w 205"/>
                  <a:gd name="T1" fmla="*/ 137 h 203"/>
                  <a:gd name="T2" fmla="*/ 78 w 205"/>
                  <a:gd name="T3" fmla="*/ 178 h 203"/>
                  <a:gd name="T4" fmla="*/ 48 w 205"/>
                  <a:gd name="T5" fmla="*/ 184 h 203"/>
                  <a:gd name="T6" fmla="*/ 0 w 205"/>
                  <a:gd name="T7" fmla="*/ 130 h 203"/>
                  <a:gd name="T8" fmla="*/ 6 w 205"/>
                  <a:gd name="T9" fmla="*/ 83 h 203"/>
                  <a:gd name="T10" fmla="*/ 6 w 205"/>
                  <a:gd name="T11" fmla="*/ 29 h 203"/>
                  <a:gd name="T12" fmla="*/ 6 w 205"/>
                  <a:gd name="T13" fmla="*/ 29 h 203"/>
                  <a:gd name="T14" fmla="*/ 53 w 205"/>
                  <a:gd name="T15" fmla="*/ 12 h 203"/>
                  <a:gd name="T16" fmla="*/ 93 w 205"/>
                  <a:gd name="T17" fmla="*/ 28 h 203"/>
                  <a:gd name="T18" fmla="*/ 142 w 205"/>
                  <a:gd name="T19" fmla="*/ 85 h 203"/>
                  <a:gd name="T20" fmla="*/ 184 w 205"/>
                  <a:gd name="T21" fmla="*/ 124 h 203"/>
                  <a:gd name="T22" fmla="*/ 188 w 205"/>
                  <a:gd name="T23" fmla="*/ 162 h 203"/>
                  <a:gd name="T24" fmla="*/ 153 w 205"/>
                  <a:gd name="T25" fmla="*/ 137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05" h="203">
                    <a:moveTo>
                      <a:pt x="153" y="137"/>
                    </a:moveTo>
                    <a:cubicBezTo>
                      <a:pt x="115" y="126"/>
                      <a:pt x="88" y="136"/>
                      <a:pt x="78" y="178"/>
                    </a:cubicBezTo>
                    <a:cubicBezTo>
                      <a:pt x="73" y="203"/>
                      <a:pt x="63" y="196"/>
                      <a:pt x="48" y="184"/>
                    </a:cubicBezTo>
                    <a:cubicBezTo>
                      <a:pt x="30" y="168"/>
                      <a:pt x="22" y="142"/>
                      <a:pt x="0" y="130"/>
                    </a:cubicBezTo>
                    <a:cubicBezTo>
                      <a:pt x="2" y="114"/>
                      <a:pt x="4" y="99"/>
                      <a:pt x="6" y="83"/>
                    </a:cubicBezTo>
                    <a:cubicBezTo>
                      <a:pt x="1" y="65"/>
                      <a:pt x="0" y="47"/>
                      <a:pt x="6" y="29"/>
                    </a:cubicBezTo>
                    <a:cubicBezTo>
                      <a:pt x="6" y="29"/>
                      <a:pt x="6" y="29"/>
                      <a:pt x="6" y="29"/>
                    </a:cubicBezTo>
                    <a:cubicBezTo>
                      <a:pt x="22" y="24"/>
                      <a:pt x="45" y="40"/>
                      <a:pt x="53" y="12"/>
                    </a:cubicBezTo>
                    <a:cubicBezTo>
                      <a:pt x="73" y="0"/>
                      <a:pt x="84" y="14"/>
                      <a:pt x="93" y="28"/>
                    </a:cubicBezTo>
                    <a:cubicBezTo>
                      <a:pt x="108" y="48"/>
                      <a:pt x="123" y="68"/>
                      <a:pt x="142" y="85"/>
                    </a:cubicBezTo>
                    <a:cubicBezTo>
                      <a:pt x="155" y="99"/>
                      <a:pt x="170" y="112"/>
                      <a:pt x="184" y="124"/>
                    </a:cubicBezTo>
                    <a:cubicBezTo>
                      <a:pt x="196" y="135"/>
                      <a:pt x="205" y="147"/>
                      <a:pt x="188" y="162"/>
                    </a:cubicBezTo>
                    <a:cubicBezTo>
                      <a:pt x="172" y="160"/>
                      <a:pt x="163" y="149"/>
                      <a:pt x="153" y="137"/>
                    </a:cubicBezTo>
                    <a:close/>
                  </a:path>
                </a:pathLst>
              </a:custGeom>
              <a:solidFill>
                <a:srgbClr val="4A56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71" name="任意多边形: 形状 270"/>
              <p:cNvSpPr>
                <a:spLocks/>
              </p:cNvSpPr>
              <p:nvPr/>
            </p:nvSpPr>
            <p:spPr bwMode="auto">
              <a:xfrm>
                <a:off x="2021254" y="1716491"/>
                <a:ext cx="285306" cy="377611"/>
              </a:xfrm>
              <a:custGeom>
                <a:avLst/>
                <a:gdLst>
                  <a:gd name="T0" fmla="*/ 144 w 157"/>
                  <a:gd name="T1" fmla="*/ 208 h 208"/>
                  <a:gd name="T2" fmla="*/ 95 w 157"/>
                  <a:gd name="T3" fmla="*/ 150 h 208"/>
                  <a:gd name="T4" fmla="*/ 61 w 157"/>
                  <a:gd name="T5" fmla="*/ 129 h 208"/>
                  <a:gd name="T6" fmla="*/ 11 w 157"/>
                  <a:gd name="T7" fmla="*/ 73 h 208"/>
                  <a:gd name="T8" fmla="*/ 15 w 157"/>
                  <a:gd name="T9" fmla="*/ 0 h 208"/>
                  <a:gd name="T10" fmla="*/ 45 w 157"/>
                  <a:gd name="T11" fmla="*/ 7 h 208"/>
                  <a:gd name="T12" fmla="*/ 65 w 157"/>
                  <a:gd name="T13" fmla="*/ 80 h 208"/>
                  <a:gd name="T14" fmla="*/ 118 w 157"/>
                  <a:gd name="T15" fmla="*/ 28 h 208"/>
                  <a:gd name="T16" fmla="*/ 138 w 157"/>
                  <a:gd name="T17" fmla="*/ 80 h 208"/>
                  <a:gd name="T18" fmla="*/ 145 w 157"/>
                  <a:gd name="T19" fmla="*/ 98 h 208"/>
                  <a:gd name="T20" fmla="*/ 144 w 157"/>
                  <a:gd name="T21" fmla="*/ 20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7" h="208">
                    <a:moveTo>
                      <a:pt x="144" y="208"/>
                    </a:moveTo>
                    <a:cubicBezTo>
                      <a:pt x="123" y="193"/>
                      <a:pt x="108" y="172"/>
                      <a:pt x="95" y="150"/>
                    </a:cubicBezTo>
                    <a:cubicBezTo>
                      <a:pt x="87" y="137"/>
                      <a:pt x="77" y="129"/>
                      <a:pt x="61" y="129"/>
                    </a:cubicBezTo>
                    <a:cubicBezTo>
                      <a:pt x="49" y="107"/>
                      <a:pt x="19" y="102"/>
                      <a:pt x="11" y="73"/>
                    </a:cubicBezTo>
                    <a:cubicBezTo>
                      <a:pt x="4" y="47"/>
                      <a:pt x="0" y="24"/>
                      <a:pt x="15" y="0"/>
                    </a:cubicBezTo>
                    <a:cubicBezTo>
                      <a:pt x="25" y="5"/>
                      <a:pt x="34" y="8"/>
                      <a:pt x="45" y="7"/>
                    </a:cubicBezTo>
                    <a:cubicBezTo>
                      <a:pt x="61" y="28"/>
                      <a:pt x="55" y="56"/>
                      <a:pt x="65" y="80"/>
                    </a:cubicBezTo>
                    <a:cubicBezTo>
                      <a:pt x="81" y="61"/>
                      <a:pt x="89" y="34"/>
                      <a:pt x="118" y="28"/>
                    </a:cubicBezTo>
                    <a:cubicBezTo>
                      <a:pt x="140" y="39"/>
                      <a:pt x="127" y="64"/>
                      <a:pt x="138" y="80"/>
                    </a:cubicBezTo>
                    <a:cubicBezTo>
                      <a:pt x="141" y="86"/>
                      <a:pt x="144" y="92"/>
                      <a:pt x="145" y="98"/>
                    </a:cubicBezTo>
                    <a:cubicBezTo>
                      <a:pt x="147" y="135"/>
                      <a:pt x="157" y="172"/>
                      <a:pt x="144" y="208"/>
                    </a:cubicBezTo>
                    <a:close/>
                  </a:path>
                </a:pathLst>
              </a:custGeom>
              <a:solidFill>
                <a:srgbClr val="7878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72" name="任意多边形: 形状 271"/>
              <p:cNvSpPr>
                <a:spLocks/>
              </p:cNvSpPr>
              <p:nvPr/>
            </p:nvSpPr>
            <p:spPr bwMode="auto">
              <a:xfrm>
                <a:off x="2905702" y="1239863"/>
                <a:ext cx="308801" cy="318871"/>
              </a:xfrm>
              <a:custGeom>
                <a:avLst/>
                <a:gdLst>
                  <a:gd name="T0" fmla="*/ 130 w 170"/>
                  <a:gd name="T1" fmla="*/ 168 h 175"/>
                  <a:gd name="T2" fmla="*/ 64 w 170"/>
                  <a:gd name="T3" fmla="*/ 108 h 175"/>
                  <a:gd name="T4" fmla="*/ 3 w 170"/>
                  <a:gd name="T5" fmla="*/ 12 h 175"/>
                  <a:gd name="T6" fmla="*/ 0 w 170"/>
                  <a:gd name="T7" fmla="*/ 1 h 175"/>
                  <a:gd name="T8" fmla="*/ 14 w 170"/>
                  <a:gd name="T9" fmla="*/ 5 h 175"/>
                  <a:gd name="T10" fmla="*/ 36 w 170"/>
                  <a:gd name="T11" fmla="*/ 7 h 175"/>
                  <a:gd name="T12" fmla="*/ 52 w 170"/>
                  <a:gd name="T13" fmla="*/ 30 h 175"/>
                  <a:gd name="T14" fmla="*/ 75 w 170"/>
                  <a:gd name="T15" fmla="*/ 64 h 175"/>
                  <a:gd name="T16" fmla="*/ 153 w 170"/>
                  <a:gd name="T17" fmla="*/ 152 h 175"/>
                  <a:gd name="T18" fmla="*/ 170 w 170"/>
                  <a:gd name="T19" fmla="*/ 162 h 175"/>
                  <a:gd name="T20" fmla="*/ 162 w 170"/>
                  <a:gd name="T21" fmla="*/ 169 h 175"/>
                  <a:gd name="T22" fmla="*/ 130 w 170"/>
                  <a:gd name="T23" fmla="*/ 168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175">
                    <a:moveTo>
                      <a:pt x="130" y="168"/>
                    </a:moveTo>
                    <a:cubicBezTo>
                      <a:pt x="100" y="157"/>
                      <a:pt x="79" y="135"/>
                      <a:pt x="64" y="108"/>
                    </a:cubicBezTo>
                    <a:cubicBezTo>
                      <a:pt x="44" y="76"/>
                      <a:pt x="30" y="40"/>
                      <a:pt x="3" y="12"/>
                    </a:cubicBezTo>
                    <a:cubicBezTo>
                      <a:pt x="1" y="9"/>
                      <a:pt x="1" y="5"/>
                      <a:pt x="0" y="1"/>
                    </a:cubicBezTo>
                    <a:cubicBezTo>
                      <a:pt x="5" y="3"/>
                      <a:pt x="9" y="4"/>
                      <a:pt x="14" y="5"/>
                    </a:cubicBezTo>
                    <a:cubicBezTo>
                      <a:pt x="22" y="0"/>
                      <a:pt x="29" y="3"/>
                      <a:pt x="36" y="7"/>
                    </a:cubicBezTo>
                    <a:cubicBezTo>
                      <a:pt x="41" y="14"/>
                      <a:pt x="47" y="22"/>
                      <a:pt x="52" y="30"/>
                    </a:cubicBezTo>
                    <a:cubicBezTo>
                      <a:pt x="58" y="42"/>
                      <a:pt x="65" y="54"/>
                      <a:pt x="75" y="64"/>
                    </a:cubicBezTo>
                    <a:cubicBezTo>
                      <a:pt x="92" y="101"/>
                      <a:pt x="120" y="129"/>
                      <a:pt x="153" y="152"/>
                    </a:cubicBezTo>
                    <a:cubicBezTo>
                      <a:pt x="160" y="153"/>
                      <a:pt x="167" y="155"/>
                      <a:pt x="170" y="162"/>
                    </a:cubicBezTo>
                    <a:cubicBezTo>
                      <a:pt x="169" y="166"/>
                      <a:pt x="167" y="168"/>
                      <a:pt x="162" y="169"/>
                    </a:cubicBezTo>
                    <a:cubicBezTo>
                      <a:pt x="152" y="174"/>
                      <a:pt x="141" y="175"/>
                      <a:pt x="130" y="168"/>
                    </a:cubicBezTo>
                    <a:close/>
                  </a:path>
                </a:pathLst>
              </a:custGeom>
              <a:solidFill>
                <a:srgbClr val="2C2A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73" name="任意多边形: 形状 272"/>
              <p:cNvSpPr>
                <a:spLocks/>
              </p:cNvSpPr>
              <p:nvPr/>
            </p:nvSpPr>
            <p:spPr bwMode="auto">
              <a:xfrm>
                <a:off x="2538161" y="628973"/>
                <a:ext cx="124192" cy="276915"/>
              </a:xfrm>
              <a:custGeom>
                <a:avLst/>
                <a:gdLst>
                  <a:gd name="T0" fmla="*/ 46 w 68"/>
                  <a:gd name="T1" fmla="*/ 152 h 152"/>
                  <a:gd name="T2" fmla="*/ 10 w 68"/>
                  <a:gd name="T3" fmla="*/ 90 h 152"/>
                  <a:gd name="T4" fmla="*/ 8 w 68"/>
                  <a:gd name="T5" fmla="*/ 41 h 152"/>
                  <a:gd name="T6" fmla="*/ 16 w 68"/>
                  <a:gd name="T7" fmla="*/ 0 h 152"/>
                  <a:gd name="T8" fmla="*/ 67 w 68"/>
                  <a:gd name="T9" fmla="*/ 47 h 152"/>
                  <a:gd name="T10" fmla="*/ 63 w 68"/>
                  <a:gd name="T11" fmla="*/ 75 h 152"/>
                  <a:gd name="T12" fmla="*/ 52 w 68"/>
                  <a:gd name="T13" fmla="*/ 143 h 152"/>
                  <a:gd name="T14" fmla="*/ 46 w 68"/>
                  <a:gd name="T15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152">
                    <a:moveTo>
                      <a:pt x="46" y="152"/>
                    </a:moveTo>
                    <a:cubicBezTo>
                      <a:pt x="13" y="143"/>
                      <a:pt x="11" y="117"/>
                      <a:pt x="10" y="90"/>
                    </a:cubicBezTo>
                    <a:cubicBezTo>
                      <a:pt x="10" y="73"/>
                      <a:pt x="9" y="57"/>
                      <a:pt x="8" y="41"/>
                    </a:cubicBezTo>
                    <a:cubicBezTo>
                      <a:pt x="14" y="28"/>
                      <a:pt x="0" y="11"/>
                      <a:pt x="16" y="0"/>
                    </a:cubicBezTo>
                    <a:cubicBezTo>
                      <a:pt x="39" y="9"/>
                      <a:pt x="56" y="25"/>
                      <a:pt x="67" y="47"/>
                    </a:cubicBezTo>
                    <a:cubicBezTo>
                      <a:pt x="68" y="57"/>
                      <a:pt x="65" y="66"/>
                      <a:pt x="63" y="75"/>
                    </a:cubicBezTo>
                    <a:cubicBezTo>
                      <a:pt x="53" y="96"/>
                      <a:pt x="47" y="119"/>
                      <a:pt x="52" y="143"/>
                    </a:cubicBezTo>
                    <a:cubicBezTo>
                      <a:pt x="51" y="147"/>
                      <a:pt x="49" y="150"/>
                      <a:pt x="46" y="152"/>
                    </a:cubicBezTo>
                    <a:close/>
                  </a:path>
                </a:pathLst>
              </a:custGeom>
              <a:solidFill>
                <a:srgbClr val="F1F1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74" name="任意多边形: 形状 273"/>
              <p:cNvSpPr>
                <a:spLocks/>
              </p:cNvSpPr>
              <p:nvPr/>
            </p:nvSpPr>
            <p:spPr bwMode="auto">
              <a:xfrm>
                <a:off x="2566692" y="555129"/>
                <a:ext cx="184610" cy="456489"/>
              </a:xfrm>
              <a:custGeom>
                <a:avLst/>
                <a:gdLst>
                  <a:gd name="T0" fmla="*/ 46 w 101"/>
                  <a:gd name="T1" fmla="*/ 90 h 251"/>
                  <a:gd name="T2" fmla="*/ 0 w 101"/>
                  <a:gd name="T3" fmla="*/ 41 h 251"/>
                  <a:gd name="T4" fmla="*/ 0 w 101"/>
                  <a:gd name="T5" fmla="*/ 0 h 251"/>
                  <a:gd name="T6" fmla="*/ 69 w 101"/>
                  <a:gd name="T7" fmla="*/ 72 h 251"/>
                  <a:gd name="T8" fmla="*/ 93 w 101"/>
                  <a:gd name="T9" fmla="*/ 139 h 251"/>
                  <a:gd name="T10" fmla="*/ 100 w 101"/>
                  <a:gd name="T11" fmla="*/ 236 h 251"/>
                  <a:gd name="T12" fmla="*/ 92 w 101"/>
                  <a:gd name="T13" fmla="*/ 251 h 251"/>
                  <a:gd name="T14" fmla="*/ 84 w 101"/>
                  <a:gd name="T15" fmla="*/ 204 h 251"/>
                  <a:gd name="T16" fmla="*/ 75 w 101"/>
                  <a:gd name="T17" fmla="*/ 172 h 251"/>
                  <a:gd name="T18" fmla="*/ 46 w 101"/>
                  <a:gd name="T19" fmla="*/ 90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1" h="251">
                    <a:moveTo>
                      <a:pt x="46" y="90"/>
                    </a:moveTo>
                    <a:cubicBezTo>
                      <a:pt x="30" y="74"/>
                      <a:pt x="15" y="58"/>
                      <a:pt x="0" y="41"/>
                    </a:cubicBezTo>
                    <a:cubicBezTo>
                      <a:pt x="0" y="29"/>
                      <a:pt x="0" y="16"/>
                      <a:pt x="0" y="0"/>
                    </a:cubicBezTo>
                    <a:cubicBezTo>
                      <a:pt x="27" y="24"/>
                      <a:pt x="44" y="51"/>
                      <a:pt x="69" y="72"/>
                    </a:cubicBezTo>
                    <a:cubicBezTo>
                      <a:pt x="87" y="87"/>
                      <a:pt x="92" y="113"/>
                      <a:pt x="93" y="139"/>
                    </a:cubicBezTo>
                    <a:cubicBezTo>
                      <a:pt x="94" y="171"/>
                      <a:pt x="84" y="205"/>
                      <a:pt x="100" y="236"/>
                    </a:cubicBezTo>
                    <a:cubicBezTo>
                      <a:pt x="101" y="243"/>
                      <a:pt x="98" y="249"/>
                      <a:pt x="92" y="251"/>
                    </a:cubicBezTo>
                    <a:cubicBezTo>
                      <a:pt x="79" y="237"/>
                      <a:pt x="88" y="219"/>
                      <a:pt x="84" y="204"/>
                    </a:cubicBezTo>
                    <a:cubicBezTo>
                      <a:pt x="75" y="195"/>
                      <a:pt x="74" y="183"/>
                      <a:pt x="75" y="172"/>
                    </a:cubicBezTo>
                    <a:cubicBezTo>
                      <a:pt x="77" y="140"/>
                      <a:pt x="59" y="116"/>
                      <a:pt x="46" y="90"/>
                    </a:cubicBezTo>
                    <a:close/>
                  </a:path>
                </a:pathLst>
              </a:custGeom>
              <a:solidFill>
                <a:srgbClr val="3B3C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75" name="任意多边形: 形状 274"/>
              <p:cNvSpPr>
                <a:spLocks/>
              </p:cNvSpPr>
              <p:nvPr/>
            </p:nvSpPr>
            <p:spPr bwMode="auto">
              <a:xfrm>
                <a:off x="2756335" y="884070"/>
                <a:ext cx="63774" cy="112445"/>
              </a:xfrm>
              <a:custGeom>
                <a:avLst/>
                <a:gdLst>
                  <a:gd name="T0" fmla="*/ 34 w 35"/>
                  <a:gd name="T1" fmla="*/ 62 h 62"/>
                  <a:gd name="T2" fmla="*/ 4 w 35"/>
                  <a:gd name="T3" fmla="*/ 41 h 62"/>
                  <a:gd name="T4" fmla="*/ 5 w 35"/>
                  <a:gd name="T5" fmla="*/ 0 h 62"/>
                  <a:gd name="T6" fmla="*/ 9 w 35"/>
                  <a:gd name="T7" fmla="*/ 3 h 62"/>
                  <a:gd name="T8" fmla="*/ 34 w 35"/>
                  <a:gd name="T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2">
                    <a:moveTo>
                      <a:pt x="34" y="62"/>
                    </a:moveTo>
                    <a:cubicBezTo>
                      <a:pt x="23" y="56"/>
                      <a:pt x="19" y="42"/>
                      <a:pt x="4" y="41"/>
                    </a:cubicBezTo>
                    <a:cubicBezTo>
                      <a:pt x="5" y="27"/>
                      <a:pt x="5" y="13"/>
                      <a:pt x="5" y="0"/>
                    </a:cubicBezTo>
                    <a:cubicBezTo>
                      <a:pt x="6" y="1"/>
                      <a:pt x="8" y="2"/>
                      <a:pt x="9" y="3"/>
                    </a:cubicBezTo>
                    <a:cubicBezTo>
                      <a:pt x="0" y="30"/>
                      <a:pt x="35" y="38"/>
                      <a:pt x="34" y="62"/>
                    </a:cubicBezTo>
                    <a:close/>
                  </a:path>
                </a:pathLst>
              </a:custGeom>
              <a:solidFill>
                <a:srgbClr val="2B2D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76" name="任意多边形: 形状 275"/>
              <p:cNvSpPr>
                <a:spLocks/>
              </p:cNvSpPr>
              <p:nvPr/>
            </p:nvSpPr>
            <p:spPr bwMode="auto">
              <a:xfrm>
                <a:off x="3029894" y="1322098"/>
                <a:ext cx="154401" cy="194679"/>
              </a:xfrm>
              <a:custGeom>
                <a:avLst/>
                <a:gdLst>
                  <a:gd name="T0" fmla="*/ 85 w 85"/>
                  <a:gd name="T1" fmla="*/ 107 h 107"/>
                  <a:gd name="T2" fmla="*/ 0 w 85"/>
                  <a:gd name="T3" fmla="*/ 23 h 107"/>
                  <a:gd name="T4" fmla="*/ 16 w 85"/>
                  <a:gd name="T5" fmla="*/ 7 h 107"/>
                  <a:gd name="T6" fmla="*/ 24 w 85"/>
                  <a:gd name="T7" fmla="*/ 0 h 107"/>
                  <a:gd name="T8" fmla="*/ 85 w 85"/>
                  <a:gd name="T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107">
                    <a:moveTo>
                      <a:pt x="85" y="107"/>
                    </a:moveTo>
                    <a:cubicBezTo>
                      <a:pt x="40" y="96"/>
                      <a:pt x="18" y="61"/>
                      <a:pt x="0" y="23"/>
                    </a:cubicBezTo>
                    <a:cubicBezTo>
                      <a:pt x="1" y="14"/>
                      <a:pt x="9" y="11"/>
                      <a:pt x="16" y="7"/>
                    </a:cubicBezTo>
                    <a:cubicBezTo>
                      <a:pt x="18" y="5"/>
                      <a:pt x="21" y="2"/>
                      <a:pt x="24" y="0"/>
                    </a:cubicBezTo>
                    <a:cubicBezTo>
                      <a:pt x="44" y="36"/>
                      <a:pt x="64" y="71"/>
                      <a:pt x="85" y="107"/>
                    </a:cubicBezTo>
                    <a:close/>
                  </a:path>
                </a:pathLst>
              </a:custGeom>
              <a:solidFill>
                <a:srgbClr val="F1F1F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77" name="任意多边形: 形状 276"/>
              <p:cNvSpPr>
                <a:spLocks/>
              </p:cNvSpPr>
              <p:nvPr/>
            </p:nvSpPr>
            <p:spPr bwMode="auto">
              <a:xfrm>
                <a:off x="2846962" y="1063645"/>
                <a:ext cx="107409" cy="159436"/>
              </a:xfrm>
              <a:custGeom>
                <a:avLst/>
                <a:gdLst>
                  <a:gd name="T0" fmla="*/ 47 w 59"/>
                  <a:gd name="T1" fmla="*/ 87 h 88"/>
                  <a:gd name="T2" fmla="*/ 0 w 59"/>
                  <a:gd name="T3" fmla="*/ 0 h 88"/>
                  <a:gd name="T4" fmla="*/ 56 w 59"/>
                  <a:gd name="T5" fmla="*/ 77 h 88"/>
                  <a:gd name="T6" fmla="*/ 47 w 59"/>
                  <a:gd name="T7" fmla="*/ 87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9" h="88">
                    <a:moveTo>
                      <a:pt x="47" y="87"/>
                    </a:moveTo>
                    <a:cubicBezTo>
                      <a:pt x="33" y="58"/>
                      <a:pt x="1" y="37"/>
                      <a:pt x="0" y="0"/>
                    </a:cubicBezTo>
                    <a:cubicBezTo>
                      <a:pt x="29" y="19"/>
                      <a:pt x="49" y="43"/>
                      <a:pt x="56" y="77"/>
                    </a:cubicBezTo>
                    <a:cubicBezTo>
                      <a:pt x="59" y="86"/>
                      <a:pt x="55" y="88"/>
                      <a:pt x="47" y="87"/>
                    </a:cubicBezTo>
                    <a:close/>
                  </a:path>
                </a:pathLst>
              </a:custGeom>
              <a:solidFill>
                <a:srgbClr val="4B4C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78" name="任意多边形: 形状 277"/>
              <p:cNvSpPr>
                <a:spLocks/>
              </p:cNvSpPr>
              <p:nvPr/>
            </p:nvSpPr>
            <p:spPr bwMode="auto">
              <a:xfrm>
                <a:off x="2999685" y="1295246"/>
                <a:ext cx="58740" cy="68810"/>
              </a:xfrm>
              <a:custGeom>
                <a:avLst/>
                <a:gdLst>
                  <a:gd name="T0" fmla="*/ 32 w 32"/>
                  <a:gd name="T1" fmla="*/ 22 h 38"/>
                  <a:gd name="T2" fmla="*/ 16 w 32"/>
                  <a:gd name="T3" fmla="*/ 38 h 38"/>
                  <a:gd name="T4" fmla="*/ 0 w 32"/>
                  <a:gd name="T5" fmla="*/ 0 h 38"/>
                  <a:gd name="T6" fmla="*/ 32 w 32"/>
                  <a:gd name="T7" fmla="*/ 2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38">
                    <a:moveTo>
                      <a:pt x="32" y="22"/>
                    </a:moveTo>
                    <a:cubicBezTo>
                      <a:pt x="27" y="28"/>
                      <a:pt x="21" y="33"/>
                      <a:pt x="16" y="38"/>
                    </a:cubicBezTo>
                    <a:cubicBezTo>
                      <a:pt x="5" y="28"/>
                      <a:pt x="1" y="14"/>
                      <a:pt x="0" y="0"/>
                    </a:cubicBezTo>
                    <a:cubicBezTo>
                      <a:pt x="11" y="7"/>
                      <a:pt x="21" y="15"/>
                      <a:pt x="32" y="22"/>
                    </a:cubicBezTo>
                    <a:close/>
                  </a:path>
                </a:pathLst>
              </a:custGeom>
              <a:solidFill>
                <a:srgbClr val="C1C0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79" name="任意多边形: 形状 278"/>
              <p:cNvSpPr>
                <a:spLocks/>
              </p:cNvSpPr>
              <p:nvPr/>
            </p:nvSpPr>
            <p:spPr bwMode="auto">
              <a:xfrm>
                <a:off x="2930875" y="1204620"/>
                <a:ext cx="40278" cy="57061"/>
              </a:xfrm>
              <a:custGeom>
                <a:avLst/>
                <a:gdLst>
                  <a:gd name="T0" fmla="*/ 1 w 22"/>
                  <a:gd name="T1" fmla="*/ 10 h 32"/>
                  <a:gd name="T2" fmla="*/ 10 w 22"/>
                  <a:gd name="T3" fmla="*/ 0 h 32"/>
                  <a:gd name="T4" fmla="*/ 22 w 22"/>
                  <a:gd name="T5" fmla="*/ 27 h 32"/>
                  <a:gd name="T6" fmla="*/ 0 w 22"/>
                  <a:gd name="T7" fmla="*/ 25 h 32"/>
                  <a:gd name="T8" fmla="*/ 1 w 22"/>
                  <a:gd name="T9" fmla="*/ 1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2">
                    <a:moveTo>
                      <a:pt x="1" y="10"/>
                    </a:moveTo>
                    <a:cubicBezTo>
                      <a:pt x="4" y="7"/>
                      <a:pt x="7" y="4"/>
                      <a:pt x="10" y="0"/>
                    </a:cubicBezTo>
                    <a:cubicBezTo>
                      <a:pt x="14" y="9"/>
                      <a:pt x="18" y="18"/>
                      <a:pt x="22" y="27"/>
                    </a:cubicBezTo>
                    <a:cubicBezTo>
                      <a:pt x="14" y="32"/>
                      <a:pt x="7" y="29"/>
                      <a:pt x="0" y="25"/>
                    </a:cubicBezTo>
                    <a:cubicBezTo>
                      <a:pt x="0" y="20"/>
                      <a:pt x="1" y="15"/>
                      <a:pt x="1" y="10"/>
                    </a:cubicBezTo>
                    <a:close/>
                  </a:path>
                </a:pathLst>
              </a:custGeom>
              <a:solidFill>
                <a:srgbClr val="5F60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0" name="任意多边形: 形状 279"/>
              <p:cNvSpPr>
                <a:spLocks/>
              </p:cNvSpPr>
              <p:nvPr/>
            </p:nvSpPr>
            <p:spPr bwMode="auto">
              <a:xfrm>
                <a:off x="2222646" y="2315633"/>
                <a:ext cx="239993" cy="404463"/>
              </a:xfrm>
              <a:custGeom>
                <a:avLst/>
                <a:gdLst>
                  <a:gd name="T0" fmla="*/ 26 w 132"/>
                  <a:gd name="T1" fmla="*/ 195 h 223"/>
                  <a:gd name="T2" fmla="*/ 19 w 132"/>
                  <a:gd name="T3" fmla="*/ 78 h 223"/>
                  <a:gd name="T4" fmla="*/ 62 w 132"/>
                  <a:gd name="T5" fmla="*/ 36 h 223"/>
                  <a:gd name="T6" fmla="*/ 101 w 132"/>
                  <a:gd name="T7" fmla="*/ 0 h 223"/>
                  <a:gd name="T8" fmla="*/ 128 w 132"/>
                  <a:gd name="T9" fmla="*/ 87 h 223"/>
                  <a:gd name="T10" fmla="*/ 112 w 132"/>
                  <a:gd name="T11" fmla="*/ 196 h 223"/>
                  <a:gd name="T12" fmla="*/ 73 w 132"/>
                  <a:gd name="T13" fmla="*/ 218 h 223"/>
                  <a:gd name="T14" fmla="*/ 26 w 132"/>
                  <a:gd name="T15" fmla="*/ 195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223">
                    <a:moveTo>
                      <a:pt x="26" y="195"/>
                    </a:moveTo>
                    <a:cubicBezTo>
                      <a:pt x="15" y="157"/>
                      <a:pt x="0" y="119"/>
                      <a:pt x="19" y="78"/>
                    </a:cubicBezTo>
                    <a:cubicBezTo>
                      <a:pt x="36" y="67"/>
                      <a:pt x="50" y="52"/>
                      <a:pt x="62" y="36"/>
                    </a:cubicBezTo>
                    <a:cubicBezTo>
                      <a:pt x="78" y="27"/>
                      <a:pt x="84" y="8"/>
                      <a:pt x="101" y="0"/>
                    </a:cubicBezTo>
                    <a:cubicBezTo>
                      <a:pt x="123" y="25"/>
                      <a:pt x="132" y="54"/>
                      <a:pt x="128" y="87"/>
                    </a:cubicBezTo>
                    <a:cubicBezTo>
                      <a:pt x="112" y="122"/>
                      <a:pt x="107" y="158"/>
                      <a:pt x="112" y="196"/>
                    </a:cubicBezTo>
                    <a:cubicBezTo>
                      <a:pt x="99" y="203"/>
                      <a:pt x="86" y="211"/>
                      <a:pt x="73" y="218"/>
                    </a:cubicBezTo>
                    <a:cubicBezTo>
                      <a:pt x="56" y="213"/>
                      <a:pt x="32" y="223"/>
                      <a:pt x="26" y="195"/>
                    </a:cubicBezTo>
                    <a:close/>
                  </a:path>
                </a:pathLst>
              </a:custGeom>
              <a:solidFill>
                <a:srgbClr val="5556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1" name="任意多边形: 形状 280"/>
              <p:cNvSpPr>
                <a:spLocks/>
              </p:cNvSpPr>
              <p:nvPr/>
            </p:nvSpPr>
            <p:spPr bwMode="auto">
              <a:xfrm>
                <a:off x="2224325" y="2669747"/>
                <a:ext cx="130905" cy="87270"/>
              </a:xfrm>
              <a:custGeom>
                <a:avLst/>
                <a:gdLst>
                  <a:gd name="T0" fmla="*/ 25 w 72"/>
                  <a:gd name="T1" fmla="*/ 0 h 48"/>
                  <a:gd name="T2" fmla="*/ 72 w 72"/>
                  <a:gd name="T3" fmla="*/ 23 h 48"/>
                  <a:gd name="T4" fmla="*/ 27 w 72"/>
                  <a:gd name="T5" fmla="*/ 47 h 48"/>
                  <a:gd name="T6" fmla="*/ 10 w 72"/>
                  <a:gd name="T7" fmla="*/ 15 h 48"/>
                  <a:gd name="T8" fmla="*/ 25 w 72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48">
                    <a:moveTo>
                      <a:pt x="25" y="0"/>
                    </a:moveTo>
                    <a:cubicBezTo>
                      <a:pt x="38" y="14"/>
                      <a:pt x="60" y="8"/>
                      <a:pt x="72" y="23"/>
                    </a:cubicBezTo>
                    <a:cubicBezTo>
                      <a:pt x="58" y="33"/>
                      <a:pt x="44" y="44"/>
                      <a:pt x="27" y="47"/>
                    </a:cubicBezTo>
                    <a:cubicBezTo>
                      <a:pt x="0" y="48"/>
                      <a:pt x="30" y="18"/>
                      <a:pt x="10" y="15"/>
                    </a:cubicBezTo>
                    <a:cubicBezTo>
                      <a:pt x="11" y="6"/>
                      <a:pt x="15" y="0"/>
                      <a:pt x="25" y="0"/>
                    </a:cubicBezTo>
                    <a:close/>
                  </a:path>
                </a:pathLst>
              </a:custGeom>
              <a:solidFill>
                <a:srgbClr val="9395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2" name="任意多边形: 形状 281"/>
              <p:cNvSpPr>
                <a:spLocks/>
              </p:cNvSpPr>
              <p:nvPr/>
            </p:nvSpPr>
            <p:spPr bwMode="auto">
              <a:xfrm>
                <a:off x="2630466" y="717922"/>
                <a:ext cx="107409" cy="278593"/>
              </a:xfrm>
              <a:custGeom>
                <a:avLst/>
                <a:gdLst>
                  <a:gd name="T0" fmla="*/ 11 w 59"/>
                  <a:gd name="T1" fmla="*/ 0 h 153"/>
                  <a:gd name="T2" fmla="*/ 49 w 59"/>
                  <a:gd name="T3" fmla="*/ 114 h 153"/>
                  <a:gd name="T4" fmla="*/ 40 w 59"/>
                  <a:gd name="T5" fmla="*/ 153 h 153"/>
                  <a:gd name="T6" fmla="*/ 10 w 59"/>
                  <a:gd name="T7" fmla="*/ 118 h 153"/>
                  <a:gd name="T8" fmla="*/ 11 w 59"/>
                  <a:gd name="T9" fmla="*/ 103 h 153"/>
                  <a:gd name="T10" fmla="*/ 4 w 59"/>
                  <a:gd name="T11" fmla="*/ 24 h 153"/>
                  <a:gd name="T12" fmla="*/ 11 w 59"/>
                  <a:gd name="T13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9" h="153">
                    <a:moveTo>
                      <a:pt x="11" y="0"/>
                    </a:moveTo>
                    <a:cubicBezTo>
                      <a:pt x="59" y="26"/>
                      <a:pt x="47" y="72"/>
                      <a:pt x="49" y="114"/>
                    </a:cubicBezTo>
                    <a:cubicBezTo>
                      <a:pt x="46" y="126"/>
                      <a:pt x="44" y="138"/>
                      <a:pt x="40" y="153"/>
                    </a:cubicBezTo>
                    <a:cubicBezTo>
                      <a:pt x="25" y="144"/>
                      <a:pt x="18" y="130"/>
                      <a:pt x="10" y="118"/>
                    </a:cubicBezTo>
                    <a:cubicBezTo>
                      <a:pt x="7" y="112"/>
                      <a:pt x="8" y="107"/>
                      <a:pt x="11" y="103"/>
                    </a:cubicBezTo>
                    <a:cubicBezTo>
                      <a:pt x="18" y="76"/>
                      <a:pt x="0" y="51"/>
                      <a:pt x="4" y="24"/>
                    </a:cubicBezTo>
                    <a:cubicBezTo>
                      <a:pt x="6" y="16"/>
                      <a:pt x="9" y="8"/>
                      <a:pt x="11" y="0"/>
                    </a:cubicBezTo>
                    <a:close/>
                  </a:path>
                </a:pathLst>
              </a:custGeom>
              <a:solidFill>
                <a:srgbClr val="ECEC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3" name="任意多边形: 形状 282"/>
              <p:cNvSpPr>
                <a:spLocks/>
              </p:cNvSpPr>
              <p:nvPr/>
            </p:nvSpPr>
            <p:spPr bwMode="auto">
              <a:xfrm>
                <a:off x="2622074" y="879035"/>
                <a:ext cx="46992" cy="53705"/>
              </a:xfrm>
              <a:custGeom>
                <a:avLst/>
                <a:gdLst>
                  <a:gd name="T0" fmla="*/ 26 w 26"/>
                  <a:gd name="T1" fmla="*/ 18 h 30"/>
                  <a:gd name="T2" fmla="*/ 15 w 26"/>
                  <a:gd name="T3" fmla="*/ 30 h 30"/>
                  <a:gd name="T4" fmla="*/ 0 w 26"/>
                  <a:gd name="T5" fmla="*/ 15 h 30"/>
                  <a:gd name="T6" fmla="*/ 1 w 26"/>
                  <a:gd name="T7" fmla="*/ 4 h 30"/>
                  <a:gd name="T8" fmla="*/ 26 w 26"/>
                  <a:gd name="T9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0">
                    <a:moveTo>
                      <a:pt x="26" y="18"/>
                    </a:moveTo>
                    <a:cubicBezTo>
                      <a:pt x="22" y="22"/>
                      <a:pt x="18" y="26"/>
                      <a:pt x="15" y="30"/>
                    </a:cubicBezTo>
                    <a:cubicBezTo>
                      <a:pt x="10" y="25"/>
                      <a:pt x="5" y="20"/>
                      <a:pt x="0" y="15"/>
                    </a:cubicBezTo>
                    <a:cubicBezTo>
                      <a:pt x="0" y="12"/>
                      <a:pt x="0" y="8"/>
                      <a:pt x="1" y="4"/>
                    </a:cubicBezTo>
                    <a:cubicBezTo>
                      <a:pt x="14" y="0"/>
                      <a:pt x="23" y="4"/>
                      <a:pt x="26" y="18"/>
                    </a:cubicBezTo>
                    <a:close/>
                  </a:path>
                </a:pathLst>
              </a:custGeom>
              <a:solidFill>
                <a:srgbClr val="E0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4" name="任意多边形: 形状 283"/>
              <p:cNvSpPr>
                <a:spLocks/>
              </p:cNvSpPr>
              <p:nvPr/>
            </p:nvSpPr>
            <p:spPr bwMode="auto">
              <a:xfrm>
                <a:off x="2024610" y="1981657"/>
                <a:ext cx="21818" cy="99018"/>
              </a:xfrm>
              <a:custGeom>
                <a:avLst/>
                <a:gdLst>
                  <a:gd name="T0" fmla="*/ 12 w 12"/>
                  <a:gd name="T1" fmla="*/ 0 h 54"/>
                  <a:gd name="T2" fmla="*/ 12 w 12"/>
                  <a:gd name="T3" fmla="*/ 54 h 54"/>
                  <a:gd name="T4" fmla="*/ 12 w 12"/>
                  <a:gd name="T5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54">
                    <a:moveTo>
                      <a:pt x="12" y="0"/>
                    </a:moveTo>
                    <a:cubicBezTo>
                      <a:pt x="12" y="18"/>
                      <a:pt x="12" y="36"/>
                      <a:pt x="12" y="54"/>
                    </a:cubicBezTo>
                    <a:cubicBezTo>
                      <a:pt x="1" y="36"/>
                      <a:pt x="0" y="18"/>
                      <a:pt x="12" y="0"/>
                    </a:cubicBezTo>
                    <a:close/>
                  </a:path>
                </a:pathLst>
              </a:custGeom>
              <a:solidFill>
                <a:srgbClr val="3739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5" name="任意多边形: 形状 284"/>
              <p:cNvSpPr>
                <a:spLocks/>
              </p:cNvSpPr>
              <p:nvPr/>
            </p:nvSpPr>
            <p:spPr bwMode="auto">
              <a:xfrm>
                <a:off x="2846962" y="2978549"/>
                <a:ext cx="239993" cy="787108"/>
              </a:xfrm>
              <a:custGeom>
                <a:avLst/>
                <a:gdLst>
                  <a:gd name="T0" fmla="*/ 100 w 132"/>
                  <a:gd name="T1" fmla="*/ 0 h 433"/>
                  <a:gd name="T2" fmla="*/ 131 w 132"/>
                  <a:gd name="T3" fmla="*/ 133 h 433"/>
                  <a:gd name="T4" fmla="*/ 111 w 132"/>
                  <a:gd name="T5" fmla="*/ 210 h 433"/>
                  <a:gd name="T6" fmla="*/ 75 w 132"/>
                  <a:gd name="T7" fmla="*/ 311 h 433"/>
                  <a:gd name="T8" fmla="*/ 65 w 132"/>
                  <a:gd name="T9" fmla="*/ 326 h 433"/>
                  <a:gd name="T10" fmla="*/ 66 w 132"/>
                  <a:gd name="T11" fmla="*/ 353 h 433"/>
                  <a:gd name="T12" fmla="*/ 63 w 132"/>
                  <a:gd name="T13" fmla="*/ 367 h 433"/>
                  <a:gd name="T14" fmla="*/ 32 w 132"/>
                  <a:gd name="T15" fmla="*/ 433 h 433"/>
                  <a:gd name="T16" fmla="*/ 18 w 132"/>
                  <a:gd name="T17" fmla="*/ 399 h 433"/>
                  <a:gd name="T18" fmla="*/ 10 w 132"/>
                  <a:gd name="T19" fmla="*/ 274 h 433"/>
                  <a:gd name="T20" fmla="*/ 59 w 132"/>
                  <a:gd name="T21" fmla="*/ 183 h 433"/>
                  <a:gd name="T22" fmla="*/ 93 w 132"/>
                  <a:gd name="T23" fmla="*/ 142 h 433"/>
                  <a:gd name="T24" fmla="*/ 100 w 132"/>
                  <a:gd name="T25" fmla="*/ 0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2" h="433">
                    <a:moveTo>
                      <a:pt x="100" y="0"/>
                    </a:moveTo>
                    <a:cubicBezTo>
                      <a:pt x="115" y="44"/>
                      <a:pt x="131" y="86"/>
                      <a:pt x="131" y="133"/>
                    </a:cubicBezTo>
                    <a:cubicBezTo>
                      <a:pt x="132" y="161"/>
                      <a:pt x="123" y="185"/>
                      <a:pt x="111" y="210"/>
                    </a:cubicBezTo>
                    <a:cubicBezTo>
                      <a:pt x="94" y="241"/>
                      <a:pt x="64" y="269"/>
                      <a:pt x="75" y="311"/>
                    </a:cubicBezTo>
                    <a:cubicBezTo>
                      <a:pt x="76" y="315"/>
                      <a:pt x="66" y="321"/>
                      <a:pt x="65" y="326"/>
                    </a:cubicBezTo>
                    <a:cubicBezTo>
                      <a:pt x="64" y="335"/>
                      <a:pt x="26" y="347"/>
                      <a:pt x="66" y="353"/>
                    </a:cubicBezTo>
                    <a:cubicBezTo>
                      <a:pt x="65" y="358"/>
                      <a:pt x="65" y="363"/>
                      <a:pt x="63" y="367"/>
                    </a:cubicBezTo>
                    <a:cubicBezTo>
                      <a:pt x="53" y="389"/>
                      <a:pt x="42" y="411"/>
                      <a:pt x="32" y="433"/>
                    </a:cubicBezTo>
                    <a:cubicBezTo>
                      <a:pt x="21" y="424"/>
                      <a:pt x="14" y="412"/>
                      <a:pt x="18" y="399"/>
                    </a:cubicBezTo>
                    <a:cubicBezTo>
                      <a:pt x="31" y="356"/>
                      <a:pt x="18" y="315"/>
                      <a:pt x="10" y="274"/>
                    </a:cubicBezTo>
                    <a:cubicBezTo>
                      <a:pt x="0" y="221"/>
                      <a:pt x="9" y="204"/>
                      <a:pt x="59" y="183"/>
                    </a:cubicBezTo>
                    <a:cubicBezTo>
                      <a:pt x="78" y="175"/>
                      <a:pt x="94" y="165"/>
                      <a:pt x="93" y="142"/>
                    </a:cubicBezTo>
                    <a:cubicBezTo>
                      <a:pt x="89" y="94"/>
                      <a:pt x="102" y="48"/>
                      <a:pt x="100" y="0"/>
                    </a:cubicBezTo>
                    <a:close/>
                  </a:path>
                </a:pathLst>
              </a:custGeom>
              <a:solidFill>
                <a:srgbClr val="4A56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6" name="任意多边形: 形状 285"/>
              <p:cNvSpPr>
                <a:spLocks/>
              </p:cNvSpPr>
              <p:nvPr/>
            </p:nvSpPr>
            <p:spPr bwMode="auto">
              <a:xfrm>
                <a:off x="2793257" y="4017397"/>
                <a:ext cx="194679" cy="251740"/>
              </a:xfrm>
              <a:custGeom>
                <a:avLst/>
                <a:gdLst>
                  <a:gd name="T0" fmla="*/ 22 w 107"/>
                  <a:gd name="T1" fmla="*/ 0 h 139"/>
                  <a:gd name="T2" fmla="*/ 56 w 107"/>
                  <a:gd name="T3" fmla="*/ 24 h 139"/>
                  <a:gd name="T4" fmla="*/ 107 w 107"/>
                  <a:gd name="T5" fmla="*/ 31 h 139"/>
                  <a:gd name="T6" fmla="*/ 7 w 107"/>
                  <a:gd name="T7" fmla="*/ 139 h 139"/>
                  <a:gd name="T8" fmla="*/ 0 w 107"/>
                  <a:gd name="T9" fmla="*/ 69 h 139"/>
                  <a:gd name="T10" fmla="*/ 22 w 107"/>
                  <a:gd name="T11" fmla="*/ 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139">
                    <a:moveTo>
                      <a:pt x="22" y="0"/>
                    </a:moveTo>
                    <a:cubicBezTo>
                      <a:pt x="23" y="23"/>
                      <a:pt x="32" y="43"/>
                      <a:pt x="56" y="24"/>
                    </a:cubicBezTo>
                    <a:cubicBezTo>
                      <a:pt x="79" y="7"/>
                      <a:pt x="91" y="19"/>
                      <a:pt x="107" y="31"/>
                    </a:cubicBezTo>
                    <a:cubicBezTo>
                      <a:pt x="74" y="67"/>
                      <a:pt x="54" y="115"/>
                      <a:pt x="7" y="139"/>
                    </a:cubicBezTo>
                    <a:cubicBezTo>
                      <a:pt x="10" y="115"/>
                      <a:pt x="15" y="91"/>
                      <a:pt x="0" y="69"/>
                    </a:cubicBezTo>
                    <a:cubicBezTo>
                      <a:pt x="8" y="46"/>
                      <a:pt x="3" y="19"/>
                      <a:pt x="22" y="0"/>
                    </a:cubicBezTo>
                    <a:close/>
                  </a:path>
                </a:pathLst>
              </a:custGeom>
              <a:solidFill>
                <a:srgbClr val="7878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7" name="任意多边形: 形状 286"/>
              <p:cNvSpPr>
                <a:spLocks/>
              </p:cNvSpPr>
              <p:nvPr/>
            </p:nvSpPr>
            <p:spPr bwMode="auto">
              <a:xfrm>
                <a:off x="2828502" y="4769262"/>
                <a:ext cx="456489" cy="684734"/>
              </a:xfrm>
              <a:custGeom>
                <a:avLst/>
                <a:gdLst>
                  <a:gd name="T0" fmla="*/ 150 w 250"/>
                  <a:gd name="T1" fmla="*/ 150 h 376"/>
                  <a:gd name="T2" fmla="*/ 221 w 250"/>
                  <a:gd name="T3" fmla="*/ 196 h 376"/>
                  <a:gd name="T4" fmla="*/ 234 w 250"/>
                  <a:gd name="T5" fmla="*/ 220 h 376"/>
                  <a:gd name="T6" fmla="*/ 229 w 250"/>
                  <a:gd name="T7" fmla="*/ 256 h 376"/>
                  <a:gd name="T8" fmla="*/ 197 w 250"/>
                  <a:gd name="T9" fmla="*/ 235 h 376"/>
                  <a:gd name="T10" fmla="*/ 172 w 250"/>
                  <a:gd name="T11" fmla="*/ 237 h 376"/>
                  <a:gd name="T12" fmla="*/ 117 w 250"/>
                  <a:gd name="T13" fmla="*/ 265 h 376"/>
                  <a:gd name="T14" fmla="*/ 97 w 250"/>
                  <a:gd name="T15" fmla="*/ 267 h 376"/>
                  <a:gd name="T16" fmla="*/ 100 w 250"/>
                  <a:gd name="T17" fmla="*/ 285 h 376"/>
                  <a:gd name="T18" fmla="*/ 103 w 250"/>
                  <a:gd name="T19" fmla="*/ 365 h 376"/>
                  <a:gd name="T20" fmla="*/ 29 w 250"/>
                  <a:gd name="T21" fmla="*/ 315 h 376"/>
                  <a:gd name="T22" fmla="*/ 26 w 250"/>
                  <a:gd name="T23" fmla="*/ 274 h 376"/>
                  <a:gd name="T24" fmla="*/ 18 w 250"/>
                  <a:gd name="T25" fmla="*/ 189 h 376"/>
                  <a:gd name="T26" fmla="*/ 29 w 250"/>
                  <a:gd name="T27" fmla="*/ 0 h 376"/>
                  <a:gd name="T28" fmla="*/ 81 w 250"/>
                  <a:gd name="T29" fmla="*/ 54 h 376"/>
                  <a:gd name="T30" fmla="*/ 88 w 250"/>
                  <a:gd name="T31" fmla="*/ 27 h 376"/>
                  <a:gd name="T32" fmla="*/ 117 w 250"/>
                  <a:gd name="T33" fmla="*/ 61 h 376"/>
                  <a:gd name="T34" fmla="*/ 133 w 250"/>
                  <a:gd name="T35" fmla="*/ 104 h 376"/>
                  <a:gd name="T36" fmla="*/ 126 w 250"/>
                  <a:gd name="T37" fmla="*/ 112 h 376"/>
                  <a:gd name="T38" fmla="*/ 150 w 250"/>
                  <a:gd name="T39" fmla="*/ 150 h 3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50" h="376">
                    <a:moveTo>
                      <a:pt x="150" y="150"/>
                    </a:moveTo>
                    <a:cubicBezTo>
                      <a:pt x="172" y="168"/>
                      <a:pt x="193" y="187"/>
                      <a:pt x="221" y="196"/>
                    </a:cubicBezTo>
                    <a:cubicBezTo>
                      <a:pt x="234" y="200"/>
                      <a:pt x="234" y="209"/>
                      <a:pt x="234" y="220"/>
                    </a:cubicBezTo>
                    <a:cubicBezTo>
                      <a:pt x="233" y="232"/>
                      <a:pt x="250" y="249"/>
                      <a:pt x="229" y="256"/>
                    </a:cubicBezTo>
                    <a:cubicBezTo>
                      <a:pt x="212" y="262"/>
                      <a:pt x="203" y="248"/>
                      <a:pt x="197" y="235"/>
                    </a:cubicBezTo>
                    <a:cubicBezTo>
                      <a:pt x="186" y="213"/>
                      <a:pt x="180" y="215"/>
                      <a:pt x="172" y="237"/>
                    </a:cubicBezTo>
                    <a:cubicBezTo>
                      <a:pt x="163" y="261"/>
                      <a:pt x="146" y="278"/>
                      <a:pt x="117" y="265"/>
                    </a:cubicBezTo>
                    <a:cubicBezTo>
                      <a:pt x="110" y="263"/>
                      <a:pt x="102" y="257"/>
                      <a:pt x="97" y="267"/>
                    </a:cubicBezTo>
                    <a:cubicBezTo>
                      <a:pt x="95" y="272"/>
                      <a:pt x="96" y="283"/>
                      <a:pt x="100" y="285"/>
                    </a:cubicBezTo>
                    <a:cubicBezTo>
                      <a:pt x="137" y="311"/>
                      <a:pt x="117" y="338"/>
                      <a:pt x="103" y="365"/>
                    </a:cubicBezTo>
                    <a:cubicBezTo>
                      <a:pt x="69" y="376"/>
                      <a:pt x="32" y="351"/>
                      <a:pt x="29" y="315"/>
                    </a:cubicBezTo>
                    <a:cubicBezTo>
                      <a:pt x="28" y="301"/>
                      <a:pt x="33" y="287"/>
                      <a:pt x="26" y="274"/>
                    </a:cubicBezTo>
                    <a:cubicBezTo>
                      <a:pt x="25" y="245"/>
                      <a:pt x="28" y="217"/>
                      <a:pt x="18" y="189"/>
                    </a:cubicBezTo>
                    <a:cubicBezTo>
                      <a:pt x="0" y="126"/>
                      <a:pt x="21" y="65"/>
                      <a:pt x="29" y="0"/>
                    </a:cubicBezTo>
                    <a:cubicBezTo>
                      <a:pt x="52" y="13"/>
                      <a:pt x="66" y="34"/>
                      <a:pt x="81" y="54"/>
                    </a:cubicBezTo>
                    <a:cubicBezTo>
                      <a:pt x="91" y="45"/>
                      <a:pt x="86" y="35"/>
                      <a:pt x="88" y="27"/>
                    </a:cubicBezTo>
                    <a:cubicBezTo>
                      <a:pt x="110" y="28"/>
                      <a:pt x="108" y="49"/>
                      <a:pt x="117" y="61"/>
                    </a:cubicBezTo>
                    <a:cubicBezTo>
                      <a:pt x="122" y="76"/>
                      <a:pt x="136" y="87"/>
                      <a:pt x="133" y="104"/>
                    </a:cubicBezTo>
                    <a:cubicBezTo>
                      <a:pt x="131" y="107"/>
                      <a:pt x="128" y="110"/>
                      <a:pt x="126" y="112"/>
                    </a:cubicBezTo>
                    <a:cubicBezTo>
                      <a:pt x="118" y="135"/>
                      <a:pt x="132" y="144"/>
                      <a:pt x="150" y="150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8" name="任意多边形: 形状 287"/>
              <p:cNvSpPr>
                <a:spLocks/>
              </p:cNvSpPr>
              <p:nvPr/>
            </p:nvSpPr>
            <p:spPr bwMode="auto">
              <a:xfrm>
                <a:off x="2971154" y="4680313"/>
                <a:ext cx="302088" cy="234958"/>
              </a:xfrm>
              <a:custGeom>
                <a:avLst/>
                <a:gdLst>
                  <a:gd name="T0" fmla="*/ 32 w 166"/>
                  <a:gd name="T1" fmla="*/ 115 h 129"/>
                  <a:gd name="T2" fmla="*/ 10 w 166"/>
                  <a:gd name="T3" fmla="*/ 76 h 129"/>
                  <a:gd name="T4" fmla="*/ 9 w 166"/>
                  <a:gd name="T5" fmla="*/ 68 h 129"/>
                  <a:gd name="T6" fmla="*/ 13 w 166"/>
                  <a:gd name="T7" fmla="*/ 2 h 129"/>
                  <a:gd name="T8" fmla="*/ 166 w 166"/>
                  <a:gd name="T9" fmla="*/ 104 h 129"/>
                  <a:gd name="T10" fmla="*/ 32 w 166"/>
                  <a:gd name="T11" fmla="*/ 115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6" h="129">
                    <a:moveTo>
                      <a:pt x="32" y="115"/>
                    </a:moveTo>
                    <a:cubicBezTo>
                      <a:pt x="21" y="104"/>
                      <a:pt x="25" y="85"/>
                      <a:pt x="10" y="76"/>
                    </a:cubicBezTo>
                    <a:cubicBezTo>
                      <a:pt x="10" y="74"/>
                      <a:pt x="10" y="71"/>
                      <a:pt x="9" y="68"/>
                    </a:cubicBezTo>
                    <a:cubicBezTo>
                      <a:pt x="13" y="46"/>
                      <a:pt x="0" y="24"/>
                      <a:pt x="13" y="2"/>
                    </a:cubicBezTo>
                    <a:cubicBezTo>
                      <a:pt x="80" y="0"/>
                      <a:pt x="156" y="50"/>
                      <a:pt x="166" y="104"/>
                    </a:cubicBezTo>
                    <a:cubicBezTo>
                      <a:pt x="123" y="124"/>
                      <a:pt x="78" y="129"/>
                      <a:pt x="32" y="115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9" name="任意多边形: 形状 288"/>
              <p:cNvSpPr>
                <a:spLocks/>
              </p:cNvSpPr>
              <p:nvPr/>
            </p:nvSpPr>
            <p:spPr bwMode="auto">
              <a:xfrm>
                <a:off x="2905702" y="4551087"/>
                <a:ext cx="112445" cy="253419"/>
              </a:xfrm>
              <a:custGeom>
                <a:avLst/>
                <a:gdLst>
                  <a:gd name="T0" fmla="*/ 54 w 62"/>
                  <a:gd name="T1" fmla="*/ 69 h 139"/>
                  <a:gd name="T2" fmla="*/ 45 w 62"/>
                  <a:gd name="T3" fmla="*/ 139 h 139"/>
                  <a:gd name="T4" fmla="*/ 0 w 62"/>
                  <a:gd name="T5" fmla="*/ 8 h 139"/>
                  <a:gd name="T6" fmla="*/ 7 w 62"/>
                  <a:gd name="T7" fmla="*/ 0 h 139"/>
                  <a:gd name="T8" fmla="*/ 54 w 62"/>
                  <a:gd name="T9" fmla="*/ 6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39">
                    <a:moveTo>
                      <a:pt x="54" y="69"/>
                    </a:moveTo>
                    <a:cubicBezTo>
                      <a:pt x="49" y="92"/>
                      <a:pt x="62" y="118"/>
                      <a:pt x="45" y="139"/>
                    </a:cubicBezTo>
                    <a:cubicBezTo>
                      <a:pt x="23" y="98"/>
                      <a:pt x="16" y="51"/>
                      <a:pt x="0" y="8"/>
                    </a:cubicBezTo>
                    <a:cubicBezTo>
                      <a:pt x="2" y="5"/>
                      <a:pt x="5" y="3"/>
                      <a:pt x="7" y="0"/>
                    </a:cubicBezTo>
                    <a:cubicBezTo>
                      <a:pt x="39" y="12"/>
                      <a:pt x="51" y="38"/>
                      <a:pt x="54" y="69"/>
                    </a:cubicBezTo>
                    <a:close/>
                  </a:path>
                </a:pathLst>
              </a:custGeom>
              <a:solidFill>
                <a:srgbClr val="7475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90" name="任意多边形: 形状 289"/>
              <p:cNvSpPr>
                <a:spLocks/>
              </p:cNvSpPr>
              <p:nvPr/>
            </p:nvSpPr>
            <p:spPr bwMode="auto">
              <a:xfrm>
                <a:off x="2793257" y="4057676"/>
                <a:ext cx="540402" cy="820674"/>
              </a:xfrm>
              <a:custGeom>
                <a:avLst/>
                <a:gdLst>
                  <a:gd name="T0" fmla="*/ 116 w 297"/>
                  <a:gd name="T1" fmla="*/ 341 h 452"/>
                  <a:gd name="T2" fmla="*/ 69 w 297"/>
                  <a:gd name="T3" fmla="*/ 272 h 452"/>
                  <a:gd name="T4" fmla="*/ 46 w 297"/>
                  <a:gd name="T5" fmla="*/ 183 h 452"/>
                  <a:gd name="T6" fmla="*/ 0 w 297"/>
                  <a:gd name="T7" fmla="*/ 132 h 452"/>
                  <a:gd name="T8" fmla="*/ 7 w 297"/>
                  <a:gd name="T9" fmla="*/ 117 h 452"/>
                  <a:gd name="T10" fmla="*/ 25 w 297"/>
                  <a:gd name="T11" fmla="*/ 103 h 452"/>
                  <a:gd name="T12" fmla="*/ 107 w 297"/>
                  <a:gd name="T13" fmla="*/ 9 h 452"/>
                  <a:gd name="T14" fmla="*/ 122 w 297"/>
                  <a:gd name="T15" fmla="*/ 0 h 452"/>
                  <a:gd name="T16" fmla="*/ 148 w 297"/>
                  <a:gd name="T17" fmla="*/ 35 h 452"/>
                  <a:gd name="T18" fmla="*/ 147 w 297"/>
                  <a:gd name="T19" fmla="*/ 108 h 452"/>
                  <a:gd name="T20" fmla="*/ 136 w 297"/>
                  <a:gd name="T21" fmla="*/ 144 h 452"/>
                  <a:gd name="T22" fmla="*/ 146 w 297"/>
                  <a:gd name="T23" fmla="*/ 211 h 452"/>
                  <a:gd name="T24" fmla="*/ 216 w 297"/>
                  <a:gd name="T25" fmla="*/ 330 h 452"/>
                  <a:gd name="T26" fmla="*/ 296 w 297"/>
                  <a:gd name="T27" fmla="*/ 427 h 452"/>
                  <a:gd name="T28" fmla="*/ 295 w 297"/>
                  <a:gd name="T29" fmla="*/ 439 h 452"/>
                  <a:gd name="T30" fmla="*/ 262 w 297"/>
                  <a:gd name="T31" fmla="*/ 442 h 452"/>
                  <a:gd name="T32" fmla="*/ 204 w 297"/>
                  <a:gd name="T33" fmla="*/ 381 h 452"/>
                  <a:gd name="T34" fmla="*/ 175 w 297"/>
                  <a:gd name="T35" fmla="*/ 367 h 452"/>
                  <a:gd name="T36" fmla="*/ 116 w 297"/>
                  <a:gd name="T37" fmla="*/ 341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97" h="452">
                    <a:moveTo>
                      <a:pt x="116" y="341"/>
                    </a:moveTo>
                    <a:cubicBezTo>
                      <a:pt x="100" y="318"/>
                      <a:pt x="85" y="295"/>
                      <a:pt x="69" y="272"/>
                    </a:cubicBezTo>
                    <a:cubicBezTo>
                      <a:pt x="61" y="242"/>
                      <a:pt x="54" y="212"/>
                      <a:pt x="46" y="183"/>
                    </a:cubicBezTo>
                    <a:cubicBezTo>
                      <a:pt x="39" y="159"/>
                      <a:pt x="29" y="136"/>
                      <a:pt x="0" y="132"/>
                    </a:cubicBezTo>
                    <a:cubicBezTo>
                      <a:pt x="3" y="127"/>
                      <a:pt x="5" y="122"/>
                      <a:pt x="7" y="117"/>
                    </a:cubicBezTo>
                    <a:cubicBezTo>
                      <a:pt x="13" y="112"/>
                      <a:pt x="23" y="109"/>
                      <a:pt x="25" y="103"/>
                    </a:cubicBezTo>
                    <a:cubicBezTo>
                      <a:pt x="40" y="61"/>
                      <a:pt x="75" y="37"/>
                      <a:pt x="107" y="9"/>
                    </a:cubicBezTo>
                    <a:cubicBezTo>
                      <a:pt x="112" y="6"/>
                      <a:pt x="117" y="3"/>
                      <a:pt x="122" y="0"/>
                    </a:cubicBezTo>
                    <a:cubicBezTo>
                      <a:pt x="144" y="2"/>
                      <a:pt x="146" y="19"/>
                      <a:pt x="148" y="35"/>
                    </a:cubicBezTo>
                    <a:cubicBezTo>
                      <a:pt x="151" y="59"/>
                      <a:pt x="151" y="84"/>
                      <a:pt x="147" y="108"/>
                    </a:cubicBezTo>
                    <a:cubicBezTo>
                      <a:pt x="145" y="120"/>
                      <a:pt x="141" y="132"/>
                      <a:pt x="136" y="144"/>
                    </a:cubicBezTo>
                    <a:cubicBezTo>
                      <a:pt x="125" y="169"/>
                      <a:pt x="129" y="188"/>
                      <a:pt x="146" y="211"/>
                    </a:cubicBezTo>
                    <a:cubicBezTo>
                      <a:pt x="174" y="247"/>
                      <a:pt x="189" y="292"/>
                      <a:pt x="216" y="330"/>
                    </a:cubicBezTo>
                    <a:cubicBezTo>
                      <a:pt x="240" y="365"/>
                      <a:pt x="263" y="400"/>
                      <a:pt x="296" y="427"/>
                    </a:cubicBezTo>
                    <a:cubicBezTo>
                      <a:pt x="297" y="431"/>
                      <a:pt x="297" y="435"/>
                      <a:pt x="295" y="439"/>
                    </a:cubicBezTo>
                    <a:cubicBezTo>
                      <a:pt x="285" y="451"/>
                      <a:pt x="274" y="452"/>
                      <a:pt x="262" y="442"/>
                    </a:cubicBezTo>
                    <a:cubicBezTo>
                      <a:pt x="243" y="422"/>
                      <a:pt x="224" y="401"/>
                      <a:pt x="204" y="381"/>
                    </a:cubicBezTo>
                    <a:cubicBezTo>
                      <a:pt x="196" y="374"/>
                      <a:pt x="181" y="364"/>
                      <a:pt x="175" y="367"/>
                    </a:cubicBezTo>
                    <a:cubicBezTo>
                      <a:pt x="143" y="382"/>
                      <a:pt x="133" y="356"/>
                      <a:pt x="116" y="341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91" name="任意多边形: 形状 290"/>
              <p:cNvSpPr>
                <a:spLocks/>
              </p:cNvSpPr>
              <p:nvPr/>
            </p:nvSpPr>
            <p:spPr bwMode="auto">
              <a:xfrm>
                <a:off x="3014789" y="3609578"/>
                <a:ext cx="345723" cy="699838"/>
              </a:xfrm>
              <a:custGeom>
                <a:avLst/>
                <a:gdLst>
                  <a:gd name="T0" fmla="*/ 155 w 190"/>
                  <a:gd name="T1" fmla="*/ 0 h 385"/>
                  <a:gd name="T2" fmla="*/ 180 w 190"/>
                  <a:gd name="T3" fmla="*/ 118 h 385"/>
                  <a:gd name="T4" fmla="*/ 169 w 190"/>
                  <a:gd name="T5" fmla="*/ 187 h 385"/>
                  <a:gd name="T6" fmla="*/ 106 w 190"/>
                  <a:gd name="T7" fmla="*/ 354 h 385"/>
                  <a:gd name="T8" fmla="*/ 61 w 190"/>
                  <a:gd name="T9" fmla="*/ 375 h 385"/>
                  <a:gd name="T10" fmla="*/ 15 w 190"/>
                  <a:gd name="T11" fmla="*/ 363 h 385"/>
                  <a:gd name="T12" fmla="*/ 0 w 190"/>
                  <a:gd name="T13" fmla="*/ 246 h 385"/>
                  <a:gd name="T14" fmla="*/ 71 w 190"/>
                  <a:gd name="T15" fmla="*/ 63 h 385"/>
                  <a:gd name="T16" fmla="*/ 83 w 190"/>
                  <a:gd name="T17" fmla="*/ 38 h 385"/>
                  <a:gd name="T18" fmla="*/ 114 w 190"/>
                  <a:gd name="T19" fmla="*/ 9 h 385"/>
                  <a:gd name="T20" fmla="*/ 124 w 190"/>
                  <a:gd name="T21" fmla="*/ 54 h 385"/>
                  <a:gd name="T22" fmla="*/ 124 w 190"/>
                  <a:gd name="T23" fmla="*/ 63 h 385"/>
                  <a:gd name="T24" fmla="*/ 155 w 190"/>
                  <a:gd name="T25" fmla="*/ 0 h 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90" h="385">
                    <a:moveTo>
                      <a:pt x="155" y="0"/>
                    </a:moveTo>
                    <a:cubicBezTo>
                      <a:pt x="162" y="39"/>
                      <a:pt x="186" y="75"/>
                      <a:pt x="180" y="118"/>
                    </a:cubicBezTo>
                    <a:cubicBezTo>
                      <a:pt x="190" y="143"/>
                      <a:pt x="180" y="165"/>
                      <a:pt x="169" y="187"/>
                    </a:cubicBezTo>
                    <a:cubicBezTo>
                      <a:pt x="143" y="241"/>
                      <a:pt x="116" y="294"/>
                      <a:pt x="106" y="354"/>
                    </a:cubicBezTo>
                    <a:cubicBezTo>
                      <a:pt x="101" y="384"/>
                      <a:pt x="83" y="383"/>
                      <a:pt x="61" y="375"/>
                    </a:cubicBezTo>
                    <a:cubicBezTo>
                      <a:pt x="46" y="370"/>
                      <a:pt x="26" y="385"/>
                      <a:pt x="15" y="363"/>
                    </a:cubicBezTo>
                    <a:cubicBezTo>
                      <a:pt x="13" y="324"/>
                      <a:pt x="30" y="281"/>
                      <a:pt x="0" y="246"/>
                    </a:cubicBezTo>
                    <a:cubicBezTo>
                      <a:pt x="24" y="185"/>
                      <a:pt x="70" y="133"/>
                      <a:pt x="71" y="63"/>
                    </a:cubicBezTo>
                    <a:cubicBezTo>
                      <a:pt x="74" y="54"/>
                      <a:pt x="78" y="46"/>
                      <a:pt x="83" y="38"/>
                    </a:cubicBezTo>
                    <a:cubicBezTo>
                      <a:pt x="93" y="28"/>
                      <a:pt x="96" y="3"/>
                      <a:pt x="114" y="9"/>
                    </a:cubicBezTo>
                    <a:cubicBezTo>
                      <a:pt x="132" y="16"/>
                      <a:pt x="126" y="38"/>
                      <a:pt x="124" y="54"/>
                    </a:cubicBezTo>
                    <a:cubicBezTo>
                      <a:pt x="124" y="57"/>
                      <a:pt x="121" y="61"/>
                      <a:pt x="124" y="63"/>
                    </a:cubicBezTo>
                    <a:cubicBezTo>
                      <a:pt x="130" y="40"/>
                      <a:pt x="129" y="14"/>
                      <a:pt x="155" y="0"/>
                    </a:cubicBezTo>
                    <a:close/>
                  </a:path>
                </a:pathLst>
              </a:custGeom>
              <a:solidFill>
                <a:srgbClr val="4A56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92" name="任意多边形: 形状 291"/>
              <p:cNvSpPr>
                <a:spLocks/>
              </p:cNvSpPr>
              <p:nvPr/>
            </p:nvSpPr>
            <p:spPr bwMode="auto">
              <a:xfrm>
                <a:off x="2991293" y="3225255"/>
                <a:ext cx="327263" cy="689769"/>
              </a:xfrm>
              <a:custGeom>
                <a:avLst/>
                <a:gdLst>
                  <a:gd name="T0" fmla="*/ 168 w 180"/>
                  <a:gd name="T1" fmla="*/ 211 h 379"/>
                  <a:gd name="T2" fmla="*/ 132 w 180"/>
                  <a:gd name="T3" fmla="*/ 286 h 379"/>
                  <a:gd name="T4" fmla="*/ 128 w 180"/>
                  <a:gd name="T5" fmla="*/ 224 h 379"/>
                  <a:gd name="T6" fmla="*/ 98 w 180"/>
                  <a:gd name="T7" fmla="*/ 259 h 379"/>
                  <a:gd name="T8" fmla="*/ 76 w 180"/>
                  <a:gd name="T9" fmla="*/ 266 h 379"/>
                  <a:gd name="T10" fmla="*/ 0 w 180"/>
                  <a:gd name="T11" fmla="*/ 379 h 379"/>
                  <a:gd name="T12" fmla="*/ 38 w 180"/>
                  <a:gd name="T13" fmla="*/ 245 h 379"/>
                  <a:gd name="T14" fmla="*/ 63 w 180"/>
                  <a:gd name="T15" fmla="*/ 74 h 379"/>
                  <a:gd name="T16" fmla="*/ 122 w 180"/>
                  <a:gd name="T17" fmla="*/ 2 h 379"/>
                  <a:gd name="T18" fmla="*/ 157 w 180"/>
                  <a:gd name="T19" fmla="*/ 37 h 379"/>
                  <a:gd name="T20" fmla="*/ 163 w 180"/>
                  <a:gd name="T21" fmla="*/ 78 h 379"/>
                  <a:gd name="T22" fmla="*/ 162 w 180"/>
                  <a:gd name="T23" fmla="*/ 95 h 379"/>
                  <a:gd name="T24" fmla="*/ 169 w 180"/>
                  <a:gd name="T25" fmla="*/ 135 h 379"/>
                  <a:gd name="T26" fmla="*/ 170 w 180"/>
                  <a:gd name="T27" fmla="*/ 187 h 379"/>
                  <a:gd name="T28" fmla="*/ 168 w 180"/>
                  <a:gd name="T29" fmla="*/ 211 h 3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0" h="379">
                    <a:moveTo>
                      <a:pt x="168" y="211"/>
                    </a:moveTo>
                    <a:cubicBezTo>
                      <a:pt x="157" y="235"/>
                      <a:pt x="152" y="261"/>
                      <a:pt x="132" y="286"/>
                    </a:cubicBezTo>
                    <a:cubicBezTo>
                      <a:pt x="130" y="263"/>
                      <a:pt x="129" y="244"/>
                      <a:pt x="128" y="224"/>
                    </a:cubicBezTo>
                    <a:cubicBezTo>
                      <a:pt x="110" y="232"/>
                      <a:pt x="116" y="255"/>
                      <a:pt x="98" y="259"/>
                    </a:cubicBezTo>
                    <a:cubicBezTo>
                      <a:pt x="85" y="244"/>
                      <a:pt x="85" y="267"/>
                      <a:pt x="76" y="266"/>
                    </a:cubicBezTo>
                    <a:cubicBezTo>
                      <a:pt x="51" y="300"/>
                      <a:pt x="42" y="343"/>
                      <a:pt x="0" y="379"/>
                    </a:cubicBezTo>
                    <a:cubicBezTo>
                      <a:pt x="15" y="328"/>
                      <a:pt x="26" y="286"/>
                      <a:pt x="38" y="245"/>
                    </a:cubicBezTo>
                    <a:cubicBezTo>
                      <a:pt x="55" y="189"/>
                      <a:pt x="65" y="133"/>
                      <a:pt x="63" y="74"/>
                    </a:cubicBezTo>
                    <a:cubicBezTo>
                      <a:pt x="61" y="23"/>
                      <a:pt x="75" y="8"/>
                      <a:pt x="122" y="2"/>
                    </a:cubicBezTo>
                    <a:cubicBezTo>
                      <a:pt x="147" y="0"/>
                      <a:pt x="151" y="20"/>
                      <a:pt x="157" y="37"/>
                    </a:cubicBezTo>
                    <a:cubicBezTo>
                      <a:pt x="162" y="50"/>
                      <a:pt x="159" y="64"/>
                      <a:pt x="163" y="78"/>
                    </a:cubicBezTo>
                    <a:cubicBezTo>
                      <a:pt x="165" y="84"/>
                      <a:pt x="165" y="89"/>
                      <a:pt x="162" y="95"/>
                    </a:cubicBezTo>
                    <a:cubicBezTo>
                      <a:pt x="164" y="108"/>
                      <a:pt x="167" y="122"/>
                      <a:pt x="169" y="135"/>
                    </a:cubicBezTo>
                    <a:cubicBezTo>
                      <a:pt x="180" y="152"/>
                      <a:pt x="177" y="170"/>
                      <a:pt x="170" y="187"/>
                    </a:cubicBezTo>
                    <a:cubicBezTo>
                      <a:pt x="169" y="195"/>
                      <a:pt x="168" y="203"/>
                      <a:pt x="168" y="211"/>
                    </a:cubicBezTo>
                    <a:close/>
                  </a:path>
                </a:pathLst>
              </a:custGeom>
              <a:solidFill>
                <a:srgbClr val="2224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93" name="任意多边形: 形状 292"/>
              <p:cNvSpPr>
                <a:spLocks/>
              </p:cNvSpPr>
              <p:nvPr/>
            </p:nvSpPr>
            <p:spPr bwMode="auto">
              <a:xfrm>
                <a:off x="3128911" y="3658248"/>
                <a:ext cx="40278" cy="65453"/>
              </a:xfrm>
              <a:custGeom>
                <a:avLst/>
                <a:gdLst>
                  <a:gd name="T0" fmla="*/ 0 w 22"/>
                  <a:gd name="T1" fmla="*/ 28 h 36"/>
                  <a:gd name="T2" fmla="*/ 22 w 22"/>
                  <a:gd name="T3" fmla="*/ 21 h 36"/>
                  <a:gd name="T4" fmla="*/ 8 w 22"/>
                  <a:gd name="T5" fmla="*/ 36 h 36"/>
                  <a:gd name="T6" fmla="*/ 0 w 22"/>
                  <a:gd name="T7" fmla="*/ 2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36">
                    <a:moveTo>
                      <a:pt x="0" y="28"/>
                    </a:moveTo>
                    <a:cubicBezTo>
                      <a:pt x="4" y="14"/>
                      <a:pt x="7" y="0"/>
                      <a:pt x="22" y="21"/>
                    </a:cubicBezTo>
                    <a:cubicBezTo>
                      <a:pt x="17" y="26"/>
                      <a:pt x="13" y="31"/>
                      <a:pt x="8" y="36"/>
                    </a:cubicBezTo>
                    <a:cubicBezTo>
                      <a:pt x="6" y="33"/>
                      <a:pt x="3" y="31"/>
                      <a:pt x="0" y="28"/>
                    </a:cubicBezTo>
                    <a:close/>
                  </a:path>
                </a:pathLst>
              </a:custGeom>
              <a:solidFill>
                <a:srgbClr val="8889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94" name="任意多边形: 形状 293"/>
              <p:cNvSpPr>
                <a:spLocks/>
              </p:cNvSpPr>
              <p:nvPr/>
            </p:nvSpPr>
            <p:spPr bwMode="auto">
              <a:xfrm>
                <a:off x="2984580" y="5302951"/>
                <a:ext cx="340689" cy="526976"/>
              </a:xfrm>
              <a:custGeom>
                <a:avLst/>
                <a:gdLst>
                  <a:gd name="T0" fmla="*/ 68 w 187"/>
                  <a:gd name="T1" fmla="*/ 259 h 290"/>
                  <a:gd name="T2" fmla="*/ 64 w 187"/>
                  <a:gd name="T3" fmla="*/ 273 h 290"/>
                  <a:gd name="T4" fmla="*/ 41 w 187"/>
                  <a:gd name="T5" fmla="*/ 290 h 290"/>
                  <a:gd name="T6" fmla="*/ 34 w 187"/>
                  <a:gd name="T7" fmla="*/ 252 h 290"/>
                  <a:gd name="T8" fmla="*/ 15 w 187"/>
                  <a:gd name="T9" fmla="*/ 165 h 290"/>
                  <a:gd name="T10" fmla="*/ 34 w 187"/>
                  <a:gd name="T11" fmla="*/ 74 h 290"/>
                  <a:gd name="T12" fmla="*/ 182 w 187"/>
                  <a:gd name="T13" fmla="*/ 0 h 290"/>
                  <a:gd name="T14" fmla="*/ 187 w 187"/>
                  <a:gd name="T15" fmla="*/ 57 h 290"/>
                  <a:gd name="T16" fmla="*/ 140 w 187"/>
                  <a:gd name="T17" fmla="*/ 142 h 290"/>
                  <a:gd name="T18" fmla="*/ 102 w 187"/>
                  <a:gd name="T19" fmla="*/ 211 h 290"/>
                  <a:gd name="T20" fmla="*/ 68 w 187"/>
                  <a:gd name="T21" fmla="*/ 259 h 2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7" h="290">
                    <a:moveTo>
                      <a:pt x="68" y="259"/>
                    </a:moveTo>
                    <a:cubicBezTo>
                      <a:pt x="62" y="262"/>
                      <a:pt x="64" y="268"/>
                      <a:pt x="64" y="273"/>
                    </a:cubicBezTo>
                    <a:cubicBezTo>
                      <a:pt x="56" y="279"/>
                      <a:pt x="49" y="284"/>
                      <a:pt x="41" y="290"/>
                    </a:cubicBezTo>
                    <a:cubicBezTo>
                      <a:pt x="25" y="280"/>
                      <a:pt x="36" y="264"/>
                      <a:pt x="34" y="252"/>
                    </a:cubicBezTo>
                    <a:cubicBezTo>
                      <a:pt x="24" y="224"/>
                      <a:pt x="20" y="195"/>
                      <a:pt x="15" y="165"/>
                    </a:cubicBezTo>
                    <a:cubicBezTo>
                      <a:pt x="20" y="135"/>
                      <a:pt x="0" y="99"/>
                      <a:pt x="34" y="74"/>
                    </a:cubicBezTo>
                    <a:cubicBezTo>
                      <a:pt x="78" y="40"/>
                      <a:pt x="134" y="33"/>
                      <a:pt x="182" y="0"/>
                    </a:cubicBezTo>
                    <a:cubicBezTo>
                      <a:pt x="184" y="23"/>
                      <a:pt x="186" y="40"/>
                      <a:pt x="187" y="57"/>
                    </a:cubicBezTo>
                    <a:cubicBezTo>
                      <a:pt x="151" y="74"/>
                      <a:pt x="149" y="110"/>
                      <a:pt x="140" y="142"/>
                    </a:cubicBezTo>
                    <a:cubicBezTo>
                      <a:pt x="138" y="171"/>
                      <a:pt x="125" y="194"/>
                      <a:pt x="102" y="211"/>
                    </a:cubicBezTo>
                    <a:cubicBezTo>
                      <a:pt x="85" y="223"/>
                      <a:pt x="79" y="243"/>
                      <a:pt x="68" y="259"/>
                    </a:cubicBezTo>
                    <a:close/>
                  </a:path>
                </a:pathLst>
              </a:custGeom>
              <a:solidFill>
                <a:srgbClr val="FE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95" name="任意多边形: 形状 294"/>
              <p:cNvSpPr>
                <a:spLocks/>
              </p:cNvSpPr>
              <p:nvPr/>
            </p:nvSpPr>
            <p:spPr bwMode="auto">
              <a:xfrm>
                <a:off x="2828502" y="5267707"/>
                <a:ext cx="218175" cy="436350"/>
              </a:xfrm>
              <a:custGeom>
                <a:avLst/>
                <a:gdLst>
                  <a:gd name="T0" fmla="*/ 119 w 119"/>
                  <a:gd name="T1" fmla="*/ 93 h 240"/>
                  <a:gd name="T2" fmla="*/ 110 w 119"/>
                  <a:gd name="T3" fmla="*/ 185 h 240"/>
                  <a:gd name="T4" fmla="*/ 101 w 119"/>
                  <a:gd name="T5" fmla="*/ 162 h 240"/>
                  <a:gd name="T6" fmla="*/ 103 w 119"/>
                  <a:gd name="T7" fmla="*/ 240 h 240"/>
                  <a:gd name="T8" fmla="*/ 72 w 119"/>
                  <a:gd name="T9" fmla="*/ 150 h 240"/>
                  <a:gd name="T10" fmla="*/ 50 w 119"/>
                  <a:gd name="T11" fmla="*/ 119 h 240"/>
                  <a:gd name="T12" fmla="*/ 33 w 119"/>
                  <a:gd name="T13" fmla="*/ 139 h 240"/>
                  <a:gd name="T14" fmla="*/ 23 w 119"/>
                  <a:gd name="T15" fmla="*/ 166 h 240"/>
                  <a:gd name="T16" fmla="*/ 20 w 119"/>
                  <a:gd name="T17" fmla="*/ 45 h 240"/>
                  <a:gd name="T18" fmla="*/ 26 w 119"/>
                  <a:gd name="T19" fmla="*/ 0 h 240"/>
                  <a:gd name="T20" fmla="*/ 36 w 119"/>
                  <a:gd name="T21" fmla="*/ 43 h 240"/>
                  <a:gd name="T22" fmla="*/ 103 w 119"/>
                  <a:gd name="T23" fmla="*/ 91 h 240"/>
                  <a:gd name="T24" fmla="*/ 119 w 119"/>
                  <a:gd name="T25" fmla="*/ 93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9" h="240">
                    <a:moveTo>
                      <a:pt x="119" y="93"/>
                    </a:moveTo>
                    <a:cubicBezTo>
                      <a:pt x="97" y="122"/>
                      <a:pt x="113" y="154"/>
                      <a:pt x="110" y="185"/>
                    </a:cubicBezTo>
                    <a:cubicBezTo>
                      <a:pt x="91" y="183"/>
                      <a:pt x="101" y="170"/>
                      <a:pt x="101" y="162"/>
                    </a:cubicBezTo>
                    <a:cubicBezTo>
                      <a:pt x="92" y="188"/>
                      <a:pt x="117" y="213"/>
                      <a:pt x="103" y="240"/>
                    </a:cubicBezTo>
                    <a:cubicBezTo>
                      <a:pt x="74" y="216"/>
                      <a:pt x="72" y="184"/>
                      <a:pt x="72" y="150"/>
                    </a:cubicBezTo>
                    <a:cubicBezTo>
                      <a:pt x="72" y="135"/>
                      <a:pt x="65" y="122"/>
                      <a:pt x="50" y="119"/>
                    </a:cubicBezTo>
                    <a:cubicBezTo>
                      <a:pt x="38" y="116"/>
                      <a:pt x="35" y="128"/>
                      <a:pt x="33" y="139"/>
                    </a:cubicBezTo>
                    <a:cubicBezTo>
                      <a:pt x="25" y="144"/>
                      <a:pt x="27" y="155"/>
                      <a:pt x="23" y="166"/>
                    </a:cubicBezTo>
                    <a:cubicBezTo>
                      <a:pt x="0" y="123"/>
                      <a:pt x="13" y="84"/>
                      <a:pt x="20" y="45"/>
                    </a:cubicBezTo>
                    <a:cubicBezTo>
                      <a:pt x="23" y="30"/>
                      <a:pt x="25" y="15"/>
                      <a:pt x="26" y="0"/>
                    </a:cubicBezTo>
                    <a:cubicBezTo>
                      <a:pt x="39" y="12"/>
                      <a:pt x="29" y="30"/>
                      <a:pt x="36" y="43"/>
                    </a:cubicBezTo>
                    <a:cubicBezTo>
                      <a:pt x="50" y="71"/>
                      <a:pt x="68" y="93"/>
                      <a:pt x="103" y="91"/>
                    </a:cubicBezTo>
                    <a:cubicBezTo>
                      <a:pt x="108" y="92"/>
                      <a:pt x="114" y="92"/>
                      <a:pt x="119" y="93"/>
                    </a:cubicBezTo>
                    <a:close/>
                  </a:path>
                </a:pathLst>
              </a:custGeom>
              <a:solidFill>
                <a:srgbClr val="3A3B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96" name="任意多边形: 形状 295"/>
              <p:cNvSpPr>
                <a:spLocks/>
              </p:cNvSpPr>
              <p:nvPr/>
            </p:nvSpPr>
            <p:spPr bwMode="auto">
              <a:xfrm>
                <a:off x="2999685" y="5542943"/>
                <a:ext cx="52027" cy="218175"/>
              </a:xfrm>
              <a:custGeom>
                <a:avLst/>
                <a:gdLst>
                  <a:gd name="T0" fmla="*/ 9 w 28"/>
                  <a:gd name="T1" fmla="*/ 89 h 120"/>
                  <a:gd name="T2" fmla="*/ 2 w 28"/>
                  <a:gd name="T3" fmla="*/ 0 h 120"/>
                  <a:gd name="T4" fmla="*/ 16 w 28"/>
                  <a:gd name="T5" fmla="*/ 34 h 120"/>
                  <a:gd name="T6" fmla="*/ 25 w 28"/>
                  <a:gd name="T7" fmla="*/ 120 h 120"/>
                  <a:gd name="T8" fmla="*/ 9 w 28"/>
                  <a:gd name="T9" fmla="*/ 89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0">
                    <a:moveTo>
                      <a:pt x="9" y="89"/>
                    </a:moveTo>
                    <a:cubicBezTo>
                      <a:pt x="0" y="62"/>
                      <a:pt x="0" y="34"/>
                      <a:pt x="2" y="0"/>
                    </a:cubicBezTo>
                    <a:cubicBezTo>
                      <a:pt x="12" y="13"/>
                      <a:pt x="5" y="28"/>
                      <a:pt x="16" y="34"/>
                    </a:cubicBezTo>
                    <a:cubicBezTo>
                      <a:pt x="22" y="62"/>
                      <a:pt x="28" y="90"/>
                      <a:pt x="25" y="120"/>
                    </a:cubicBezTo>
                    <a:cubicBezTo>
                      <a:pt x="14" y="112"/>
                      <a:pt x="11" y="101"/>
                      <a:pt x="9" y="89"/>
                    </a:cubicBezTo>
                    <a:close/>
                  </a:path>
                </a:pathLst>
              </a:custGeom>
              <a:solidFill>
                <a:srgbClr val="2B28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97" name="任意多边形: 形状 296"/>
              <p:cNvSpPr>
                <a:spLocks/>
              </p:cNvSpPr>
              <p:nvPr/>
            </p:nvSpPr>
            <p:spPr bwMode="auto">
              <a:xfrm>
                <a:off x="3014789" y="5843354"/>
                <a:ext cx="43635" cy="43635"/>
              </a:xfrm>
              <a:custGeom>
                <a:avLst/>
                <a:gdLst>
                  <a:gd name="T0" fmla="*/ 24 w 24"/>
                  <a:gd name="T1" fmla="*/ 0 h 24"/>
                  <a:gd name="T2" fmla="*/ 0 w 24"/>
                  <a:gd name="T3" fmla="*/ 24 h 24"/>
                  <a:gd name="T4" fmla="*/ 24 w 24"/>
                  <a:gd name="T5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24">
                    <a:moveTo>
                      <a:pt x="24" y="0"/>
                    </a:moveTo>
                    <a:cubicBezTo>
                      <a:pt x="19" y="11"/>
                      <a:pt x="11" y="19"/>
                      <a:pt x="0" y="24"/>
                    </a:cubicBezTo>
                    <a:cubicBezTo>
                      <a:pt x="2" y="10"/>
                      <a:pt x="9" y="1"/>
                      <a:pt x="24" y="0"/>
                    </a:cubicBezTo>
                    <a:close/>
                  </a:path>
                </a:pathLst>
              </a:custGeom>
              <a:solidFill>
                <a:srgbClr val="2628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98" name="任意多边形: 形状 297"/>
              <p:cNvSpPr>
                <a:spLocks/>
              </p:cNvSpPr>
              <p:nvPr/>
            </p:nvSpPr>
            <p:spPr bwMode="auto">
              <a:xfrm>
                <a:off x="2565013" y="1818866"/>
                <a:ext cx="297054" cy="444742"/>
              </a:xfrm>
              <a:custGeom>
                <a:avLst/>
                <a:gdLst>
                  <a:gd name="T0" fmla="*/ 132 w 163"/>
                  <a:gd name="T1" fmla="*/ 198 h 245"/>
                  <a:gd name="T2" fmla="*/ 100 w 163"/>
                  <a:gd name="T3" fmla="*/ 209 h 245"/>
                  <a:gd name="T4" fmla="*/ 57 w 163"/>
                  <a:gd name="T5" fmla="*/ 227 h 245"/>
                  <a:gd name="T6" fmla="*/ 17 w 163"/>
                  <a:gd name="T7" fmla="*/ 229 h 245"/>
                  <a:gd name="T8" fmla="*/ 7 w 163"/>
                  <a:gd name="T9" fmla="*/ 171 h 245"/>
                  <a:gd name="T10" fmla="*/ 0 w 163"/>
                  <a:gd name="T11" fmla="*/ 123 h 245"/>
                  <a:gd name="T12" fmla="*/ 71 w 163"/>
                  <a:gd name="T13" fmla="*/ 18 h 245"/>
                  <a:gd name="T14" fmla="*/ 142 w 163"/>
                  <a:gd name="T15" fmla="*/ 50 h 245"/>
                  <a:gd name="T16" fmla="*/ 147 w 163"/>
                  <a:gd name="T17" fmla="*/ 189 h 245"/>
                  <a:gd name="T18" fmla="*/ 132 w 163"/>
                  <a:gd name="T19" fmla="*/ 198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245">
                    <a:moveTo>
                      <a:pt x="132" y="198"/>
                    </a:moveTo>
                    <a:cubicBezTo>
                      <a:pt x="116" y="185"/>
                      <a:pt x="105" y="186"/>
                      <a:pt x="100" y="209"/>
                    </a:cubicBezTo>
                    <a:cubicBezTo>
                      <a:pt x="95" y="236"/>
                      <a:pt x="81" y="245"/>
                      <a:pt x="57" y="227"/>
                    </a:cubicBezTo>
                    <a:cubicBezTo>
                      <a:pt x="43" y="217"/>
                      <a:pt x="30" y="221"/>
                      <a:pt x="17" y="229"/>
                    </a:cubicBezTo>
                    <a:cubicBezTo>
                      <a:pt x="0" y="212"/>
                      <a:pt x="7" y="191"/>
                      <a:pt x="7" y="171"/>
                    </a:cubicBezTo>
                    <a:cubicBezTo>
                      <a:pt x="6" y="155"/>
                      <a:pt x="10" y="138"/>
                      <a:pt x="0" y="123"/>
                    </a:cubicBezTo>
                    <a:cubicBezTo>
                      <a:pt x="9" y="79"/>
                      <a:pt x="37" y="47"/>
                      <a:pt x="71" y="18"/>
                    </a:cubicBezTo>
                    <a:cubicBezTo>
                      <a:pt x="112" y="0"/>
                      <a:pt x="133" y="7"/>
                      <a:pt x="142" y="50"/>
                    </a:cubicBezTo>
                    <a:cubicBezTo>
                      <a:pt x="151" y="95"/>
                      <a:pt x="163" y="142"/>
                      <a:pt x="147" y="189"/>
                    </a:cubicBezTo>
                    <a:cubicBezTo>
                      <a:pt x="142" y="192"/>
                      <a:pt x="137" y="195"/>
                      <a:pt x="132" y="198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99" name="任意多边形: 形状 298"/>
              <p:cNvSpPr>
                <a:spLocks/>
              </p:cNvSpPr>
              <p:nvPr/>
            </p:nvSpPr>
            <p:spPr bwMode="auto">
              <a:xfrm>
                <a:off x="2692561" y="1565447"/>
                <a:ext cx="253419" cy="597464"/>
              </a:xfrm>
              <a:custGeom>
                <a:avLst/>
                <a:gdLst>
                  <a:gd name="T0" fmla="*/ 77 w 139"/>
                  <a:gd name="T1" fmla="*/ 328 h 328"/>
                  <a:gd name="T2" fmla="*/ 62 w 139"/>
                  <a:gd name="T3" fmla="*/ 196 h 328"/>
                  <a:gd name="T4" fmla="*/ 0 w 139"/>
                  <a:gd name="T5" fmla="*/ 167 h 328"/>
                  <a:gd name="T6" fmla="*/ 37 w 139"/>
                  <a:gd name="T7" fmla="*/ 4 h 328"/>
                  <a:gd name="T8" fmla="*/ 59 w 139"/>
                  <a:gd name="T9" fmla="*/ 13 h 328"/>
                  <a:gd name="T10" fmla="*/ 69 w 139"/>
                  <a:gd name="T11" fmla="*/ 82 h 328"/>
                  <a:gd name="T12" fmla="*/ 96 w 139"/>
                  <a:gd name="T13" fmla="*/ 237 h 328"/>
                  <a:gd name="T14" fmla="*/ 101 w 139"/>
                  <a:gd name="T15" fmla="*/ 181 h 328"/>
                  <a:gd name="T16" fmla="*/ 108 w 139"/>
                  <a:gd name="T17" fmla="*/ 290 h 328"/>
                  <a:gd name="T18" fmla="*/ 77 w 139"/>
                  <a:gd name="T19" fmla="*/ 328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9" h="328">
                    <a:moveTo>
                      <a:pt x="77" y="328"/>
                    </a:moveTo>
                    <a:cubicBezTo>
                      <a:pt x="72" y="284"/>
                      <a:pt x="70" y="239"/>
                      <a:pt x="62" y="196"/>
                    </a:cubicBezTo>
                    <a:cubicBezTo>
                      <a:pt x="54" y="150"/>
                      <a:pt x="43" y="146"/>
                      <a:pt x="0" y="167"/>
                    </a:cubicBezTo>
                    <a:cubicBezTo>
                      <a:pt x="11" y="112"/>
                      <a:pt x="9" y="55"/>
                      <a:pt x="37" y="4"/>
                    </a:cubicBezTo>
                    <a:cubicBezTo>
                      <a:pt x="47" y="0"/>
                      <a:pt x="53" y="6"/>
                      <a:pt x="59" y="13"/>
                    </a:cubicBezTo>
                    <a:cubicBezTo>
                      <a:pt x="69" y="35"/>
                      <a:pt x="61" y="59"/>
                      <a:pt x="69" y="82"/>
                    </a:cubicBezTo>
                    <a:cubicBezTo>
                      <a:pt x="79" y="133"/>
                      <a:pt x="98" y="183"/>
                      <a:pt x="96" y="237"/>
                    </a:cubicBezTo>
                    <a:cubicBezTo>
                      <a:pt x="93" y="218"/>
                      <a:pt x="87" y="199"/>
                      <a:pt x="101" y="181"/>
                    </a:cubicBezTo>
                    <a:cubicBezTo>
                      <a:pt x="139" y="216"/>
                      <a:pt x="113" y="253"/>
                      <a:pt x="108" y="290"/>
                    </a:cubicBezTo>
                    <a:cubicBezTo>
                      <a:pt x="97" y="302"/>
                      <a:pt x="99" y="325"/>
                      <a:pt x="77" y="328"/>
                    </a:cubicBezTo>
                    <a:close/>
                  </a:path>
                </a:pathLst>
              </a:custGeom>
              <a:solidFill>
                <a:srgbClr val="3B3C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00" name="任意多边形: 形状 299"/>
              <p:cNvSpPr>
                <a:spLocks/>
              </p:cNvSpPr>
              <p:nvPr/>
            </p:nvSpPr>
            <p:spPr bwMode="auto">
              <a:xfrm>
                <a:off x="2264603" y="1458038"/>
                <a:ext cx="349080" cy="1017031"/>
              </a:xfrm>
              <a:custGeom>
                <a:avLst/>
                <a:gdLst>
                  <a:gd name="T0" fmla="*/ 166 w 192"/>
                  <a:gd name="T1" fmla="*/ 318 h 559"/>
                  <a:gd name="T2" fmla="*/ 187 w 192"/>
                  <a:gd name="T3" fmla="*/ 339 h 559"/>
                  <a:gd name="T4" fmla="*/ 182 w 192"/>
                  <a:gd name="T5" fmla="*/ 427 h 559"/>
                  <a:gd name="T6" fmla="*/ 129 w 192"/>
                  <a:gd name="T7" fmla="*/ 559 h 559"/>
                  <a:gd name="T8" fmla="*/ 105 w 192"/>
                  <a:gd name="T9" fmla="*/ 558 h 559"/>
                  <a:gd name="T10" fmla="*/ 73 w 192"/>
                  <a:gd name="T11" fmla="*/ 473 h 559"/>
                  <a:gd name="T12" fmla="*/ 50 w 192"/>
                  <a:gd name="T13" fmla="*/ 449 h 559"/>
                  <a:gd name="T14" fmla="*/ 50 w 192"/>
                  <a:gd name="T15" fmla="*/ 435 h 559"/>
                  <a:gd name="T16" fmla="*/ 58 w 192"/>
                  <a:gd name="T17" fmla="*/ 418 h 559"/>
                  <a:gd name="T18" fmla="*/ 51 w 192"/>
                  <a:gd name="T19" fmla="*/ 389 h 559"/>
                  <a:gd name="T20" fmla="*/ 10 w 192"/>
                  <a:gd name="T21" fmla="*/ 350 h 559"/>
                  <a:gd name="T22" fmla="*/ 3 w 192"/>
                  <a:gd name="T23" fmla="*/ 232 h 559"/>
                  <a:gd name="T24" fmla="*/ 42 w 192"/>
                  <a:gd name="T25" fmla="*/ 95 h 559"/>
                  <a:gd name="T26" fmla="*/ 140 w 192"/>
                  <a:gd name="T27" fmla="*/ 0 h 559"/>
                  <a:gd name="T28" fmla="*/ 147 w 192"/>
                  <a:gd name="T29" fmla="*/ 8 h 559"/>
                  <a:gd name="T30" fmla="*/ 147 w 192"/>
                  <a:gd name="T31" fmla="*/ 19 h 559"/>
                  <a:gd name="T32" fmla="*/ 126 w 192"/>
                  <a:gd name="T33" fmla="*/ 80 h 559"/>
                  <a:gd name="T34" fmla="*/ 113 w 192"/>
                  <a:gd name="T35" fmla="*/ 116 h 559"/>
                  <a:gd name="T36" fmla="*/ 116 w 192"/>
                  <a:gd name="T37" fmla="*/ 192 h 559"/>
                  <a:gd name="T38" fmla="*/ 166 w 192"/>
                  <a:gd name="T39" fmla="*/ 318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92" h="559">
                    <a:moveTo>
                      <a:pt x="166" y="318"/>
                    </a:moveTo>
                    <a:cubicBezTo>
                      <a:pt x="182" y="316"/>
                      <a:pt x="192" y="321"/>
                      <a:pt x="187" y="339"/>
                    </a:cubicBezTo>
                    <a:cubicBezTo>
                      <a:pt x="178" y="368"/>
                      <a:pt x="181" y="397"/>
                      <a:pt x="182" y="427"/>
                    </a:cubicBezTo>
                    <a:cubicBezTo>
                      <a:pt x="149" y="465"/>
                      <a:pt x="158" y="519"/>
                      <a:pt x="129" y="559"/>
                    </a:cubicBezTo>
                    <a:cubicBezTo>
                      <a:pt x="121" y="559"/>
                      <a:pt x="113" y="558"/>
                      <a:pt x="105" y="558"/>
                    </a:cubicBezTo>
                    <a:cubicBezTo>
                      <a:pt x="90" y="531"/>
                      <a:pt x="91" y="499"/>
                      <a:pt x="73" y="473"/>
                    </a:cubicBezTo>
                    <a:cubicBezTo>
                      <a:pt x="61" y="470"/>
                      <a:pt x="52" y="462"/>
                      <a:pt x="50" y="449"/>
                    </a:cubicBezTo>
                    <a:cubicBezTo>
                      <a:pt x="50" y="444"/>
                      <a:pt x="50" y="439"/>
                      <a:pt x="50" y="435"/>
                    </a:cubicBezTo>
                    <a:cubicBezTo>
                      <a:pt x="45" y="425"/>
                      <a:pt x="45" y="418"/>
                      <a:pt x="58" y="418"/>
                    </a:cubicBezTo>
                    <a:cubicBezTo>
                      <a:pt x="74" y="404"/>
                      <a:pt x="60" y="397"/>
                      <a:pt x="51" y="389"/>
                    </a:cubicBezTo>
                    <a:cubicBezTo>
                      <a:pt x="37" y="376"/>
                      <a:pt x="24" y="363"/>
                      <a:pt x="10" y="350"/>
                    </a:cubicBezTo>
                    <a:cubicBezTo>
                      <a:pt x="0" y="311"/>
                      <a:pt x="5" y="272"/>
                      <a:pt x="3" y="232"/>
                    </a:cubicBezTo>
                    <a:cubicBezTo>
                      <a:pt x="4" y="183"/>
                      <a:pt x="26" y="140"/>
                      <a:pt x="42" y="95"/>
                    </a:cubicBezTo>
                    <a:cubicBezTo>
                      <a:pt x="65" y="54"/>
                      <a:pt x="97" y="21"/>
                      <a:pt x="140" y="0"/>
                    </a:cubicBezTo>
                    <a:cubicBezTo>
                      <a:pt x="143" y="1"/>
                      <a:pt x="146" y="4"/>
                      <a:pt x="147" y="8"/>
                    </a:cubicBezTo>
                    <a:cubicBezTo>
                      <a:pt x="148" y="11"/>
                      <a:pt x="148" y="15"/>
                      <a:pt x="147" y="19"/>
                    </a:cubicBezTo>
                    <a:cubicBezTo>
                      <a:pt x="141" y="40"/>
                      <a:pt x="135" y="60"/>
                      <a:pt x="126" y="80"/>
                    </a:cubicBezTo>
                    <a:cubicBezTo>
                      <a:pt x="121" y="92"/>
                      <a:pt x="117" y="104"/>
                      <a:pt x="113" y="116"/>
                    </a:cubicBezTo>
                    <a:cubicBezTo>
                      <a:pt x="101" y="142"/>
                      <a:pt x="105" y="166"/>
                      <a:pt x="116" y="192"/>
                    </a:cubicBezTo>
                    <a:cubicBezTo>
                      <a:pt x="134" y="234"/>
                      <a:pt x="136" y="282"/>
                      <a:pt x="166" y="318"/>
                    </a:cubicBezTo>
                    <a:close/>
                  </a:path>
                </a:pathLst>
              </a:custGeom>
              <a:solidFill>
                <a:srgbClr val="9B9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01" name="任意多边形: 形状 300"/>
              <p:cNvSpPr>
                <a:spLocks/>
              </p:cNvSpPr>
              <p:nvPr/>
            </p:nvSpPr>
            <p:spPr bwMode="auto">
              <a:xfrm>
                <a:off x="3081920" y="3824396"/>
                <a:ext cx="468237" cy="1136188"/>
              </a:xfrm>
              <a:custGeom>
                <a:avLst/>
                <a:gdLst>
                  <a:gd name="T0" fmla="*/ 26 w 257"/>
                  <a:gd name="T1" fmla="*/ 246 h 625"/>
                  <a:gd name="T2" fmla="*/ 57 w 257"/>
                  <a:gd name="T3" fmla="*/ 257 h 625"/>
                  <a:gd name="T4" fmla="*/ 143 w 257"/>
                  <a:gd name="T5" fmla="*/ 0 h 625"/>
                  <a:gd name="T6" fmla="*/ 156 w 257"/>
                  <a:gd name="T7" fmla="*/ 12 h 625"/>
                  <a:gd name="T8" fmla="*/ 211 w 257"/>
                  <a:gd name="T9" fmla="*/ 99 h 625"/>
                  <a:gd name="T10" fmla="*/ 129 w 257"/>
                  <a:gd name="T11" fmla="*/ 253 h 625"/>
                  <a:gd name="T12" fmla="*/ 132 w 257"/>
                  <a:gd name="T13" fmla="*/ 470 h 625"/>
                  <a:gd name="T14" fmla="*/ 161 w 257"/>
                  <a:gd name="T15" fmla="*/ 511 h 625"/>
                  <a:gd name="T16" fmla="*/ 248 w 257"/>
                  <a:gd name="T17" fmla="*/ 553 h 625"/>
                  <a:gd name="T18" fmla="*/ 257 w 257"/>
                  <a:gd name="T19" fmla="*/ 560 h 625"/>
                  <a:gd name="T20" fmla="*/ 194 w 257"/>
                  <a:gd name="T21" fmla="*/ 614 h 625"/>
                  <a:gd name="T22" fmla="*/ 149 w 257"/>
                  <a:gd name="T23" fmla="*/ 607 h 625"/>
                  <a:gd name="T24" fmla="*/ 135 w 257"/>
                  <a:gd name="T25" fmla="*/ 562 h 625"/>
                  <a:gd name="T26" fmla="*/ 133 w 257"/>
                  <a:gd name="T27" fmla="*/ 555 h 625"/>
                  <a:gd name="T28" fmla="*/ 26 w 257"/>
                  <a:gd name="T29" fmla="*/ 393 h 625"/>
                  <a:gd name="T30" fmla="*/ 26 w 257"/>
                  <a:gd name="T31" fmla="*/ 246 h 6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625">
                    <a:moveTo>
                      <a:pt x="26" y="246"/>
                    </a:moveTo>
                    <a:cubicBezTo>
                      <a:pt x="35" y="249"/>
                      <a:pt x="43" y="252"/>
                      <a:pt x="57" y="257"/>
                    </a:cubicBezTo>
                    <a:cubicBezTo>
                      <a:pt x="60" y="162"/>
                      <a:pt x="127" y="90"/>
                      <a:pt x="143" y="0"/>
                    </a:cubicBezTo>
                    <a:cubicBezTo>
                      <a:pt x="147" y="4"/>
                      <a:pt x="151" y="11"/>
                      <a:pt x="156" y="12"/>
                    </a:cubicBezTo>
                    <a:cubicBezTo>
                      <a:pt x="210" y="19"/>
                      <a:pt x="215" y="57"/>
                      <a:pt x="211" y="99"/>
                    </a:cubicBezTo>
                    <a:cubicBezTo>
                      <a:pt x="203" y="161"/>
                      <a:pt x="165" y="207"/>
                      <a:pt x="129" y="253"/>
                    </a:cubicBezTo>
                    <a:cubicBezTo>
                      <a:pt x="66" y="334"/>
                      <a:pt x="65" y="393"/>
                      <a:pt x="132" y="470"/>
                    </a:cubicBezTo>
                    <a:cubicBezTo>
                      <a:pt x="143" y="483"/>
                      <a:pt x="154" y="495"/>
                      <a:pt x="161" y="511"/>
                    </a:cubicBezTo>
                    <a:cubicBezTo>
                      <a:pt x="187" y="566"/>
                      <a:pt x="192" y="569"/>
                      <a:pt x="248" y="553"/>
                    </a:cubicBezTo>
                    <a:cubicBezTo>
                      <a:pt x="251" y="556"/>
                      <a:pt x="254" y="558"/>
                      <a:pt x="257" y="560"/>
                    </a:cubicBezTo>
                    <a:cubicBezTo>
                      <a:pt x="228" y="569"/>
                      <a:pt x="219" y="599"/>
                      <a:pt x="194" y="614"/>
                    </a:cubicBezTo>
                    <a:cubicBezTo>
                      <a:pt x="174" y="625"/>
                      <a:pt x="162" y="622"/>
                      <a:pt x="149" y="607"/>
                    </a:cubicBezTo>
                    <a:cubicBezTo>
                      <a:pt x="135" y="595"/>
                      <a:pt x="147" y="574"/>
                      <a:pt x="135" y="562"/>
                    </a:cubicBezTo>
                    <a:cubicBezTo>
                      <a:pt x="134" y="559"/>
                      <a:pt x="134" y="557"/>
                      <a:pt x="133" y="555"/>
                    </a:cubicBezTo>
                    <a:cubicBezTo>
                      <a:pt x="90" y="506"/>
                      <a:pt x="57" y="449"/>
                      <a:pt x="26" y="393"/>
                    </a:cubicBezTo>
                    <a:cubicBezTo>
                      <a:pt x="0" y="345"/>
                      <a:pt x="6" y="295"/>
                      <a:pt x="26" y="246"/>
                    </a:cubicBezTo>
                    <a:close/>
                  </a:path>
                </a:pathLst>
              </a:custGeom>
              <a:solidFill>
                <a:srgbClr val="9B9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02" name="任意多边形: 形状 301"/>
              <p:cNvSpPr>
                <a:spLocks/>
              </p:cNvSpPr>
              <p:nvPr/>
            </p:nvSpPr>
            <p:spPr bwMode="auto">
              <a:xfrm>
                <a:off x="3169190" y="5561404"/>
                <a:ext cx="105731" cy="157757"/>
              </a:xfrm>
              <a:custGeom>
                <a:avLst/>
                <a:gdLst>
                  <a:gd name="T0" fmla="*/ 0 w 58"/>
                  <a:gd name="T1" fmla="*/ 69 h 87"/>
                  <a:gd name="T2" fmla="*/ 38 w 58"/>
                  <a:gd name="T3" fmla="*/ 0 h 87"/>
                  <a:gd name="T4" fmla="*/ 31 w 58"/>
                  <a:gd name="T5" fmla="*/ 58 h 87"/>
                  <a:gd name="T6" fmla="*/ 0 w 58"/>
                  <a:gd name="T7" fmla="*/ 69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87">
                    <a:moveTo>
                      <a:pt x="0" y="69"/>
                    </a:moveTo>
                    <a:cubicBezTo>
                      <a:pt x="13" y="46"/>
                      <a:pt x="25" y="23"/>
                      <a:pt x="38" y="0"/>
                    </a:cubicBezTo>
                    <a:cubicBezTo>
                      <a:pt x="58" y="22"/>
                      <a:pt x="41" y="41"/>
                      <a:pt x="31" y="58"/>
                    </a:cubicBezTo>
                    <a:cubicBezTo>
                      <a:pt x="27" y="66"/>
                      <a:pt x="18" y="87"/>
                      <a:pt x="0" y="69"/>
                    </a:cubicBezTo>
                    <a:close/>
                  </a:path>
                </a:pathLst>
              </a:custGeom>
              <a:solidFill>
                <a:srgbClr val="262B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03" name="任意多边形: 形状 302"/>
              <p:cNvSpPr>
                <a:spLocks/>
              </p:cNvSpPr>
              <p:nvPr/>
            </p:nvSpPr>
            <p:spPr bwMode="auto">
              <a:xfrm>
                <a:off x="3029894" y="4846462"/>
                <a:ext cx="364185" cy="218175"/>
              </a:xfrm>
              <a:custGeom>
                <a:avLst/>
                <a:gdLst>
                  <a:gd name="T0" fmla="*/ 164 w 200"/>
                  <a:gd name="T1" fmla="*/ 0 h 120"/>
                  <a:gd name="T2" fmla="*/ 178 w 200"/>
                  <a:gd name="T3" fmla="*/ 45 h 120"/>
                  <a:gd name="T4" fmla="*/ 62 w 200"/>
                  <a:gd name="T5" fmla="*/ 87 h 120"/>
                  <a:gd name="T6" fmla="*/ 23 w 200"/>
                  <a:gd name="T7" fmla="*/ 62 h 120"/>
                  <a:gd name="T8" fmla="*/ 0 w 200"/>
                  <a:gd name="T9" fmla="*/ 24 h 120"/>
                  <a:gd name="T10" fmla="*/ 100 w 200"/>
                  <a:gd name="T11" fmla="*/ 16 h 120"/>
                  <a:gd name="T12" fmla="*/ 132 w 200"/>
                  <a:gd name="T13" fmla="*/ 8 h 120"/>
                  <a:gd name="T14" fmla="*/ 164 w 200"/>
                  <a:gd name="T15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120">
                    <a:moveTo>
                      <a:pt x="164" y="0"/>
                    </a:moveTo>
                    <a:cubicBezTo>
                      <a:pt x="200" y="5"/>
                      <a:pt x="166" y="32"/>
                      <a:pt x="178" y="45"/>
                    </a:cubicBezTo>
                    <a:cubicBezTo>
                      <a:pt x="174" y="102"/>
                      <a:pt x="124" y="120"/>
                      <a:pt x="62" y="87"/>
                    </a:cubicBezTo>
                    <a:cubicBezTo>
                      <a:pt x="48" y="80"/>
                      <a:pt x="36" y="70"/>
                      <a:pt x="23" y="62"/>
                    </a:cubicBezTo>
                    <a:cubicBezTo>
                      <a:pt x="11" y="52"/>
                      <a:pt x="7" y="37"/>
                      <a:pt x="0" y="24"/>
                    </a:cubicBezTo>
                    <a:cubicBezTo>
                      <a:pt x="33" y="21"/>
                      <a:pt x="67" y="18"/>
                      <a:pt x="100" y="16"/>
                    </a:cubicBezTo>
                    <a:cubicBezTo>
                      <a:pt x="111" y="15"/>
                      <a:pt x="123" y="19"/>
                      <a:pt x="132" y="8"/>
                    </a:cubicBezTo>
                    <a:cubicBezTo>
                      <a:pt x="143" y="7"/>
                      <a:pt x="155" y="11"/>
                      <a:pt x="164" y="0"/>
                    </a:cubicBezTo>
                    <a:close/>
                  </a:path>
                </a:pathLst>
              </a:custGeom>
              <a:solidFill>
                <a:srgbClr val="4A55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04" name="任意多边形: 形状 303"/>
              <p:cNvSpPr>
                <a:spLocks/>
              </p:cNvSpPr>
              <p:nvPr/>
            </p:nvSpPr>
            <p:spPr bwMode="auto">
              <a:xfrm>
                <a:off x="3036607" y="4974010"/>
                <a:ext cx="65453" cy="75523"/>
              </a:xfrm>
              <a:custGeom>
                <a:avLst/>
                <a:gdLst>
                  <a:gd name="T0" fmla="*/ 36 w 36"/>
                  <a:gd name="T1" fmla="*/ 38 h 42"/>
                  <a:gd name="T2" fmla="*/ 12 w 36"/>
                  <a:gd name="T3" fmla="*/ 0 h 42"/>
                  <a:gd name="T4" fmla="*/ 36 w 36"/>
                  <a:gd name="T5" fmla="*/ 38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2">
                    <a:moveTo>
                      <a:pt x="36" y="38"/>
                    </a:moveTo>
                    <a:cubicBezTo>
                      <a:pt x="7" y="42"/>
                      <a:pt x="0" y="32"/>
                      <a:pt x="12" y="0"/>
                    </a:cubicBezTo>
                    <a:cubicBezTo>
                      <a:pt x="13" y="18"/>
                      <a:pt x="29" y="25"/>
                      <a:pt x="36" y="38"/>
                    </a:cubicBezTo>
                    <a:close/>
                  </a:path>
                </a:pathLst>
              </a:custGeom>
              <a:solidFill>
                <a:srgbClr val="4652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05" name="任意多边形: 形状 304"/>
              <p:cNvSpPr>
                <a:spLocks/>
              </p:cNvSpPr>
              <p:nvPr/>
            </p:nvSpPr>
            <p:spPr bwMode="auto">
              <a:xfrm>
                <a:off x="2101811" y="1317063"/>
                <a:ext cx="458168" cy="589073"/>
              </a:xfrm>
              <a:custGeom>
                <a:avLst/>
                <a:gdLst>
                  <a:gd name="T0" fmla="*/ 231 w 251"/>
                  <a:gd name="T1" fmla="*/ 80 h 324"/>
                  <a:gd name="T2" fmla="*/ 140 w 251"/>
                  <a:gd name="T3" fmla="*/ 174 h 324"/>
                  <a:gd name="T4" fmla="*/ 103 w 251"/>
                  <a:gd name="T5" fmla="*/ 186 h 324"/>
                  <a:gd name="T6" fmla="*/ 90 w 251"/>
                  <a:gd name="T7" fmla="*/ 226 h 324"/>
                  <a:gd name="T8" fmla="*/ 70 w 251"/>
                  <a:gd name="T9" fmla="*/ 250 h 324"/>
                  <a:gd name="T10" fmla="*/ 10 w 251"/>
                  <a:gd name="T11" fmla="*/ 324 h 324"/>
                  <a:gd name="T12" fmla="*/ 0 w 251"/>
                  <a:gd name="T13" fmla="*/ 227 h 324"/>
                  <a:gd name="T14" fmla="*/ 6 w 251"/>
                  <a:gd name="T15" fmla="*/ 219 h 324"/>
                  <a:gd name="T16" fmla="*/ 27 w 251"/>
                  <a:gd name="T17" fmla="*/ 254 h 324"/>
                  <a:gd name="T18" fmla="*/ 64 w 251"/>
                  <a:gd name="T19" fmla="*/ 173 h 324"/>
                  <a:gd name="T20" fmla="*/ 85 w 251"/>
                  <a:gd name="T21" fmla="*/ 116 h 324"/>
                  <a:gd name="T22" fmla="*/ 99 w 251"/>
                  <a:gd name="T23" fmla="*/ 103 h 324"/>
                  <a:gd name="T24" fmla="*/ 154 w 251"/>
                  <a:gd name="T25" fmla="*/ 33 h 324"/>
                  <a:gd name="T26" fmla="*/ 175 w 251"/>
                  <a:gd name="T27" fmla="*/ 10 h 324"/>
                  <a:gd name="T28" fmla="*/ 247 w 251"/>
                  <a:gd name="T29" fmla="*/ 52 h 324"/>
                  <a:gd name="T30" fmla="*/ 231 w 251"/>
                  <a:gd name="T31" fmla="*/ 80 h 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1" h="324">
                    <a:moveTo>
                      <a:pt x="231" y="80"/>
                    </a:moveTo>
                    <a:cubicBezTo>
                      <a:pt x="198" y="108"/>
                      <a:pt x="163" y="135"/>
                      <a:pt x="140" y="174"/>
                    </a:cubicBezTo>
                    <a:cubicBezTo>
                      <a:pt x="123" y="163"/>
                      <a:pt x="111" y="169"/>
                      <a:pt x="103" y="186"/>
                    </a:cubicBezTo>
                    <a:cubicBezTo>
                      <a:pt x="96" y="198"/>
                      <a:pt x="95" y="212"/>
                      <a:pt x="90" y="226"/>
                    </a:cubicBezTo>
                    <a:cubicBezTo>
                      <a:pt x="86" y="236"/>
                      <a:pt x="80" y="245"/>
                      <a:pt x="70" y="250"/>
                    </a:cubicBezTo>
                    <a:cubicBezTo>
                      <a:pt x="46" y="270"/>
                      <a:pt x="35" y="301"/>
                      <a:pt x="10" y="324"/>
                    </a:cubicBezTo>
                    <a:cubicBezTo>
                      <a:pt x="7" y="291"/>
                      <a:pt x="3" y="259"/>
                      <a:pt x="0" y="227"/>
                    </a:cubicBezTo>
                    <a:cubicBezTo>
                      <a:pt x="2" y="224"/>
                      <a:pt x="4" y="221"/>
                      <a:pt x="6" y="219"/>
                    </a:cubicBezTo>
                    <a:cubicBezTo>
                      <a:pt x="13" y="230"/>
                      <a:pt x="19" y="241"/>
                      <a:pt x="27" y="254"/>
                    </a:cubicBezTo>
                    <a:cubicBezTo>
                      <a:pt x="53" y="232"/>
                      <a:pt x="68" y="205"/>
                      <a:pt x="64" y="173"/>
                    </a:cubicBezTo>
                    <a:cubicBezTo>
                      <a:pt x="62" y="148"/>
                      <a:pt x="53" y="126"/>
                      <a:pt x="85" y="116"/>
                    </a:cubicBezTo>
                    <a:cubicBezTo>
                      <a:pt x="91" y="114"/>
                      <a:pt x="94" y="107"/>
                      <a:pt x="99" y="103"/>
                    </a:cubicBezTo>
                    <a:cubicBezTo>
                      <a:pt x="122" y="83"/>
                      <a:pt x="141" y="61"/>
                      <a:pt x="154" y="33"/>
                    </a:cubicBezTo>
                    <a:cubicBezTo>
                      <a:pt x="161" y="25"/>
                      <a:pt x="168" y="17"/>
                      <a:pt x="175" y="10"/>
                    </a:cubicBezTo>
                    <a:cubicBezTo>
                      <a:pt x="217" y="0"/>
                      <a:pt x="244" y="15"/>
                      <a:pt x="247" y="52"/>
                    </a:cubicBezTo>
                    <a:cubicBezTo>
                      <a:pt x="248" y="63"/>
                      <a:pt x="251" y="79"/>
                      <a:pt x="231" y="80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06" name="任意多边形: 形状 305"/>
              <p:cNvSpPr>
                <a:spLocks/>
              </p:cNvSpPr>
              <p:nvPr/>
            </p:nvSpPr>
            <p:spPr bwMode="auto">
              <a:xfrm>
                <a:off x="2420682" y="1263358"/>
                <a:ext cx="189645" cy="228245"/>
              </a:xfrm>
              <a:custGeom>
                <a:avLst/>
                <a:gdLst>
                  <a:gd name="T0" fmla="*/ 56 w 104"/>
                  <a:gd name="T1" fmla="*/ 109 h 125"/>
                  <a:gd name="T2" fmla="*/ 0 w 104"/>
                  <a:gd name="T3" fmla="*/ 39 h 125"/>
                  <a:gd name="T4" fmla="*/ 64 w 104"/>
                  <a:gd name="T5" fmla="*/ 17 h 125"/>
                  <a:gd name="T6" fmla="*/ 85 w 104"/>
                  <a:gd name="T7" fmla="*/ 112 h 125"/>
                  <a:gd name="T8" fmla="*/ 57 w 104"/>
                  <a:gd name="T9" fmla="*/ 116 h 125"/>
                  <a:gd name="T10" fmla="*/ 56 w 104"/>
                  <a:gd name="T11" fmla="*/ 109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4" h="125">
                    <a:moveTo>
                      <a:pt x="56" y="109"/>
                    </a:moveTo>
                    <a:cubicBezTo>
                      <a:pt x="73" y="64"/>
                      <a:pt x="59" y="47"/>
                      <a:pt x="0" y="39"/>
                    </a:cubicBezTo>
                    <a:cubicBezTo>
                      <a:pt x="18" y="20"/>
                      <a:pt x="35" y="0"/>
                      <a:pt x="64" y="17"/>
                    </a:cubicBezTo>
                    <a:cubicBezTo>
                      <a:pt x="99" y="43"/>
                      <a:pt x="104" y="66"/>
                      <a:pt x="85" y="112"/>
                    </a:cubicBezTo>
                    <a:cubicBezTo>
                      <a:pt x="77" y="122"/>
                      <a:pt x="68" y="125"/>
                      <a:pt x="57" y="116"/>
                    </a:cubicBezTo>
                    <a:cubicBezTo>
                      <a:pt x="57" y="114"/>
                      <a:pt x="56" y="111"/>
                      <a:pt x="56" y="109"/>
                    </a:cubicBezTo>
                    <a:close/>
                  </a:path>
                </a:pathLst>
              </a:custGeom>
              <a:solidFill>
                <a:srgbClr val="2226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07" name="任意多边形: 形状 306"/>
              <p:cNvSpPr>
                <a:spLocks/>
              </p:cNvSpPr>
              <p:nvPr/>
            </p:nvSpPr>
            <p:spPr bwMode="auto">
              <a:xfrm>
                <a:off x="2538161" y="1286854"/>
                <a:ext cx="107409" cy="189645"/>
              </a:xfrm>
              <a:custGeom>
                <a:avLst/>
                <a:gdLst>
                  <a:gd name="T0" fmla="*/ 16 w 59"/>
                  <a:gd name="T1" fmla="*/ 97 h 104"/>
                  <a:gd name="T2" fmla="*/ 0 w 59"/>
                  <a:gd name="T3" fmla="*/ 4 h 104"/>
                  <a:gd name="T4" fmla="*/ 47 w 59"/>
                  <a:gd name="T5" fmla="*/ 26 h 104"/>
                  <a:gd name="T6" fmla="*/ 46 w 59"/>
                  <a:gd name="T7" fmla="*/ 80 h 104"/>
                  <a:gd name="T8" fmla="*/ 16 w 59"/>
                  <a:gd name="T9" fmla="*/ 9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104">
                    <a:moveTo>
                      <a:pt x="16" y="97"/>
                    </a:moveTo>
                    <a:cubicBezTo>
                      <a:pt x="29" y="63"/>
                      <a:pt x="23" y="32"/>
                      <a:pt x="0" y="4"/>
                    </a:cubicBezTo>
                    <a:cubicBezTo>
                      <a:pt x="21" y="0"/>
                      <a:pt x="37" y="7"/>
                      <a:pt x="47" y="26"/>
                    </a:cubicBezTo>
                    <a:cubicBezTo>
                      <a:pt x="59" y="44"/>
                      <a:pt x="52" y="62"/>
                      <a:pt x="46" y="80"/>
                    </a:cubicBezTo>
                    <a:cubicBezTo>
                      <a:pt x="41" y="95"/>
                      <a:pt x="34" y="104"/>
                      <a:pt x="16" y="97"/>
                    </a:cubicBezTo>
                    <a:close/>
                  </a:path>
                </a:pathLst>
              </a:custGeom>
              <a:solidFill>
                <a:srgbClr val="393A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08" name="任意多边形: 形状 307"/>
              <p:cNvSpPr>
                <a:spLocks/>
              </p:cNvSpPr>
              <p:nvPr/>
            </p:nvSpPr>
            <p:spPr bwMode="auto">
              <a:xfrm>
                <a:off x="2283064" y="1375803"/>
                <a:ext cx="100696" cy="127548"/>
              </a:xfrm>
              <a:custGeom>
                <a:avLst/>
                <a:gdLst>
                  <a:gd name="T0" fmla="*/ 55 w 55"/>
                  <a:gd name="T1" fmla="*/ 0 h 70"/>
                  <a:gd name="T2" fmla="*/ 0 w 55"/>
                  <a:gd name="T3" fmla="*/ 70 h 70"/>
                  <a:gd name="T4" fmla="*/ 55 w 55"/>
                  <a:gd name="T5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70">
                    <a:moveTo>
                      <a:pt x="55" y="0"/>
                    </a:moveTo>
                    <a:cubicBezTo>
                      <a:pt x="54" y="37"/>
                      <a:pt x="33" y="59"/>
                      <a:pt x="0" y="70"/>
                    </a:cubicBezTo>
                    <a:cubicBezTo>
                      <a:pt x="8" y="39"/>
                      <a:pt x="31" y="19"/>
                      <a:pt x="55" y="0"/>
                    </a:cubicBezTo>
                    <a:close/>
                  </a:path>
                </a:pathLst>
              </a:custGeom>
              <a:solidFill>
                <a:srgbClr val="282A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09" name="任意多边形: 形状 308"/>
              <p:cNvSpPr>
                <a:spLocks/>
              </p:cNvSpPr>
              <p:nvPr/>
            </p:nvSpPr>
            <p:spPr bwMode="auto">
              <a:xfrm>
                <a:off x="2474386" y="1364054"/>
                <a:ext cx="434672" cy="538725"/>
              </a:xfrm>
              <a:custGeom>
                <a:avLst/>
                <a:gdLst>
                  <a:gd name="T0" fmla="*/ 174 w 239"/>
                  <a:gd name="T1" fmla="*/ 123 h 296"/>
                  <a:gd name="T2" fmla="*/ 159 w 239"/>
                  <a:gd name="T3" fmla="*/ 116 h 296"/>
                  <a:gd name="T4" fmla="*/ 136 w 239"/>
                  <a:gd name="T5" fmla="*/ 179 h 296"/>
                  <a:gd name="T6" fmla="*/ 127 w 239"/>
                  <a:gd name="T7" fmla="*/ 212 h 296"/>
                  <a:gd name="T8" fmla="*/ 69 w 239"/>
                  <a:gd name="T9" fmla="*/ 291 h 296"/>
                  <a:gd name="T10" fmla="*/ 56 w 239"/>
                  <a:gd name="T11" fmla="*/ 293 h 296"/>
                  <a:gd name="T12" fmla="*/ 16 w 239"/>
                  <a:gd name="T13" fmla="*/ 228 h 296"/>
                  <a:gd name="T14" fmla="*/ 13 w 239"/>
                  <a:gd name="T15" fmla="*/ 127 h 296"/>
                  <a:gd name="T16" fmla="*/ 29 w 239"/>
                  <a:gd name="T17" fmla="*/ 96 h 296"/>
                  <a:gd name="T18" fmla="*/ 136 w 239"/>
                  <a:gd name="T19" fmla="*/ 31 h 296"/>
                  <a:gd name="T20" fmla="*/ 147 w 239"/>
                  <a:gd name="T21" fmla="*/ 47 h 296"/>
                  <a:gd name="T22" fmla="*/ 159 w 239"/>
                  <a:gd name="T23" fmla="*/ 0 h 296"/>
                  <a:gd name="T24" fmla="*/ 221 w 239"/>
                  <a:gd name="T25" fmla="*/ 61 h 296"/>
                  <a:gd name="T26" fmla="*/ 234 w 239"/>
                  <a:gd name="T27" fmla="*/ 93 h 296"/>
                  <a:gd name="T28" fmla="*/ 224 w 239"/>
                  <a:gd name="T29" fmla="*/ 125 h 296"/>
                  <a:gd name="T30" fmla="*/ 194 w 239"/>
                  <a:gd name="T31" fmla="*/ 108 h 296"/>
                  <a:gd name="T32" fmla="*/ 180 w 239"/>
                  <a:gd name="T33" fmla="*/ 78 h 296"/>
                  <a:gd name="T34" fmla="*/ 174 w 239"/>
                  <a:gd name="T35" fmla="*/ 123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39" h="296">
                    <a:moveTo>
                      <a:pt x="174" y="123"/>
                    </a:moveTo>
                    <a:cubicBezTo>
                      <a:pt x="169" y="121"/>
                      <a:pt x="164" y="118"/>
                      <a:pt x="159" y="116"/>
                    </a:cubicBezTo>
                    <a:cubicBezTo>
                      <a:pt x="140" y="133"/>
                      <a:pt x="140" y="156"/>
                      <a:pt x="136" y="179"/>
                    </a:cubicBezTo>
                    <a:cubicBezTo>
                      <a:pt x="134" y="190"/>
                      <a:pt x="136" y="203"/>
                      <a:pt x="127" y="212"/>
                    </a:cubicBezTo>
                    <a:cubicBezTo>
                      <a:pt x="104" y="235"/>
                      <a:pt x="84" y="261"/>
                      <a:pt x="69" y="291"/>
                    </a:cubicBezTo>
                    <a:cubicBezTo>
                      <a:pt x="67" y="296"/>
                      <a:pt x="61" y="295"/>
                      <a:pt x="56" y="293"/>
                    </a:cubicBezTo>
                    <a:cubicBezTo>
                      <a:pt x="41" y="272"/>
                      <a:pt x="27" y="251"/>
                      <a:pt x="16" y="228"/>
                    </a:cubicBezTo>
                    <a:cubicBezTo>
                      <a:pt x="1" y="195"/>
                      <a:pt x="0" y="161"/>
                      <a:pt x="13" y="127"/>
                    </a:cubicBezTo>
                    <a:cubicBezTo>
                      <a:pt x="18" y="117"/>
                      <a:pt x="22" y="106"/>
                      <a:pt x="29" y="96"/>
                    </a:cubicBezTo>
                    <a:cubicBezTo>
                      <a:pt x="60" y="67"/>
                      <a:pt x="91" y="38"/>
                      <a:pt x="136" y="31"/>
                    </a:cubicBezTo>
                    <a:cubicBezTo>
                      <a:pt x="139" y="36"/>
                      <a:pt x="143" y="41"/>
                      <a:pt x="147" y="47"/>
                    </a:cubicBezTo>
                    <a:cubicBezTo>
                      <a:pt x="159" y="33"/>
                      <a:pt x="143" y="12"/>
                      <a:pt x="159" y="0"/>
                    </a:cubicBezTo>
                    <a:cubicBezTo>
                      <a:pt x="170" y="30"/>
                      <a:pt x="204" y="38"/>
                      <a:pt x="221" y="61"/>
                    </a:cubicBezTo>
                    <a:cubicBezTo>
                      <a:pt x="222" y="73"/>
                      <a:pt x="232" y="81"/>
                      <a:pt x="234" y="93"/>
                    </a:cubicBezTo>
                    <a:cubicBezTo>
                      <a:pt x="236" y="105"/>
                      <a:pt x="239" y="120"/>
                      <a:pt x="224" y="125"/>
                    </a:cubicBezTo>
                    <a:cubicBezTo>
                      <a:pt x="209" y="130"/>
                      <a:pt x="199" y="120"/>
                      <a:pt x="194" y="108"/>
                    </a:cubicBezTo>
                    <a:cubicBezTo>
                      <a:pt x="188" y="95"/>
                      <a:pt x="181" y="83"/>
                      <a:pt x="180" y="78"/>
                    </a:cubicBezTo>
                    <a:cubicBezTo>
                      <a:pt x="184" y="87"/>
                      <a:pt x="198" y="107"/>
                      <a:pt x="174" y="123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10" name="任意多边形: 形状 309"/>
              <p:cNvSpPr>
                <a:spLocks/>
              </p:cNvSpPr>
              <p:nvPr/>
            </p:nvSpPr>
            <p:spPr bwMode="auto">
              <a:xfrm>
                <a:off x="2492848" y="1384194"/>
                <a:ext cx="228245" cy="161114"/>
              </a:xfrm>
              <a:custGeom>
                <a:avLst/>
                <a:gdLst>
                  <a:gd name="T0" fmla="*/ 126 w 126"/>
                  <a:gd name="T1" fmla="*/ 20 h 89"/>
                  <a:gd name="T2" fmla="*/ 25 w 126"/>
                  <a:gd name="T3" fmla="*/ 89 h 89"/>
                  <a:gd name="T4" fmla="*/ 17 w 126"/>
                  <a:gd name="T5" fmla="*/ 57 h 89"/>
                  <a:gd name="T6" fmla="*/ 18 w 126"/>
                  <a:gd name="T7" fmla="*/ 50 h 89"/>
                  <a:gd name="T8" fmla="*/ 41 w 126"/>
                  <a:gd name="T9" fmla="*/ 44 h 89"/>
                  <a:gd name="T10" fmla="*/ 71 w 126"/>
                  <a:gd name="T11" fmla="*/ 27 h 89"/>
                  <a:gd name="T12" fmla="*/ 126 w 126"/>
                  <a:gd name="T13" fmla="*/ 2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6" h="89">
                    <a:moveTo>
                      <a:pt x="126" y="20"/>
                    </a:moveTo>
                    <a:cubicBezTo>
                      <a:pt x="92" y="43"/>
                      <a:pt x="54" y="59"/>
                      <a:pt x="25" y="89"/>
                    </a:cubicBezTo>
                    <a:cubicBezTo>
                      <a:pt x="0" y="84"/>
                      <a:pt x="24" y="67"/>
                      <a:pt x="17" y="57"/>
                    </a:cubicBezTo>
                    <a:cubicBezTo>
                      <a:pt x="17" y="55"/>
                      <a:pt x="17" y="52"/>
                      <a:pt x="18" y="50"/>
                    </a:cubicBezTo>
                    <a:cubicBezTo>
                      <a:pt x="27" y="52"/>
                      <a:pt x="35" y="52"/>
                      <a:pt x="41" y="44"/>
                    </a:cubicBezTo>
                    <a:cubicBezTo>
                      <a:pt x="54" y="44"/>
                      <a:pt x="61" y="32"/>
                      <a:pt x="71" y="27"/>
                    </a:cubicBezTo>
                    <a:cubicBezTo>
                      <a:pt x="89" y="23"/>
                      <a:pt x="105" y="0"/>
                      <a:pt x="126" y="20"/>
                    </a:cubicBezTo>
                    <a:close/>
                  </a:path>
                </a:pathLst>
              </a:custGeom>
              <a:solidFill>
                <a:srgbClr val="7073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11" name="任意多边形: 形状 310"/>
              <p:cNvSpPr>
                <a:spLocks/>
              </p:cNvSpPr>
              <p:nvPr/>
            </p:nvSpPr>
            <p:spPr bwMode="auto">
              <a:xfrm>
                <a:off x="3009755" y="1926275"/>
                <a:ext cx="67131" cy="87270"/>
              </a:xfrm>
              <a:custGeom>
                <a:avLst/>
                <a:gdLst>
                  <a:gd name="T0" fmla="*/ 4 w 37"/>
                  <a:gd name="T1" fmla="*/ 15 h 48"/>
                  <a:gd name="T2" fmla="*/ 12 w 37"/>
                  <a:gd name="T3" fmla="*/ 0 h 48"/>
                  <a:gd name="T4" fmla="*/ 24 w 37"/>
                  <a:gd name="T5" fmla="*/ 23 h 48"/>
                  <a:gd name="T6" fmla="*/ 29 w 37"/>
                  <a:gd name="T7" fmla="*/ 42 h 48"/>
                  <a:gd name="T8" fmla="*/ 12 w 37"/>
                  <a:gd name="T9" fmla="*/ 48 h 48"/>
                  <a:gd name="T10" fmla="*/ 4 w 37"/>
                  <a:gd name="T11" fmla="*/ 30 h 48"/>
                  <a:gd name="T12" fmla="*/ 4 w 37"/>
                  <a:gd name="T13" fmla="*/ 15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48">
                    <a:moveTo>
                      <a:pt x="4" y="15"/>
                    </a:moveTo>
                    <a:cubicBezTo>
                      <a:pt x="4" y="9"/>
                      <a:pt x="5" y="3"/>
                      <a:pt x="12" y="0"/>
                    </a:cubicBezTo>
                    <a:cubicBezTo>
                      <a:pt x="16" y="7"/>
                      <a:pt x="20" y="15"/>
                      <a:pt x="24" y="23"/>
                    </a:cubicBezTo>
                    <a:cubicBezTo>
                      <a:pt x="28" y="29"/>
                      <a:pt x="37" y="35"/>
                      <a:pt x="29" y="42"/>
                    </a:cubicBezTo>
                    <a:cubicBezTo>
                      <a:pt x="25" y="46"/>
                      <a:pt x="18" y="48"/>
                      <a:pt x="12" y="48"/>
                    </a:cubicBezTo>
                    <a:cubicBezTo>
                      <a:pt x="0" y="47"/>
                      <a:pt x="5" y="37"/>
                      <a:pt x="4" y="30"/>
                    </a:cubicBezTo>
                    <a:cubicBezTo>
                      <a:pt x="4" y="25"/>
                      <a:pt x="4" y="20"/>
                      <a:pt x="4" y="15"/>
                    </a:cubicBezTo>
                    <a:close/>
                  </a:path>
                </a:pathLst>
              </a:custGeom>
              <a:solidFill>
                <a:srgbClr val="221F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12" name="任意多边形: 形状 311"/>
              <p:cNvSpPr>
                <a:spLocks/>
              </p:cNvSpPr>
              <p:nvPr/>
            </p:nvSpPr>
            <p:spPr bwMode="auto">
              <a:xfrm>
                <a:off x="2778153" y="1474820"/>
                <a:ext cx="239993" cy="285306"/>
              </a:xfrm>
              <a:custGeom>
                <a:avLst/>
                <a:gdLst>
                  <a:gd name="T0" fmla="*/ 7 w 132"/>
                  <a:gd name="T1" fmla="*/ 62 h 157"/>
                  <a:gd name="T2" fmla="*/ 11 w 132"/>
                  <a:gd name="T3" fmla="*/ 0 h 157"/>
                  <a:gd name="T4" fmla="*/ 37 w 132"/>
                  <a:gd name="T5" fmla="*/ 49 h 157"/>
                  <a:gd name="T6" fmla="*/ 56 w 132"/>
                  <a:gd name="T7" fmla="*/ 58 h 157"/>
                  <a:gd name="T8" fmla="*/ 60 w 132"/>
                  <a:gd name="T9" fmla="*/ 37 h 157"/>
                  <a:gd name="T10" fmla="*/ 54 w 132"/>
                  <a:gd name="T11" fmla="*/ 0 h 157"/>
                  <a:gd name="T12" fmla="*/ 111 w 132"/>
                  <a:gd name="T13" fmla="*/ 61 h 157"/>
                  <a:gd name="T14" fmla="*/ 117 w 132"/>
                  <a:gd name="T15" fmla="*/ 132 h 157"/>
                  <a:gd name="T16" fmla="*/ 59 w 132"/>
                  <a:gd name="T17" fmla="*/ 139 h 157"/>
                  <a:gd name="T18" fmla="*/ 38 w 132"/>
                  <a:gd name="T19" fmla="*/ 132 h 157"/>
                  <a:gd name="T20" fmla="*/ 23 w 132"/>
                  <a:gd name="T21" fmla="*/ 112 h 157"/>
                  <a:gd name="T22" fmla="*/ 19 w 132"/>
                  <a:gd name="T23" fmla="*/ 102 h 157"/>
                  <a:gd name="T24" fmla="*/ 22 w 132"/>
                  <a:gd name="T25" fmla="*/ 109 h 157"/>
                  <a:gd name="T26" fmla="*/ 21 w 132"/>
                  <a:gd name="T27" fmla="*/ 124 h 157"/>
                  <a:gd name="T28" fmla="*/ 15 w 132"/>
                  <a:gd name="T29" fmla="*/ 132 h 157"/>
                  <a:gd name="T30" fmla="*/ 7 w 132"/>
                  <a:gd name="T31" fmla="*/ 62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2" h="157">
                    <a:moveTo>
                      <a:pt x="7" y="62"/>
                    </a:moveTo>
                    <a:cubicBezTo>
                      <a:pt x="17" y="42"/>
                      <a:pt x="12" y="21"/>
                      <a:pt x="11" y="0"/>
                    </a:cubicBezTo>
                    <a:cubicBezTo>
                      <a:pt x="19" y="16"/>
                      <a:pt x="28" y="33"/>
                      <a:pt x="37" y="49"/>
                    </a:cubicBezTo>
                    <a:cubicBezTo>
                      <a:pt x="41" y="55"/>
                      <a:pt x="47" y="62"/>
                      <a:pt x="56" y="58"/>
                    </a:cubicBezTo>
                    <a:cubicBezTo>
                      <a:pt x="64" y="54"/>
                      <a:pt x="61" y="45"/>
                      <a:pt x="60" y="37"/>
                    </a:cubicBezTo>
                    <a:cubicBezTo>
                      <a:pt x="59" y="25"/>
                      <a:pt x="39" y="15"/>
                      <a:pt x="54" y="0"/>
                    </a:cubicBezTo>
                    <a:cubicBezTo>
                      <a:pt x="75" y="19"/>
                      <a:pt x="97" y="36"/>
                      <a:pt x="111" y="61"/>
                    </a:cubicBezTo>
                    <a:cubicBezTo>
                      <a:pt x="124" y="84"/>
                      <a:pt x="132" y="108"/>
                      <a:pt x="117" y="132"/>
                    </a:cubicBezTo>
                    <a:cubicBezTo>
                      <a:pt x="101" y="157"/>
                      <a:pt x="79" y="142"/>
                      <a:pt x="59" y="139"/>
                    </a:cubicBezTo>
                    <a:cubicBezTo>
                      <a:pt x="51" y="138"/>
                      <a:pt x="43" y="138"/>
                      <a:pt x="38" y="132"/>
                    </a:cubicBezTo>
                    <a:cubicBezTo>
                      <a:pt x="29" y="128"/>
                      <a:pt x="24" y="121"/>
                      <a:pt x="23" y="112"/>
                    </a:cubicBezTo>
                    <a:cubicBezTo>
                      <a:pt x="22" y="108"/>
                      <a:pt x="23" y="104"/>
                      <a:pt x="19" y="102"/>
                    </a:cubicBezTo>
                    <a:cubicBezTo>
                      <a:pt x="21" y="104"/>
                      <a:pt x="22" y="106"/>
                      <a:pt x="22" y="109"/>
                    </a:cubicBezTo>
                    <a:cubicBezTo>
                      <a:pt x="23" y="114"/>
                      <a:pt x="22" y="119"/>
                      <a:pt x="21" y="124"/>
                    </a:cubicBezTo>
                    <a:cubicBezTo>
                      <a:pt x="20" y="127"/>
                      <a:pt x="18" y="130"/>
                      <a:pt x="15" y="132"/>
                    </a:cubicBezTo>
                    <a:cubicBezTo>
                      <a:pt x="0" y="110"/>
                      <a:pt x="11" y="85"/>
                      <a:pt x="7" y="62"/>
                    </a:cubicBezTo>
                    <a:close/>
                  </a:path>
                </a:pathLst>
              </a:custGeom>
              <a:solidFill>
                <a:srgbClr val="2324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13" name="任意多边形: 形状 312"/>
              <p:cNvSpPr>
                <a:spLocks/>
              </p:cNvSpPr>
              <p:nvPr/>
            </p:nvSpPr>
            <p:spPr bwMode="auto">
              <a:xfrm>
                <a:off x="2805006" y="1694674"/>
                <a:ext cx="78879" cy="315514"/>
              </a:xfrm>
              <a:custGeom>
                <a:avLst/>
                <a:gdLst>
                  <a:gd name="T0" fmla="*/ 0 w 43"/>
                  <a:gd name="T1" fmla="*/ 11 h 173"/>
                  <a:gd name="T2" fmla="*/ 0 w 43"/>
                  <a:gd name="T3" fmla="*/ 3 h 173"/>
                  <a:gd name="T4" fmla="*/ 9 w 43"/>
                  <a:gd name="T5" fmla="*/ 1 h 173"/>
                  <a:gd name="T6" fmla="*/ 15 w 43"/>
                  <a:gd name="T7" fmla="*/ 20 h 173"/>
                  <a:gd name="T8" fmla="*/ 39 w 43"/>
                  <a:gd name="T9" fmla="*/ 110 h 173"/>
                  <a:gd name="T10" fmla="*/ 39 w 43"/>
                  <a:gd name="T11" fmla="*/ 171 h 173"/>
                  <a:gd name="T12" fmla="*/ 31 w 43"/>
                  <a:gd name="T13" fmla="*/ 173 h 173"/>
                  <a:gd name="T14" fmla="*/ 0 w 43"/>
                  <a:gd name="T15" fmla="*/ 11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" h="173">
                    <a:moveTo>
                      <a:pt x="0" y="11"/>
                    </a:moveTo>
                    <a:cubicBezTo>
                      <a:pt x="0" y="8"/>
                      <a:pt x="0" y="6"/>
                      <a:pt x="0" y="3"/>
                    </a:cubicBezTo>
                    <a:cubicBezTo>
                      <a:pt x="3" y="0"/>
                      <a:pt x="6" y="0"/>
                      <a:pt x="9" y="1"/>
                    </a:cubicBezTo>
                    <a:cubicBezTo>
                      <a:pt x="14" y="7"/>
                      <a:pt x="12" y="14"/>
                      <a:pt x="15" y="20"/>
                    </a:cubicBezTo>
                    <a:cubicBezTo>
                      <a:pt x="21" y="51"/>
                      <a:pt x="43" y="77"/>
                      <a:pt x="39" y="110"/>
                    </a:cubicBezTo>
                    <a:cubicBezTo>
                      <a:pt x="39" y="131"/>
                      <a:pt x="39" y="151"/>
                      <a:pt x="39" y="171"/>
                    </a:cubicBezTo>
                    <a:cubicBezTo>
                      <a:pt x="37" y="172"/>
                      <a:pt x="34" y="172"/>
                      <a:pt x="31" y="173"/>
                    </a:cubicBezTo>
                    <a:cubicBezTo>
                      <a:pt x="21" y="119"/>
                      <a:pt x="10" y="65"/>
                      <a:pt x="0" y="11"/>
                    </a:cubicBezTo>
                    <a:close/>
                  </a:path>
                </a:pathLst>
              </a:custGeom>
              <a:solidFill>
                <a:srgbClr val="2826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14" name="任意多边形: 形状 313"/>
              <p:cNvSpPr>
                <a:spLocks/>
              </p:cNvSpPr>
              <p:nvPr/>
            </p:nvSpPr>
            <p:spPr bwMode="auto">
              <a:xfrm>
                <a:off x="2890597" y="1332168"/>
                <a:ext cx="33565" cy="65453"/>
              </a:xfrm>
              <a:custGeom>
                <a:avLst/>
                <a:gdLst>
                  <a:gd name="T0" fmla="*/ 0 w 18"/>
                  <a:gd name="T1" fmla="*/ 16 h 36"/>
                  <a:gd name="T2" fmla="*/ 8 w 18"/>
                  <a:gd name="T3" fmla="*/ 0 h 36"/>
                  <a:gd name="T4" fmla="*/ 14 w 18"/>
                  <a:gd name="T5" fmla="*/ 36 h 36"/>
                  <a:gd name="T6" fmla="*/ 0 w 18"/>
                  <a:gd name="T7" fmla="*/ 1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36">
                    <a:moveTo>
                      <a:pt x="0" y="16"/>
                    </a:moveTo>
                    <a:cubicBezTo>
                      <a:pt x="3" y="11"/>
                      <a:pt x="6" y="6"/>
                      <a:pt x="8" y="0"/>
                    </a:cubicBezTo>
                    <a:cubicBezTo>
                      <a:pt x="18" y="11"/>
                      <a:pt x="15" y="23"/>
                      <a:pt x="14" y="36"/>
                    </a:cubicBezTo>
                    <a:cubicBezTo>
                      <a:pt x="4" y="32"/>
                      <a:pt x="2" y="24"/>
                      <a:pt x="0" y="16"/>
                    </a:cubicBezTo>
                    <a:close/>
                  </a:path>
                </a:pathLst>
              </a:custGeom>
              <a:solidFill>
                <a:srgbClr val="898A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15" name="任意多边形: 形状 314"/>
              <p:cNvSpPr>
                <a:spLocks/>
              </p:cNvSpPr>
              <p:nvPr/>
            </p:nvSpPr>
            <p:spPr bwMode="auto">
              <a:xfrm>
                <a:off x="2806684" y="1671178"/>
                <a:ext cx="40278" cy="60418"/>
              </a:xfrm>
              <a:custGeom>
                <a:avLst/>
                <a:gdLst>
                  <a:gd name="T0" fmla="*/ 14 w 22"/>
                  <a:gd name="T1" fmla="*/ 33 h 33"/>
                  <a:gd name="T2" fmla="*/ 5 w 22"/>
                  <a:gd name="T3" fmla="*/ 17 h 33"/>
                  <a:gd name="T4" fmla="*/ 14 w 22"/>
                  <a:gd name="T5" fmla="*/ 1 h 33"/>
                  <a:gd name="T6" fmla="*/ 22 w 22"/>
                  <a:gd name="T7" fmla="*/ 24 h 33"/>
                  <a:gd name="T8" fmla="*/ 14 w 22"/>
                  <a:gd name="T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33">
                    <a:moveTo>
                      <a:pt x="14" y="33"/>
                    </a:moveTo>
                    <a:cubicBezTo>
                      <a:pt x="11" y="28"/>
                      <a:pt x="8" y="22"/>
                      <a:pt x="5" y="17"/>
                    </a:cubicBezTo>
                    <a:cubicBezTo>
                      <a:pt x="3" y="9"/>
                      <a:pt x="0" y="0"/>
                      <a:pt x="14" y="1"/>
                    </a:cubicBezTo>
                    <a:cubicBezTo>
                      <a:pt x="17" y="9"/>
                      <a:pt x="19" y="16"/>
                      <a:pt x="22" y="24"/>
                    </a:cubicBezTo>
                    <a:cubicBezTo>
                      <a:pt x="19" y="27"/>
                      <a:pt x="16" y="30"/>
                      <a:pt x="14" y="33"/>
                    </a:cubicBezTo>
                    <a:close/>
                  </a:path>
                </a:pathLst>
              </a:custGeom>
              <a:solidFill>
                <a:srgbClr val="E5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16" name="任意多边形: 形状 315"/>
              <p:cNvSpPr>
                <a:spLocks/>
              </p:cNvSpPr>
              <p:nvPr/>
            </p:nvSpPr>
            <p:spPr bwMode="auto">
              <a:xfrm>
                <a:off x="2267960" y="2275355"/>
                <a:ext cx="137618" cy="112445"/>
              </a:xfrm>
              <a:custGeom>
                <a:avLst/>
                <a:gdLst>
                  <a:gd name="T0" fmla="*/ 48 w 75"/>
                  <a:gd name="T1" fmla="*/ 0 h 62"/>
                  <a:gd name="T2" fmla="*/ 71 w 75"/>
                  <a:gd name="T3" fmla="*/ 24 h 62"/>
                  <a:gd name="T4" fmla="*/ 41 w 75"/>
                  <a:gd name="T5" fmla="*/ 62 h 62"/>
                  <a:gd name="T6" fmla="*/ 2 w 75"/>
                  <a:gd name="T7" fmla="*/ 47 h 62"/>
                  <a:gd name="T8" fmla="*/ 48 w 75"/>
                  <a:gd name="T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62">
                    <a:moveTo>
                      <a:pt x="48" y="0"/>
                    </a:moveTo>
                    <a:cubicBezTo>
                      <a:pt x="56" y="8"/>
                      <a:pt x="63" y="16"/>
                      <a:pt x="71" y="24"/>
                    </a:cubicBezTo>
                    <a:cubicBezTo>
                      <a:pt x="75" y="48"/>
                      <a:pt x="57" y="55"/>
                      <a:pt x="41" y="62"/>
                    </a:cubicBezTo>
                    <a:cubicBezTo>
                      <a:pt x="26" y="60"/>
                      <a:pt x="12" y="58"/>
                      <a:pt x="2" y="47"/>
                    </a:cubicBezTo>
                    <a:cubicBezTo>
                      <a:pt x="0" y="14"/>
                      <a:pt x="18" y="1"/>
                      <a:pt x="48" y="0"/>
                    </a:cubicBezTo>
                    <a:close/>
                  </a:path>
                </a:pathLst>
              </a:custGeom>
              <a:solidFill>
                <a:srgbClr val="2423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17" name="任意多边形: 形状 316"/>
              <p:cNvSpPr>
                <a:spLocks/>
              </p:cNvSpPr>
              <p:nvPr/>
            </p:nvSpPr>
            <p:spPr bwMode="auto">
              <a:xfrm>
                <a:off x="2239429" y="2355912"/>
                <a:ext cx="104053" cy="107409"/>
              </a:xfrm>
              <a:custGeom>
                <a:avLst/>
                <a:gdLst>
                  <a:gd name="T0" fmla="*/ 18 w 57"/>
                  <a:gd name="T1" fmla="*/ 2 h 59"/>
                  <a:gd name="T2" fmla="*/ 57 w 57"/>
                  <a:gd name="T3" fmla="*/ 17 h 59"/>
                  <a:gd name="T4" fmla="*/ 10 w 57"/>
                  <a:gd name="T5" fmla="*/ 55 h 59"/>
                  <a:gd name="T6" fmla="*/ 3 w 57"/>
                  <a:gd name="T7" fmla="*/ 48 h 59"/>
                  <a:gd name="T8" fmla="*/ 18 w 57"/>
                  <a:gd name="T9" fmla="*/ 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9">
                    <a:moveTo>
                      <a:pt x="18" y="2"/>
                    </a:moveTo>
                    <a:cubicBezTo>
                      <a:pt x="34" y="0"/>
                      <a:pt x="49" y="0"/>
                      <a:pt x="57" y="17"/>
                    </a:cubicBezTo>
                    <a:cubicBezTo>
                      <a:pt x="46" y="36"/>
                      <a:pt x="39" y="59"/>
                      <a:pt x="10" y="55"/>
                    </a:cubicBezTo>
                    <a:cubicBezTo>
                      <a:pt x="8" y="53"/>
                      <a:pt x="5" y="51"/>
                      <a:pt x="3" y="48"/>
                    </a:cubicBezTo>
                    <a:cubicBezTo>
                      <a:pt x="0" y="30"/>
                      <a:pt x="3" y="14"/>
                      <a:pt x="18" y="2"/>
                    </a:cubicBezTo>
                    <a:close/>
                  </a:path>
                </a:pathLst>
              </a:custGeom>
              <a:solidFill>
                <a:srgbClr val="9A99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18" name="任意多边形: 形状 317"/>
              <p:cNvSpPr>
                <a:spLocks/>
              </p:cNvSpPr>
              <p:nvPr/>
            </p:nvSpPr>
            <p:spPr bwMode="auto">
              <a:xfrm>
                <a:off x="2313273" y="2178015"/>
                <a:ext cx="57061" cy="72166"/>
              </a:xfrm>
              <a:custGeom>
                <a:avLst/>
                <a:gdLst>
                  <a:gd name="T0" fmla="*/ 31 w 31"/>
                  <a:gd name="T1" fmla="*/ 22 h 39"/>
                  <a:gd name="T2" fmla="*/ 23 w 31"/>
                  <a:gd name="T3" fmla="*/ 39 h 39"/>
                  <a:gd name="T4" fmla="*/ 0 w 31"/>
                  <a:gd name="T5" fmla="*/ 0 h 39"/>
                  <a:gd name="T6" fmla="*/ 31 w 31"/>
                  <a:gd name="T7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9">
                    <a:moveTo>
                      <a:pt x="31" y="22"/>
                    </a:moveTo>
                    <a:cubicBezTo>
                      <a:pt x="25" y="26"/>
                      <a:pt x="23" y="32"/>
                      <a:pt x="23" y="39"/>
                    </a:cubicBezTo>
                    <a:cubicBezTo>
                      <a:pt x="14" y="27"/>
                      <a:pt x="1" y="17"/>
                      <a:pt x="0" y="0"/>
                    </a:cubicBezTo>
                    <a:cubicBezTo>
                      <a:pt x="12" y="6"/>
                      <a:pt x="25" y="10"/>
                      <a:pt x="31" y="22"/>
                    </a:cubicBezTo>
                    <a:close/>
                  </a:path>
                </a:pathLst>
              </a:custGeom>
              <a:solidFill>
                <a:srgbClr val="8F8F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19" name="任意多边形: 形状 318"/>
              <p:cNvSpPr>
                <a:spLocks/>
              </p:cNvSpPr>
              <p:nvPr/>
            </p:nvSpPr>
            <p:spPr bwMode="auto">
              <a:xfrm>
                <a:off x="2244464" y="1562090"/>
                <a:ext cx="112445" cy="318871"/>
              </a:xfrm>
              <a:custGeom>
                <a:avLst/>
                <a:gdLst>
                  <a:gd name="T0" fmla="*/ 6 w 62"/>
                  <a:gd name="T1" fmla="*/ 93 h 175"/>
                  <a:gd name="T2" fmla="*/ 23 w 62"/>
                  <a:gd name="T3" fmla="*/ 35 h 175"/>
                  <a:gd name="T4" fmla="*/ 62 w 62"/>
                  <a:gd name="T5" fmla="*/ 39 h 175"/>
                  <a:gd name="T6" fmla="*/ 14 w 62"/>
                  <a:gd name="T7" fmla="*/ 175 h 175"/>
                  <a:gd name="T8" fmla="*/ 6 w 62"/>
                  <a:gd name="T9" fmla="*/ 169 h 175"/>
                  <a:gd name="T10" fmla="*/ 6 w 62"/>
                  <a:gd name="T11" fmla="*/ 9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" h="175">
                    <a:moveTo>
                      <a:pt x="6" y="93"/>
                    </a:moveTo>
                    <a:cubicBezTo>
                      <a:pt x="6" y="72"/>
                      <a:pt x="9" y="50"/>
                      <a:pt x="23" y="35"/>
                    </a:cubicBezTo>
                    <a:cubicBezTo>
                      <a:pt x="34" y="22"/>
                      <a:pt x="53" y="0"/>
                      <a:pt x="62" y="39"/>
                    </a:cubicBezTo>
                    <a:cubicBezTo>
                      <a:pt x="46" y="84"/>
                      <a:pt x="30" y="130"/>
                      <a:pt x="14" y="175"/>
                    </a:cubicBezTo>
                    <a:cubicBezTo>
                      <a:pt x="11" y="173"/>
                      <a:pt x="9" y="171"/>
                      <a:pt x="6" y="169"/>
                    </a:cubicBezTo>
                    <a:cubicBezTo>
                      <a:pt x="2" y="143"/>
                      <a:pt x="0" y="118"/>
                      <a:pt x="6" y="93"/>
                    </a:cubicBezTo>
                    <a:close/>
                  </a:path>
                </a:pathLst>
              </a:custGeom>
              <a:solidFill>
                <a:srgbClr val="2627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20" name="任意多边形: 形状 319"/>
              <p:cNvSpPr>
                <a:spLocks/>
              </p:cNvSpPr>
              <p:nvPr/>
            </p:nvSpPr>
            <p:spPr bwMode="auto">
              <a:xfrm>
                <a:off x="2226003" y="1731596"/>
                <a:ext cx="35244" cy="137618"/>
              </a:xfrm>
              <a:custGeom>
                <a:avLst/>
                <a:gdLst>
                  <a:gd name="T0" fmla="*/ 16 w 19"/>
                  <a:gd name="T1" fmla="*/ 0 h 76"/>
                  <a:gd name="T2" fmla="*/ 16 w 19"/>
                  <a:gd name="T3" fmla="*/ 76 h 76"/>
                  <a:gd name="T4" fmla="*/ 2 w 19"/>
                  <a:gd name="T5" fmla="*/ 22 h 76"/>
                  <a:gd name="T6" fmla="*/ 16 w 19"/>
                  <a:gd name="T7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76">
                    <a:moveTo>
                      <a:pt x="16" y="0"/>
                    </a:moveTo>
                    <a:cubicBezTo>
                      <a:pt x="16" y="25"/>
                      <a:pt x="16" y="50"/>
                      <a:pt x="16" y="76"/>
                    </a:cubicBezTo>
                    <a:cubicBezTo>
                      <a:pt x="0" y="61"/>
                      <a:pt x="19" y="36"/>
                      <a:pt x="2" y="22"/>
                    </a:cubicBezTo>
                    <a:cubicBezTo>
                      <a:pt x="5" y="14"/>
                      <a:pt x="8" y="4"/>
                      <a:pt x="16" y="0"/>
                    </a:cubicBezTo>
                    <a:close/>
                  </a:path>
                </a:pathLst>
              </a:custGeom>
              <a:solidFill>
                <a:srgbClr val="6869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21" name="任意多边形: 形状 320"/>
              <p:cNvSpPr>
                <a:spLocks/>
              </p:cNvSpPr>
              <p:nvPr/>
            </p:nvSpPr>
            <p:spPr bwMode="auto">
              <a:xfrm>
                <a:off x="2580118" y="761557"/>
                <a:ext cx="114122" cy="149366"/>
              </a:xfrm>
              <a:custGeom>
                <a:avLst/>
                <a:gdLst>
                  <a:gd name="T0" fmla="*/ 49 w 63"/>
                  <a:gd name="T1" fmla="*/ 82 h 82"/>
                  <a:gd name="T2" fmla="*/ 24 w 63"/>
                  <a:gd name="T3" fmla="*/ 68 h 82"/>
                  <a:gd name="T4" fmla="*/ 32 w 63"/>
                  <a:gd name="T5" fmla="*/ 0 h 82"/>
                  <a:gd name="T6" fmla="*/ 49 w 63"/>
                  <a:gd name="T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82">
                    <a:moveTo>
                      <a:pt x="49" y="82"/>
                    </a:moveTo>
                    <a:cubicBezTo>
                      <a:pt x="40" y="78"/>
                      <a:pt x="32" y="73"/>
                      <a:pt x="24" y="68"/>
                    </a:cubicBezTo>
                    <a:cubicBezTo>
                      <a:pt x="0" y="42"/>
                      <a:pt x="23" y="22"/>
                      <a:pt x="32" y="0"/>
                    </a:cubicBezTo>
                    <a:cubicBezTo>
                      <a:pt x="38" y="27"/>
                      <a:pt x="63" y="51"/>
                      <a:pt x="49" y="82"/>
                    </a:cubicBezTo>
                    <a:close/>
                  </a:path>
                </a:pathLst>
              </a:custGeom>
              <a:solidFill>
                <a:srgbClr val="2826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22" name="任意多边形: 形状 321"/>
              <p:cNvSpPr>
                <a:spLocks/>
              </p:cNvSpPr>
              <p:nvPr/>
            </p:nvSpPr>
            <p:spPr bwMode="auto">
              <a:xfrm>
                <a:off x="2281386" y="2570730"/>
                <a:ext cx="104053" cy="38601"/>
              </a:xfrm>
              <a:custGeom>
                <a:avLst/>
                <a:gdLst>
                  <a:gd name="T0" fmla="*/ 57 w 57"/>
                  <a:gd name="T1" fmla="*/ 0 h 21"/>
                  <a:gd name="T2" fmla="*/ 0 w 57"/>
                  <a:gd name="T3" fmla="*/ 13 h 21"/>
                  <a:gd name="T4" fmla="*/ 57 w 57"/>
                  <a:gd name="T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1">
                    <a:moveTo>
                      <a:pt x="57" y="0"/>
                    </a:moveTo>
                    <a:cubicBezTo>
                      <a:pt x="40" y="21"/>
                      <a:pt x="25" y="15"/>
                      <a:pt x="0" y="13"/>
                    </a:cubicBezTo>
                    <a:cubicBezTo>
                      <a:pt x="23" y="8"/>
                      <a:pt x="36" y="5"/>
                      <a:pt x="57" y="0"/>
                    </a:cubicBezTo>
                    <a:close/>
                  </a:path>
                </a:pathLst>
              </a:custGeom>
              <a:solidFill>
                <a:srgbClr val="21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23" name="任意多边形: 形状 322"/>
              <p:cNvSpPr>
                <a:spLocks/>
              </p:cNvSpPr>
              <p:nvPr/>
            </p:nvSpPr>
            <p:spPr bwMode="auto">
              <a:xfrm>
                <a:off x="2976189" y="4269138"/>
                <a:ext cx="349080" cy="563898"/>
              </a:xfrm>
              <a:custGeom>
                <a:avLst/>
                <a:gdLst>
                  <a:gd name="T0" fmla="*/ 84 w 191"/>
                  <a:gd name="T1" fmla="*/ 1 h 310"/>
                  <a:gd name="T2" fmla="*/ 77 w 191"/>
                  <a:gd name="T3" fmla="*/ 72 h 310"/>
                  <a:gd name="T4" fmla="*/ 102 w 191"/>
                  <a:gd name="T5" fmla="*/ 162 h 310"/>
                  <a:gd name="T6" fmla="*/ 191 w 191"/>
                  <a:gd name="T7" fmla="*/ 310 h 310"/>
                  <a:gd name="T8" fmla="*/ 149 w 191"/>
                  <a:gd name="T9" fmla="*/ 279 h 310"/>
                  <a:gd name="T10" fmla="*/ 53 w 191"/>
                  <a:gd name="T11" fmla="*/ 120 h 310"/>
                  <a:gd name="T12" fmla="*/ 46 w 191"/>
                  <a:gd name="T13" fmla="*/ 107 h 310"/>
                  <a:gd name="T14" fmla="*/ 36 w 191"/>
                  <a:gd name="T15" fmla="*/ 0 h 310"/>
                  <a:gd name="T16" fmla="*/ 84 w 191"/>
                  <a:gd name="T17" fmla="*/ 1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91" h="310">
                    <a:moveTo>
                      <a:pt x="84" y="1"/>
                    </a:moveTo>
                    <a:cubicBezTo>
                      <a:pt x="84" y="25"/>
                      <a:pt x="82" y="48"/>
                      <a:pt x="77" y="72"/>
                    </a:cubicBezTo>
                    <a:cubicBezTo>
                      <a:pt x="71" y="104"/>
                      <a:pt x="86" y="135"/>
                      <a:pt x="102" y="162"/>
                    </a:cubicBezTo>
                    <a:cubicBezTo>
                      <a:pt x="132" y="211"/>
                      <a:pt x="168" y="257"/>
                      <a:pt x="191" y="310"/>
                    </a:cubicBezTo>
                    <a:cubicBezTo>
                      <a:pt x="173" y="305"/>
                      <a:pt x="159" y="294"/>
                      <a:pt x="149" y="279"/>
                    </a:cubicBezTo>
                    <a:cubicBezTo>
                      <a:pt x="116" y="227"/>
                      <a:pt x="73" y="180"/>
                      <a:pt x="53" y="120"/>
                    </a:cubicBezTo>
                    <a:cubicBezTo>
                      <a:pt x="51" y="115"/>
                      <a:pt x="50" y="109"/>
                      <a:pt x="46" y="107"/>
                    </a:cubicBezTo>
                    <a:cubicBezTo>
                      <a:pt x="0" y="75"/>
                      <a:pt x="17" y="38"/>
                      <a:pt x="36" y="0"/>
                    </a:cubicBezTo>
                    <a:cubicBezTo>
                      <a:pt x="52" y="0"/>
                      <a:pt x="68" y="1"/>
                      <a:pt x="84" y="1"/>
                    </a:cubicBezTo>
                    <a:close/>
                  </a:path>
                </a:pathLst>
              </a:custGeom>
              <a:solidFill>
                <a:srgbClr val="3739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24" name="任意多边形: 形状 323"/>
              <p:cNvSpPr>
                <a:spLocks/>
              </p:cNvSpPr>
              <p:nvPr/>
            </p:nvSpPr>
            <p:spPr bwMode="auto">
              <a:xfrm>
                <a:off x="2420682" y="1575516"/>
                <a:ext cx="342367" cy="461524"/>
              </a:xfrm>
              <a:custGeom>
                <a:avLst/>
                <a:gdLst>
                  <a:gd name="T0" fmla="*/ 88 w 188"/>
                  <a:gd name="T1" fmla="*/ 177 h 254"/>
                  <a:gd name="T2" fmla="*/ 148 w 188"/>
                  <a:gd name="T3" fmla="*/ 93 h 254"/>
                  <a:gd name="T4" fmla="*/ 157 w 188"/>
                  <a:gd name="T5" fmla="*/ 54 h 254"/>
                  <a:gd name="T6" fmla="*/ 188 w 188"/>
                  <a:gd name="T7" fmla="*/ 0 h 254"/>
                  <a:gd name="T8" fmla="*/ 172 w 188"/>
                  <a:gd name="T9" fmla="*/ 94 h 254"/>
                  <a:gd name="T10" fmla="*/ 149 w 188"/>
                  <a:gd name="T11" fmla="*/ 162 h 254"/>
                  <a:gd name="T12" fmla="*/ 80 w 188"/>
                  <a:gd name="T13" fmla="*/ 254 h 254"/>
                  <a:gd name="T14" fmla="*/ 44 w 188"/>
                  <a:gd name="T15" fmla="*/ 210 h 254"/>
                  <a:gd name="T16" fmla="*/ 12 w 188"/>
                  <a:gd name="T17" fmla="*/ 109 h 254"/>
                  <a:gd name="T18" fmla="*/ 19 w 188"/>
                  <a:gd name="T19" fmla="*/ 47 h 254"/>
                  <a:gd name="T20" fmla="*/ 26 w 188"/>
                  <a:gd name="T21" fmla="*/ 48 h 254"/>
                  <a:gd name="T22" fmla="*/ 73 w 188"/>
                  <a:gd name="T23" fmla="*/ 205 h 254"/>
                  <a:gd name="T24" fmla="*/ 88 w 188"/>
                  <a:gd name="T25" fmla="*/ 177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8" h="254">
                    <a:moveTo>
                      <a:pt x="88" y="177"/>
                    </a:moveTo>
                    <a:cubicBezTo>
                      <a:pt x="104" y="146"/>
                      <a:pt x="116" y="114"/>
                      <a:pt x="148" y="93"/>
                    </a:cubicBezTo>
                    <a:cubicBezTo>
                      <a:pt x="159" y="86"/>
                      <a:pt x="156" y="68"/>
                      <a:pt x="157" y="54"/>
                    </a:cubicBezTo>
                    <a:cubicBezTo>
                      <a:pt x="160" y="32"/>
                      <a:pt x="159" y="7"/>
                      <a:pt x="188" y="0"/>
                    </a:cubicBezTo>
                    <a:cubicBezTo>
                      <a:pt x="181" y="31"/>
                      <a:pt x="171" y="61"/>
                      <a:pt x="172" y="94"/>
                    </a:cubicBezTo>
                    <a:cubicBezTo>
                      <a:pt x="173" y="119"/>
                      <a:pt x="156" y="138"/>
                      <a:pt x="149" y="162"/>
                    </a:cubicBezTo>
                    <a:cubicBezTo>
                      <a:pt x="121" y="188"/>
                      <a:pt x="105" y="224"/>
                      <a:pt x="80" y="254"/>
                    </a:cubicBezTo>
                    <a:cubicBezTo>
                      <a:pt x="61" y="246"/>
                      <a:pt x="50" y="231"/>
                      <a:pt x="44" y="210"/>
                    </a:cubicBezTo>
                    <a:cubicBezTo>
                      <a:pt x="35" y="176"/>
                      <a:pt x="28" y="141"/>
                      <a:pt x="12" y="109"/>
                    </a:cubicBezTo>
                    <a:cubicBezTo>
                      <a:pt x="0" y="87"/>
                      <a:pt x="13" y="68"/>
                      <a:pt x="19" y="47"/>
                    </a:cubicBezTo>
                    <a:cubicBezTo>
                      <a:pt x="22" y="46"/>
                      <a:pt x="26" y="46"/>
                      <a:pt x="26" y="48"/>
                    </a:cubicBezTo>
                    <a:cubicBezTo>
                      <a:pt x="35" y="101"/>
                      <a:pt x="72" y="147"/>
                      <a:pt x="73" y="205"/>
                    </a:cubicBezTo>
                    <a:cubicBezTo>
                      <a:pt x="82" y="197"/>
                      <a:pt x="80" y="184"/>
                      <a:pt x="88" y="177"/>
                    </a:cubicBezTo>
                    <a:close/>
                  </a:path>
                </a:pathLst>
              </a:custGeom>
              <a:solidFill>
                <a:srgbClr val="5556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25" name="任意多边形: 形状 324"/>
              <p:cNvSpPr>
                <a:spLocks/>
              </p:cNvSpPr>
              <p:nvPr/>
            </p:nvSpPr>
            <p:spPr bwMode="auto">
              <a:xfrm>
                <a:off x="2455926" y="1577195"/>
                <a:ext cx="135940" cy="422924"/>
              </a:xfrm>
              <a:custGeom>
                <a:avLst/>
                <a:gdLst>
                  <a:gd name="T0" fmla="*/ 69 w 75"/>
                  <a:gd name="T1" fmla="*/ 176 h 233"/>
                  <a:gd name="T2" fmla="*/ 42 w 75"/>
                  <a:gd name="T3" fmla="*/ 233 h 233"/>
                  <a:gd name="T4" fmla="*/ 0 w 75"/>
                  <a:gd name="T5" fmla="*/ 46 h 233"/>
                  <a:gd name="T6" fmla="*/ 14 w 75"/>
                  <a:gd name="T7" fmla="*/ 14 h 233"/>
                  <a:gd name="T8" fmla="*/ 31 w 75"/>
                  <a:gd name="T9" fmla="*/ 6 h 233"/>
                  <a:gd name="T10" fmla="*/ 61 w 75"/>
                  <a:gd name="T11" fmla="*/ 151 h 233"/>
                  <a:gd name="T12" fmla="*/ 69 w 75"/>
                  <a:gd name="T13" fmla="*/ 176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233">
                    <a:moveTo>
                      <a:pt x="69" y="176"/>
                    </a:moveTo>
                    <a:cubicBezTo>
                      <a:pt x="75" y="198"/>
                      <a:pt x="68" y="215"/>
                      <a:pt x="42" y="233"/>
                    </a:cubicBezTo>
                    <a:cubicBezTo>
                      <a:pt x="56" y="161"/>
                      <a:pt x="6" y="109"/>
                      <a:pt x="0" y="46"/>
                    </a:cubicBezTo>
                    <a:cubicBezTo>
                      <a:pt x="5" y="36"/>
                      <a:pt x="4" y="22"/>
                      <a:pt x="14" y="14"/>
                    </a:cubicBezTo>
                    <a:cubicBezTo>
                      <a:pt x="21" y="13"/>
                      <a:pt x="21" y="0"/>
                      <a:pt x="31" y="6"/>
                    </a:cubicBezTo>
                    <a:cubicBezTo>
                      <a:pt x="16" y="60"/>
                      <a:pt x="26" y="108"/>
                      <a:pt x="61" y="151"/>
                    </a:cubicBezTo>
                    <a:cubicBezTo>
                      <a:pt x="67" y="157"/>
                      <a:pt x="67" y="167"/>
                      <a:pt x="69" y="176"/>
                    </a:cubicBezTo>
                    <a:close/>
                  </a:path>
                </a:pathLst>
              </a:custGeom>
              <a:solidFill>
                <a:srgbClr val="787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26" name="任意多边形: 形状 325"/>
              <p:cNvSpPr>
                <a:spLocks/>
              </p:cNvSpPr>
              <p:nvPr/>
            </p:nvSpPr>
            <p:spPr bwMode="auto">
              <a:xfrm>
                <a:off x="2481099" y="1488246"/>
                <a:ext cx="73844" cy="127548"/>
              </a:xfrm>
              <a:custGeom>
                <a:avLst/>
                <a:gdLst>
                  <a:gd name="T0" fmla="*/ 17 w 40"/>
                  <a:gd name="T1" fmla="*/ 55 h 71"/>
                  <a:gd name="T2" fmla="*/ 0 w 40"/>
                  <a:gd name="T3" fmla="*/ 63 h 71"/>
                  <a:gd name="T4" fmla="*/ 23 w 40"/>
                  <a:gd name="T5" fmla="*/ 0 h 71"/>
                  <a:gd name="T6" fmla="*/ 31 w 40"/>
                  <a:gd name="T7" fmla="*/ 32 h 71"/>
                  <a:gd name="T8" fmla="*/ 17 w 40"/>
                  <a:gd name="T9" fmla="*/ 55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71">
                    <a:moveTo>
                      <a:pt x="17" y="55"/>
                    </a:moveTo>
                    <a:cubicBezTo>
                      <a:pt x="9" y="53"/>
                      <a:pt x="11" y="71"/>
                      <a:pt x="0" y="63"/>
                    </a:cubicBezTo>
                    <a:cubicBezTo>
                      <a:pt x="7" y="42"/>
                      <a:pt x="11" y="19"/>
                      <a:pt x="23" y="0"/>
                    </a:cubicBezTo>
                    <a:cubicBezTo>
                      <a:pt x="40" y="7"/>
                      <a:pt x="16" y="25"/>
                      <a:pt x="31" y="32"/>
                    </a:cubicBezTo>
                    <a:cubicBezTo>
                      <a:pt x="26" y="40"/>
                      <a:pt x="22" y="47"/>
                      <a:pt x="17" y="55"/>
                    </a:cubicBezTo>
                    <a:close/>
                  </a:path>
                </a:pathLst>
              </a:custGeom>
              <a:solidFill>
                <a:srgbClr val="5556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27" name="任意多边形: 形状 326"/>
              <p:cNvSpPr>
                <a:spLocks/>
              </p:cNvSpPr>
              <p:nvPr/>
            </p:nvSpPr>
            <p:spPr bwMode="auto">
              <a:xfrm>
                <a:off x="2645570" y="1488246"/>
                <a:ext cx="80557" cy="83913"/>
              </a:xfrm>
              <a:custGeom>
                <a:avLst/>
                <a:gdLst>
                  <a:gd name="T0" fmla="*/ 39 w 44"/>
                  <a:gd name="T1" fmla="*/ 0 h 47"/>
                  <a:gd name="T2" fmla="*/ 14 w 44"/>
                  <a:gd name="T3" fmla="*/ 46 h 47"/>
                  <a:gd name="T4" fmla="*/ 0 w 44"/>
                  <a:gd name="T5" fmla="*/ 36 h 47"/>
                  <a:gd name="T6" fmla="*/ 39 w 44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47">
                    <a:moveTo>
                      <a:pt x="39" y="0"/>
                    </a:moveTo>
                    <a:cubicBezTo>
                      <a:pt x="28" y="14"/>
                      <a:pt x="44" y="42"/>
                      <a:pt x="14" y="46"/>
                    </a:cubicBezTo>
                    <a:cubicBezTo>
                      <a:pt x="7" y="47"/>
                      <a:pt x="0" y="42"/>
                      <a:pt x="0" y="36"/>
                    </a:cubicBezTo>
                    <a:cubicBezTo>
                      <a:pt x="2" y="14"/>
                      <a:pt x="21" y="7"/>
                      <a:pt x="39" y="0"/>
                    </a:cubicBezTo>
                    <a:close/>
                  </a:path>
                </a:pathLst>
              </a:custGeom>
              <a:solidFill>
                <a:srgbClr val="2221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28" name="任意多边形: 形状 327"/>
              <p:cNvSpPr>
                <a:spLocks/>
              </p:cNvSpPr>
              <p:nvPr/>
            </p:nvSpPr>
            <p:spPr bwMode="auto">
              <a:xfrm>
                <a:off x="2805006" y="1629221"/>
                <a:ext cx="28531" cy="72166"/>
              </a:xfrm>
              <a:custGeom>
                <a:avLst/>
                <a:gdLst>
                  <a:gd name="T0" fmla="*/ 15 w 15"/>
                  <a:gd name="T1" fmla="*/ 24 h 40"/>
                  <a:gd name="T2" fmla="*/ 6 w 15"/>
                  <a:gd name="T3" fmla="*/ 40 h 40"/>
                  <a:gd name="T4" fmla="*/ 0 w 15"/>
                  <a:gd name="T5" fmla="*/ 39 h 40"/>
                  <a:gd name="T6" fmla="*/ 0 w 15"/>
                  <a:gd name="T7" fmla="*/ 0 h 40"/>
                  <a:gd name="T8" fmla="*/ 15 w 15"/>
                  <a:gd name="T9" fmla="*/ 24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40">
                    <a:moveTo>
                      <a:pt x="15" y="24"/>
                    </a:moveTo>
                    <a:cubicBezTo>
                      <a:pt x="6" y="26"/>
                      <a:pt x="8" y="34"/>
                      <a:pt x="6" y="40"/>
                    </a:cubicBezTo>
                    <a:cubicBezTo>
                      <a:pt x="4" y="39"/>
                      <a:pt x="2" y="39"/>
                      <a:pt x="0" y="39"/>
                    </a:cubicBezTo>
                    <a:cubicBezTo>
                      <a:pt x="0" y="26"/>
                      <a:pt x="0" y="14"/>
                      <a:pt x="0" y="0"/>
                    </a:cubicBezTo>
                    <a:cubicBezTo>
                      <a:pt x="11" y="6"/>
                      <a:pt x="11" y="16"/>
                      <a:pt x="15" y="24"/>
                    </a:cubicBezTo>
                    <a:close/>
                  </a:path>
                </a:pathLst>
              </a:custGeom>
              <a:solidFill>
                <a:srgbClr val="5A5B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747839" y="2042575"/>
            <a:ext cx="4891336" cy="2540629"/>
          </a:xfrm>
        </p:spPr>
        <p:txBody>
          <a:bodyPr anchor="ctr">
            <a:normAutofit/>
          </a:bodyPr>
          <a:lstStyle>
            <a:lvl1pPr algn="r">
              <a:defRPr sz="4950"/>
            </a:lvl1pPr>
          </a:lstStyle>
          <a:p>
            <a:pPr lvl="0"/>
            <a:r>
              <a:rPr lang="en-US"/>
              <a:t>Click to add title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 hasCustomPrompt="1"/>
          </p:nvPr>
        </p:nvSpPr>
        <p:spPr>
          <a:xfrm>
            <a:off x="5250760" y="5570220"/>
            <a:ext cx="3388415" cy="274320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en-US" sz="900" dirty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Presenter name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4" hasCustomPrompt="1"/>
          </p:nvPr>
        </p:nvSpPr>
        <p:spPr>
          <a:xfrm>
            <a:off x="5250760" y="5844540"/>
            <a:ext cx="3388415" cy="274320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en-US" sz="900" dirty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www.officeplus.cn</a:t>
            </a:r>
          </a:p>
        </p:txBody>
      </p:sp>
    </p:spTree>
    <p:extLst>
      <p:ext uri="{BB962C8B-B14F-4D97-AF65-F5344CB8AC3E}">
        <p14:creationId xmlns:p14="http://schemas.microsoft.com/office/powerpoint/2010/main" val="21390691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AA2A125-52B7-ED21-AAE9-E7038623D4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705543D-E223-BC18-B3BD-A02248F286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3EF109-21AE-E7A2-6803-EA110ABC70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13CB1B-80A2-40DB-B143-2DBE169EFC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51598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6A964D-5DFB-A597-0FC3-50AAEEA4B5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BD4396F-850B-8DAB-DC2C-FC1D63E400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433FD5A-00D4-80FE-63DE-1EAEC4CEC1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DDF469-AEF0-4149-B769-58BE1479F6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2017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7B0B50-8669-6ABE-46F0-BB647B2658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9DC269-7780-4CE9-9419-F1C2D06583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D44751E-ED63-C719-B117-B5A999EC23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62F7E4-A1E8-4333-8D2D-1F08048988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58491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79DA38-5CB7-D840-4569-1746BDE06B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E38D535-FED5-BA64-18D7-50BA308703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19EF70-9ABE-EFBC-7F6B-61A795E2AF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C29FDA-00D2-4F79-9EA0-A5CD2E0A38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25097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37DA87F-A4EB-4413-9A84-66B95363F8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4B17379-5048-C50B-A0A1-2BBB02E8AB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B9112F7-AAFC-1954-1F30-F282D6FAC4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83F994-DA59-4E21-981F-1C63129AEC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5768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4C523B-42DB-4259-64CD-32440698F7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D6E938-C3F9-B8E9-91EE-88F8379BDE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C66AD1-A5C7-BDA3-B99C-56AB7A44441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1258E806-7796-4500-9C6F-564B0A5DB05B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C9DA9B-B14F-5CA1-D8AA-80D8721C5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C47FEE-B025-CB26-779D-51C2E51C6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69EB476-449E-4809-9B44-EFF3E26760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3124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7A18EA0-3661-8151-A3A8-59FDD8A33F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4BE822F-82BD-2154-6BA9-FA5ECE2A62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B72A385-9AE8-7D84-3F35-D60B3564D3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46FF66-977A-4FEC-BC32-ECFA9143F2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78483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BDAC925-DFF5-597E-C279-46425A9FE5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7EF6BD-837D-29D5-7DFF-177BAF2C7A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15310FC-8CAE-9A6E-C19D-9A98D9C8B8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00268C-4D61-434C-8467-672E7B61EA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42204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E2920E-687F-A6BE-8C82-53651843DB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8C91ED-93A8-A29E-8081-76F250BD9F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E71C60-48C4-E4C0-C388-67B5B30C58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841ADF-D650-49B6-A3BE-BF7A581E53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66971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729E7DA-85C4-FF01-00BE-E327BE8E8A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1912C7-0488-C9A1-4BAF-1A94226089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718716-209B-028F-DB96-30D58CF366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670192-E1AE-4A27-9348-5C900E33E8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73884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B88418-22B4-551D-34B5-815F0C5F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D10455-D9ED-BB85-8A04-FFACC5D1E6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674C82-95E0-4178-83FD-342EDB68F4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091E26-4FDE-4248-9699-D3BBD3B175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17208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A2FADB-CE06-8E76-AE5E-37999FA40E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F904F22-DD00-EA4A-3259-31BF8B812F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CE1C93A-F7DD-9E67-DB57-7BC5AC5406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32A79C-AFC4-4ED6-AEFB-93328EEFBE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451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1CA0D1-D557-4E17-33D8-9DA7148FD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E6EED86-5FDB-76BA-ADB5-7CB8C4EE28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AE17C9-3163-0119-9B77-C16CB8359E6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1258E806-7796-4500-9C6F-564B0A5DB05B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705BA2-3325-FF11-6E2F-3C09C26C32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7ABA9A-02CF-2838-48E3-7FDC68851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69EB476-449E-4809-9B44-EFF3E26760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13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6D3725-458A-4792-F05B-A227BB97E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C6F866-5031-6B7A-7C3D-192F3828AA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E136DA0-EFBB-810C-59ED-E0E224EF19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33F5AF1-5033-73FF-405C-405D997E193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1258E806-7796-4500-9C6F-564B0A5DB05B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CBB90FC-6EC9-1CF6-1D1E-58E13B96A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02EC453-FA71-9657-1869-E4715ED32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69EB476-449E-4809-9B44-EFF3E26760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989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CA2753-8B2B-3B2C-26A9-586166B96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8E590D4-A18B-1089-18C4-815FE28326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E7EFDCB-D802-F684-C146-AE6F38B608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E16F19D-1F6E-2700-09AD-E0FB65F095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F373B26-095B-B214-6A8B-AAAEFEEA21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C741F8E-4FA8-D265-F08C-2AAF281315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1258E806-7796-4500-9C6F-564B0A5DB05B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70E80CE-DAF2-95D4-F886-7803EFBCA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854FC88-9426-88F8-1C7D-0F0DFA207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69EB476-449E-4809-9B44-EFF3E26760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737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104D28-C592-C222-3304-C51A75EDA0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C63A19D-A24D-A7D5-F72B-E5AB3F65FAD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1258E806-7796-4500-9C6F-564B0A5DB05B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C6C4D34-4E04-4B80-C700-0D0D701A2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BBABE5F-7472-AE56-9320-95BDE2A40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69EB476-449E-4809-9B44-EFF3E26760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522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05FF2E5-6624-44BC-98F9-A5E4F9FAA59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1258E806-7796-4500-9C6F-564B0A5DB05B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989E3C6-FE9B-C630-E45F-436D8FBAC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BEF7AF8-E5BE-BE45-65DD-5DC5F85EE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69EB476-449E-4809-9B44-EFF3E26760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192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ABBDC9-3528-360C-0546-6FC0B8BEC9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9E1405-F079-865D-B1BE-1849FB655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37B3DC7-D359-51FC-C705-16BEF7A92E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5E8D713-144F-9E3A-A25D-14454838F3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1258E806-7796-4500-9C6F-564B0A5DB05B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014D4D4-5D37-4CC0-702B-71C6841E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182C914-1F0D-EDEE-2E2C-B2E24F264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69EB476-449E-4809-9B44-EFF3E26760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8582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E1C763-1152-9194-576B-D5C60E2AB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D83A203-5B42-A61E-6C16-455ACB7E15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1A0EDE7-2EA9-0F60-5506-AC782A4ABC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16221C1-BEA8-E3A2-B338-FEF4135206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1258E806-7796-4500-9C6F-564B0A5DB05B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228C6C-CE98-1B5C-8A40-21C6C45C6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C4A2091-B198-2A5D-1AFE-6BC42B90A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69EB476-449E-4809-9B44-EFF3E26760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292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jpeg"/><Relationship Id="rId5" Type="http://schemas.openxmlformats.org/officeDocument/2006/relationships/hyperlink" Target="mailto:yushui@uestc.edu.cn" TargetMode="Externa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11278637-6611-D52A-BB9C-01DF68A20F0B}"/>
              </a:ext>
            </a:extLst>
          </p:cNvPr>
          <p:cNvCxnSpPr>
            <a:cxnSpLocks/>
          </p:cNvCxnSpPr>
          <p:nvPr userDrawn="1"/>
        </p:nvCxnSpPr>
        <p:spPr>
          <a:xfrm>
            <a:off x="0" y="3667125"/>
            <a:ext cx="9144000" cy="0"/>
          </a:xfrm>
          <a:prstGeom prst="line">
            <a:avLst/>
          </a:prstGeom>
          <a:ln w="228600">
            <a:gradFill flip="none" rotWithShape="1">
              <a:gsLst>
                <a:gs pos="1000">
                  <a:schemeClr val="accent4">
                    <a:lumMod val="100000"/>
                    <a:alpha val="10000"/>
                  </a:schemeClr>
                </a:gs>
                <a:gs pos="100000">
                  <a:srgbClr val="1611F7"/>
                </a:gs>
              </a:gsLst>
              <a:path path="circle">
                <a:fillToRect l="50000" t="-80000" r="50000" b="18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27">
            <a:extLst>
              <a:ext uri="{FF2B5EF4-FFF2-40B4-BE49-F238E27FC236}">
                <a16:creationId xmlns:a16="http://schemas.microsoft.com/office/drawing/2014/main" id="{EF3849DD-3D83-0340-ECA0-7CCB04E9BE50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1216660" y="3994784"/>
            <a:ext cx="951229" cy="1430649"/>
          </a:xfrm>
          <a:custGeom>
            <a:avLst/>
            <a:gdLst>
              <a:gd name="T0" fmla="*/ 20 w 204"/>
              <a:gd name="T1" fmla="*/ 87 h 285"/>
              <a:gd name="T2" fmla="*/ 49 w 204"/>
              <a:gd name="T3" fmla="*/ 64 h 285"/>
              <a:gd name="T4" fmla="*/ 66 w 204"/>
              <a:gd name="T5" fmla="*/ 64 h 285"/>
              <a:gd name="T6" fmla="*/ 72 w 204"/>
              <a:gd name="T7" fmla="*/ 73 h 285"/>
              <a:gd name="T8" fmla="*/ 78 w 204"/>
              <a:gd name="T9" fmla="*/ 64 h 285"/>
              <a:gd name="T10" fmla="*/ 92 w 204"/>
              <a:gd name="T11" fmla="*/ 64 h 285"/>
              <a:gd name="T12" fmla="*/ 122 w 204"/>
              <a:gd name="T13" fmla="*/ 87 h 285"/>
              <a:gd name="T14" fmla="*/ 122 w 204"/>
              <a:gd name="T15" fmla="*/ 117 h 285"/>
              <a:gd name="T16" fmla="*/ 104 w 204"/>
              <a:gd name="T17" fmla="*/ 117 h 285"/>
              <a:gd name="T18" fmla="*/ 104 w 204"/>
              <a:gd name="T19" fmla="*/ 91 h 285"/>
              <a:gd name="T20" fmla="*/ 98 w 204"/>
              <a:gd name="T21" fmla="*/ 91 h 285"/>
              <a:gd name="T22" fmla="*/ 98 w 204"/>
              <a:gd name="T23" fmla="*/ 117 h 285"/>
              <a:gd name="T24" fmla="*/ 43 w 204"/>
              <a:gd name="T25" fmla="*/ 117 h 285"/>
              <a:gd name="T26" fmla="*/ 43 w 204"/>
              <a:gd name="T27" fmla="*/ 91 h 285"/>
              <a:gd name="T28" fmla="*/ 38 w 204"/>
              <a:gd name="T29" fmla="*/ 91 h 285"/>
              <a:gd name="T30" fmla="*/ 38 w 204"/>
              <a:gd name="T31" fmla="*/ 117 h 285"/>
              <a:gd name="T32" fmla="*/ 20 w 204"/>
              <a:gd name="T33" fmla="*/ 117 h 285"/>
              <a:gd name="T34" fmla="*/ 20 w 204"/>
              <a:gd name="T35" fmla="*/ 87 h 285"/>
              <a:gd name="T36" fmla="*/ 72 w 204"/>
              <a:gd name="T37" fmla="*/ 57 h 285"/>
              <a:gd name="T38" fmla="*/ 93 w 204"/>
              <a:gd name="T39" fmla="*/ 35 h 285"/>
              <a:gd name="T40" fmla="*/ 72 w 204"/>
              <a:gd name="T41" fmla="*/ 14 h 285"/>
              <a:gd name="T42" fmla="*/ 50 w 204"/>
              <a:gd name="T43" fmla="*/ 35 h 285"/>
              <a:gd name="T44" fmla="*/ 72 w 204"/>
              <a:gd name="T45" fmla="*/ 57 h 285"/>
              <a:gd name="T46" fmla="*/ 43 w 204"/>
              <a:gd name="T47" fmla="*/ 285 h 285"/>
              <a:gd name="T48" fmla="*/ 98 w 204"/>
              <a:gd name="T49" fmla="*/ 285 h 285"/>
              <a:gd name="T50" fmla="*/ 124 w 204"/>
              <a:gd name="T51" fmla="*/ 147 h 285"/>
              <a:gd name="T52" fmla="*/ 17 w 204"/>
              <a:gd name="T53" fmla="*/ 147 h 285"/>
              <a:gd name="T54" fmla="*/ 43 w 204"/>
              <a:gd name="T55" fmla="*/ 285 h 285"/>
              <a:gd name="T56" fmla="*/ 204 w 204"/>
              <a:gd name="T57" fmla="*/ 29 h 285"/>
              <a:gd name="T58" fmla="*/ 166 w 204"/>
              <a:gd name="T59" fmla="*/ 58 h 285"/>
              <a:gd name="T60" fmla="*/ 135 w 204"/>
              <a:gd name="T61" fmla="*/ 73 h 285"/>
              <a:gd name="T62" fmla="*/ 144 w 204"/>
              <a:gd name="T63" fmla="*/ 55 h 285"/>
              <a:gd name="T64" fmla="*/ 122 w 204"/>
              <a:gd name="T65" fmla="*/ 29 h 285"/>
              <a:gd name="T66" fmla="*/ 163 w 204"/>
              <a:gd name="T67" fmla="*/ 0 h 285"/>
              <a:gd name="T68" fmla="*/ 204 w 204"/>
              <a:gd name="T69" fmla="*/ 29 h 285"/>
              <a:gd name="T70" fmla="*/ 187 w 204"/>
              <a:gd name="T71" fmla="*/ 36 h 285"/>
              <a:gd name="T72" fmla="*/ 185 w 204"/>
              <a:gd name="T73" fmla="*/ 34 h 285"/>
              <a:gd name="T74" fmla="*/ 141 w 204"/>
              <a:gd name="T75" fmla="*/ 34 h 285"/>
              <a:gd name="T76" fmla="*/ 139 w 204"/>
              <a:gd name="T77" fmla="*/ 36 h 285"/>
              <a:gd name="T78" fmla="*/ 141 w 204"/>
              <a:gd name="T79" fmla="*/ 39 h 285"/>
              <a:gd name="T80" fmla="*/ 185 w 204"/>
              <a:gd name="T81" fmla="*/ 39 h 285"/>
              <a:gd name="T82" fmla="*/ 187 w 204"/>
              <a:gd name="T83" fmla="*/ 36 h 285"/>
              <a:gd name="T84" fmla="*/ 187 w 204"/>
              <a:gd name="T85" fmla="*/ 22 h 285"/>
              <a:gd name="T86" fmla="*/ 185 w 204"/>
              <a:gd name="T87" fmla="*/ 20 h 285"/>
              <a:gd name="T88" fmla="*/ 141 w 204"/>
              <a:gd name="T89" fmla="*/ 20 h 285"/>
              <a:gd name="T90" fmla="*/ 139 w 204"/>
              <a:gd name="T91" fmla="*/ 22 h 285"/>
              <a:gd name="T92" fmla="*/ 141 w 204"/>
              <a:gd name="T93" fmla="*/ 25 h 285"/>
              <a:gd name="T94" fmla="*/ 185 w 204"/>
              <a:gd name="T95" fmla="*/ 25 h 285"/>
              <a:gd name="T96" fmla="*/ 187 w 204"/>
              <a:gd name="T97" fmla="*/ 22 h 285"/>
              <a:gd name="T98" fmla="*/ 0 w 204"/>
              <a:gd name="T99" fmla="*/ 141 h 285"/>
              <a:gd name="T100" fmla="*/ 141 w 204"/>
              <a:gd name="T101" fmla="*/ 141 h 285"/>
              <a:gd name="T102" fmla="*/ 141 w 204"/>
              <a:gd name="T103" fmla="*/ 121 h 285"/>
              <a:gd name="T104" fmla="*/ 0 w 204"/>
              <a:gd name="T105" fmla="*/ 121 h 285"/>
              <a:gd name="T106" fmla="*/ 0 w 204"/>
              <a:gd name="T107" fmla="*/ 141 h 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204" h="285">
                <a:moveTo>
                  <a:pt x="20" y="87"/>
                </a:moveTo>
                <a:cubicBezTo>
                  <a:pt x="20" y="87"/>
                  <a:pt x="18" y="64"/>
                  <a:pt x="49" y="64"/>
                </a:cubicBezTo>
                <a:cubicBezTo>
                  <a:pt x="66" y="64"/>
                  <a:pt x="66" y="64"/>
                  <a:pt x="66" y="64"/>
                </a:cubicBezTo>
                <a:cubicBezTo>
                  <a:pt x="72" y="73"/>
                  <a:pt x="72" y="73"/>
                  <a:pt x="72" y="73"/>
                </a:cubicBezTo>
                <a:cubicBezTo>
                  <a:pt x="78" y="64"/>
                  <a:pt x="78" y="64"/>
                  <a:pt x="78" y="64"/>
                </a:cubicBezTo>
                <a:cubicBezTo>
                  <a:pt x="92" y="64"/>
                  <a:pt x="92" y="64"/>
                  <a:pt x="92" y="64"/>
                </a:cubicBezTo>
                <a:cubicBezTo>
                  <a:pt x="92" y="64"/>
                  <a:pt x="120" y="63"/>
                  <a:pt x="122" y="87"/>
                </a:cubicBezTo>
                <a:cubicBezTo>
                  <a:pt x="122" y="117"/>
                  <a:pt x="122" y="117"/>
                  <a:pt x="122" y="117"/>
                </a:cubicBezTo>
                <a:cubicBezTo>
                  <a:pt x="104" y="117"/>
                  <a:pt x="104" y="117"/>
                  <a:pt x="104" y="117"/>
                </a:cubicBezTo>
                <a:cubicBezTo>
                  <a:pt x="104" y="91"/>
                  <a:pt x="104" y="91"/>
                  <a:pt x="104" y="91"/>
                </a:cubicBezTo>
                <a:cubicBezTo>
                  <a:pt x="98" y="91"/>
                  <a:pt x="98" y="91"/>
                  <a:pt x="98" y="91"/>
                </a:cubicBezTo>
                <a:cubicBezTo>
                  <a:pt x="98" y="117"/>
                  <a:pt x="98" y="117"/>
                  <a:pt x="98" y="117"/>
                </a:cubicBezTo>
                <a:cubicBezTo>
                  <a:pt x="43" y="117"/>
                  <a:pt x="43" y="117"/>
                  <a:pt x="43" y="117"/>
                </a:cubicBezTo>
                <a:cubicBezTo>
                  <a:pt x="43" y="91"/>
                  <a:pt x="43" y="91"/>
                  <a:pt x="43" y="91"/>
                </a:cubicBezTo>
                <a:cubicBezTo>
                  <a:pt x="38" y="91"/>
                  <a:pt x="38" y="91"/>
                  <a:pt x="38" y="91"/>
                </a:cubicBezTo>
                <a:cubicBezTo>
                  <a:pt x="38" y="117"/>
                  <a:pt x="38" y="117"/>
                  <a:pt x="38" y="117"/>
                </a:cubicBezTo>
                <a:cubicBezTo>
                  <a:pt x="20" y="117"/>
                  <a:pt x="20" y="117"/>
                  <a:pt x="20" y="117"/>
                </a:cubicBezTo>
                <a:lnTo>
                  <a:pt x="20" y="87"/>
                </a:lnTo>
                <a:close/>
                <a:moveTo>
                  <a:pt x="72" y="57"/>
                </a:moveTo>
                <a:cubicBezTo>
                  <a:pt x="84" y="57"/>
                  <a:pt x="93" y="47"/>
                  <a:pt x="93" y="35"/>
                </a:cubicBezTo>
                <a:cubicBezTo>
                  <a:pt x="93" y="23"/>
                  <a:pt x="84" y="14"/>
                  <a:pt x="72" y="14"/>
                </a:cubicBezTo>
                <a:cubicBezTo>
                  <a:pt x="60" y="14"/>
                  <a:pt x="50" y="23"/>
                  <a:pt x="50" y="35"/>
                </a:cubicBezTo>
                <a:cubicBezTo>
                  <a:pt x="50" y="47"/>
                  <a:pt x="60" y="57"/>
                  <a:pt x="72" y="57"/>
                </a:cubicBezTo>
                <a:close/>
                <a:moveTo>
                  <a:pt x="43" y="285"/>
                </a:moveTo>
                <a:cubicBezTo>
                  <a:pt x="98" y="285"/>
                  <a:pt x="98" y="285"/>
                  <a:pt x="98" y="285"/>
                </a:cubicBezTo>
                <a:cubicBezTo>
                  <a:pt x="124" y="147"/>
                  <a:pt x="124" y="147"/>
                  <a:pt x="124" y="147"/>
                </a:cubicBezTo>
                <a:cubicBezTo>
                  <a:pt x="17" y="147"/>
                  <a:pt x="17" y="147"/>
                  <a:pt x="17" y="147"/>
                </a:cubicBezTo>
                <a:lnTo>
                  <a:pt x="43" y="285"/>
                </a:lnTo>
                <a:close/>
                <a:moveTo>
                  <a:pt x="204" y="29"/>
                </a:moveTo>
                <a:cubicBezTo>
                  <a:pt x="204" y="45"/>
                  <a:pt x="187" y="57"/>
                  <a:pt x="166" y="58"/>
                </a:cubicBezTo>
                <a:cubicBezTo>
                  <a:pt x="154" y="67"/>
                  <a:pt x="135" y="73"/>
                  <a:pt x="135" y="73"/>
                </a:cubicBezTo>
                <a:cubicBezTo>
                  <a:pt x="144" y="64"/>
                  <a:pt x="145" y="58"/>
                  <a:pt x="144" y="55"/>
                </a:cubicBezTo>
                <a:cubicBezTo>
                  <a:pt x="131" y="50"/>
                  <a:pt x="122" y="41"/>
                  <a:pt x="122" y="29"/>
                </a:cubicBezTo>
                <a:cubicBezTo>
                  <a:pt x="122" y="13"/>
                  <a:pt x="140" y="0"/>
                  <a:pt x="163" y="0"/>
                </a:cubicBezTo>
                <a:cubicBezTo>
                  <a:pt x="186" y="0"/>
                  <a:pt x="204" y="13"/>
                  <a:pt x="204" y="29"/>
                </a:cubicBezTo>
                <a:close/>
                <a:moveTo>
                  <a:pt x="187" y="36"/>
                </a:moveTo>
                <a:cubicBezTo>
                  <a:pt x="187" y="35"/>
                  <a:pt x="186" y="34"/>
                  <a:pt x="185" y="34"/>
                </a:cubicBezTo>
                <a:cubicBezTo>
                  <a:pt x="141" y="34"/>
                  <a:pt x="141" y="34"/>
                  <a:pt x="141" y="34"/>
                </a:cubicBezTo>
                <a:cubicBezTo>
                  <a:pt x="140" y="34"/>
                  <a:pt x="139" y="35"/>
                  <a:pt x="139" y="36"/>
                </a:cubicBezTo>
                <a:cubicBezTo>
                  <a:pt x="139" y="38"/>
                  <a:pt x="140" y="39"/>
                  <a:pt x="141" y="39"/>
                </a:cubicBezTo>
                <a:cubicBezTo>
                  <a:pt x="185" y="39"/>
                  <a:pt x="185" y="39"/>
                  <a:pt x="185" y="39"/>
                </a:cubicBezTo>
                <a:cubicBezTo>
                  <a:pt x="186" y="39"/>
                  <a:pt x="187" y="38"/>
                  <a:pt x="187" y="36"/>
                </a:cubicBezTo>
                <a:close/>
                <a:moveTo>
                  <a:pt x="187" y="22"/>
                </a:moveTo>
                <a:cubicBezTo>
                  <a:pt x="187" y="21"/>
                  <a:pt x="186" y="20"/>
                  <a:pt x="185" y="20"/>
                </a:cubicBezTo>
                <a:cubicBezTo>
                  <a:pt x="141" y="20"/>
                  <a:pt x="141" y="20"/>
                  <a:pt x="141" y="20"/>
                </a:cubicBezTo>
                <a:cubicBezTo>
                  <a:pt x="140" y="20"/>
                  <a:pt x="139" y="21"/>
                  <a:pt x="139" y="22"/>
                </a:cubicBezTo>
                <a:cubicBezTo>
                  <a:pt x="139" y="24"/>
                  <a:pt x="140" y="25"/>
                  <a:pt x="141" y="25"/>
                </a:cubicBezTo>
                <a:cubicBezTo>
                  <a:pt x="185" y="25"/>
                  <a:pt x="185" y="25"/>
                  <a:pt x="185" y="25"/>
                </a:cubicBezTo>
                <a:cubicBezTo>
                  <a:pt x="186" y="25"/>
                  <a:pt x="187" y="24"/>
                  <a:pt x="187" y="22"/>
                </a:cubicBezTo>
                <a:close/>
                <a:moveTo>
                  <a:pt x="0" y="141"/>
                </a:moveTo>
                <a:cubicBezTo>
                  <a:pt x="141" y="141"/>
                  <a:pt x="141" y="141"/>
                  <a:pt x="141" y="141"/>
                </a:cubicBezTo>
                <a:cubicBezTo>
                  <a:pt x="141" y="121"/>
                  <a:pt x="141" y="121"/>
                  <a:pt x="141" y="121"/>
                </a:cubicBezTo>
                <a:cubicBezTo>
                  <a:pt x="0" y="121"/>
                  <a:pt x="0" y="121"/>
                  <a:pt x="0" y="121"/>
                </a:cubicBezTo>
                <a:lnTo>
                  <a:pt x="0" y="141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1026" name="Picture 2" descr="logo">
            <a:extLst>
              <a:ext uri="{FF2B5EF4-FFF2-40B4-BE49-F238E27FC236}">
                <a16:creationId xmlns:a16="http://schemas.microsoft.com/office/drawing/2014/main" id="{1B96CFD8-A82E-AC2E-2AA4-246A14DA1EB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0"/>
            <a:ext cx="2857500" cy="419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2476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E2FEE048-E4DD-12BD-1D58-6F27FB527003}"/>
              </a:ext>
            </a:extLst>
          </p:cNvPr>
          <p:cNvCxnSpPr/>
          <p:nvPr userDrawn="1"/>
        </p:nvCxnSpPr>
        <p:spPr>
          <a:xfrm>
            <a:off x="0" y="6572536"/>
            <a:ext cx="9144000" cy="0"/>
          </a:xfrm>
          <a:prstGeom prst="line">
            <a:avLst/>
          </a:prstGeom>
          <a:ln w="12700">
            <a:solidFill>
              <a:srgbClr val="1611F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75BABFBB-7F0D-EF10-0AD4-994A858311B9}"/>
              </a:ext>
            </a:extLst>
          </p:cNvPr>
          <p:cNvSpPr txBox="1"/>
          <p:nvPr userDrawn="1"/>
        </p:nvSpPr>
        <p:spPr>
          <a:xfrm>
            <a:off x="-66675" y="6543257"/>
            <a:ext cx="4072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Dr.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u, </a:t>
            </a:r>
            <a:r>
              <a:rPr lang="en-US" altLang="zh-CN" sz="1600" u="none" dirty="0">
                <a:solidFill>
                  <a:srgbClr val="1611F7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ushui@uestc.edu.c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4AI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CAADFB0-DAC1-B73C-D05C-3F875828BDD3}"/>
              </a:ext>
            </a:extLst>
          </p:cNvPr>
          <p:cNvSpPr/>
          <p:nvPr userDrawn="1"/>
        </p:nvSpPr>
        <p:spPr>
          <a:xfrm>
            <a:off x="540000" y="360000"/>
            <a:ext cx="8694415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00B0F0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75">
            <a:extLst>
              <a:ext uri="{FF2B5EF4-FFF2-40B4-BE49-F238E27FC236}">
                <a16:creationId xmlns:a16="http://schemas.microsoft.com/office/drawing/2014/main" id="{1E7D455A-104A-2737-C2EE-6140C26AB75E}"/>
              </a:ext>
            </a:extLst>
          </p:cNvPr>
          <p:cNvSpPr/>
          <p:nvPr userDrawn="1"/>
        </p:nvSpPr>
        <p:spPr>
          <a:xfrm rot="10800000" flipV="1">
            <a:off x="180000" y="180000"/>
            <a:ext cx="484287" cy="491115"/>
          </a:xfrm>
          <a:prstGeom prst="roundRect">
            <a:avLst>
              <a:gd name="adj" fmla="val 5039"/>
            </a:avLst>
          </a:prstGeom>
          <a:solidFill>
            <a:srgbClr val="00B0F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 sz="3600" u="sng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Picture 2" descr="logo">
            <a:extLst>
              <a:ext uri="{FF2B5EF4-FFF2-40B4-BE49-F238E27FC236}">
                <a16:creationId xmlns:a16="http://schemas.microsoft.com/office/drawing/2014/main" id="{827E2B8F-1C39-5CDA-4B81-AB87D35EC8D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460" y="6391850"/>
            <a:ext cx="3177540" cy="466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8759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715" r:id="rId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A93F1E43-768C-A758-20F6-A696980A84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88EB2280-36BA-57EF-F7DD-B5E8AD2020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864590D-9B11-C974-5D34-F36295B25E1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7BD6681-ADB9-1B3C-63BC-C04484318F4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F54608B-DBC4-346B-C511-C10E3371EC9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ea typeface="宋体" panose="02010600030101010101" pitchFamily="2" charset="-122"/>
              </a:defRPr>
            </a:lvl1pPr>
          </a:lstStyle>
          <a:p>
            <a:fld id="{EBCD14F9-66BF-40BD-8E7A-8BF0E2EB02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4068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yushui@uestc.edu.cn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EE3A631-5010-74F1-0CA2-65548052D5C2}"/>
              </a:ext>
            </a:extLst>
          </p:cNvPr>
          <p:cNvSpPr txBox="1"/>
          <p:nvPr/>
        </p:nvSpPr>
        <p:spPr>
          <a:xfrm>
            <a:off x="2612215" y="3965219"/>
            <a:ext cx="427436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欧海燕，俞水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子科技大学（深圳）高等研究院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邮    箱： 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			 </a:t>
            </a:r>
            <a:r>
              <a:rPr lang="en-US" altLang="zh-CN" sz="2000" b="1" u="sng" dirty="0">
                <a:solidFill>
                  <a:srgbClr val="1611F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uhaiyan@uestc.edu.cn</a:t>
            </a:r>
          </a:p>
          <a:p>
            <a:r>
              <a:rPr lang="en-US" altLang="zh-CN" sz="2000" b="1" dirty="0">
                <a:solidFill>
                  <a:srgbClr val="1611F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ushui@uestc.edu.cn</a:t>
            </a:r>
            <a:r>
              <a:rPr lang="en-US" altLang="zh-CN" sz="2000" b="1" dirty="0">
                <a:solidFill>
                  <a:srgbClr val="1611F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solidFill>
                <a:srgbClr val="1611F7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A32F52-B2D8-4B37-B9AE-ACD0DED35323}"/>
              </a:ext>
            </a:extLst>
          </p:cNvPr>
          <p:cNvSpPr txBox="1"/>
          <p:nvPr/>
        </p:nvSpPr>
        <p:spPr>
          <a:xfrm>
            <a:off x="0" y="1870570"/>
            <a:ext cx="9144000" cy="13595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4000" b="1" cap="none" spc="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⑤章 约束优化问题</a:t>
            </a:r>
            <a:endParaRPr lang="en-US" altLang="zh-CN" sz="4000" b="1" cap="none" spc="0" dirty="0">
              <a:ln w="9525">
                <a:solidFill>
                  <a:schemeClr val="bg1"/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验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97BC13C-0930-7882-A3D0-8AC6DA3F1F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1658" y="-102592"/>
            <a:ext cx="3681401" cy="905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6095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3" name="Text Box 5">
            <a:extLst>
              <a:ext uri="{FF2B5EF4-FFF2-40B4-BE49-F238E27FC236}">
                <a16:creationId xmlns:a16="http://schemas.microsoft.com/office/drawing/2014/main" id="{5544A9A0-43D4-9559-1F92-1D2D59997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35770"/>
            <a:ext cx="8424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螺旋压缩弹簧的优化设计</a:t>
            </a:r>
          </a:p>
        </p:txBody>
      </p:sp>
      <p:sp>
        <p:nvSpPr>
          <p:cNvPr id="109574" name="Text Box 6">
            <a:extLst>
              <a:ext uri="{FF2B5EF4-FFF2-40B4-BE49-F238E27FC236}">
                <a16:creationId xmlns:a16="http://schemas.microsoft.com/office/drawing/2014/main" id="{0499183F-4E3A-B4E7-AE56-4F8382F81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525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1.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基础知识</a:t>
            </a:r>
          </a:p>
        </p:txBody>
      </p:sp>
      <p:pic>
        <p:nvPicPr>
          <p:cNvPr id="109575" name="Picture 7">
            <a:extLst>
              <a:ext uri="{FF2B5EF4-FFF2-40B4-BE49-F238E27FC236}">
                <a16:creationId xmlns:a16="http://schemas.microsoft.com/office/drawing/2014/main" id="{87B35270-59FC-6200-9BDF-CD59173E4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9" b="20409"/>
          <a:stretch>
            <a:fillRect/>
          </a:stretch>
        </p:blipFill>
        <p:spPr bwMode="auto">
          <a:xfrm>
            <a:off x="4572000" y="1628775"/>
            <a:ext cx="3887788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6" name="Text Box 8">
            <a:extLst>
              <a:ext uri="{FF2B5EF4-FFF2-40B4-BE49-F238E27FC236}">
                <a16:creationId xmlns:a16="http://schemas.microsoft.com/office/drawing/2014/main" id="{20A7D80F-9918-350F-3703-73E02B920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205038"/>
            <a:ext cx="52562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（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1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）强度条件</a:t>
            </a:r>
          </a:p>
        </p:txBody>
      </p:sp>
      <p:sp>
        <p:nvSpPr>
          <p:cNvPr id="109578" name="Rectangle 10">
            <a:extLst>
              <a:ext uri="{FF2B5EF4-FFF2-40B4-BE49-F238E27FC236}">
                <a16:creationId xmlns:a16="http://schemas.microsoft.com/office/drawing/2014/main" id="{DA0C0AFD-5467-18F4-362A-6CB98D14E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graphicFrame>
        <p:nvGraphicFramePr>
          <p:cNvPr id="109577" name="Object 9">
            <a:extLst>
              <a:ext uri="{FF2B5EF4-FFF2-40B4-BE49-F238E27FC236}">
                <a16:creationId xmlns:a16="http://schemas.microsoft.com/office/drawing/2014/main" id="{50981F15-12EC-3C40-1E1A-6C4C34A31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852738"/>
          <a:ext cx="4248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400" imgH="431800" progId="Equation.DSMT4">
                  <p:embed/>
                </p:oleObj>
              </mc:Choice>
              <mc:Fallback>
                <p:oleObj name="Equation" r:id="rId3" imgW="2184400" imgH="431800" progId="Equation.DSMT4">
                  <p:embed/>
                  <p:pic>
                    <p:nvPicPr>
                      <p:cNvPr id="109577" name="Object 9">
                        <a:extLst>
                          <a:ext uri="{FF2B5EF4-FFF2-40B4-BE49-F238E27FC236}">
                            <a16:creationId xmlns:a16="http://schemas.microsoft.com/office/drawing/2014/main" id="{50981F15-12EC-3C40-1E1A-6C4C34A31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52738"/>
                        <a:ext cx="42481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9" name="Text Box 11">
            <a:extLst>
              <a:ext uri="{FF2B5EF4-FFF2-40B4-BE49-F238E27FC236}">
                <a16:creationId xmlns:a16="http://schemas.microsoft.com/office/drawing/2014/main" id="{23E66B38-DDCB-BB7E-233C-3A25A24F2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860800"/>
            <a:ext cx="5256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（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2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）刚度条件 </a:t>
            </a:r>
          </a:p>
        </p:txBody>
      </p:sp>
      <p:sp>
        <p:nvSpPr>
          <p:cNvPr id="109581" name="Rectangle 13">
            <a:extLst>
              <a:ext uri="{FF2B5EF4-FFF2-40B4-BE49-F238E27FC236}">
                <a16:creationId xmlns:a16="http://schemas.microsoft.com/office/drawing/2014/main" id="{F9A18B46-EF49-F15D-D8D7-F01CF1DB3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graphicFrame>
        <p:nvGraphicFramePr>
          <p:cNvPr id="109580" name="Object 12">
            <a:extLst>
              <a:ext uri="{FF2B5EF4-FFF2-40B4-BE49-F238E27FC236}">
                <a16:creationId xmlns:a16="http://schemas.microsoft.com/office/drawing/2014/main" id="{CCAEB2FA-2706-A71F-D792-E74024994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573463"/>
          <a:ext cx="187166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9000" imgH="457200" progId="Equation.DSMT4">
                  <p:embed/>
                </p:oleObj>
              </mc:Choice>
              <mc:Fallback>
                <p:oleObj name="Equation" r:id="rId5" imgW="889000" imgH="457200" progId="Equation.DSMT4">
                  <p:embed/>
                  <p:pic>
                    <p:nvPicPr>
                      <p:cNvPr id="109580" name="Object 12">
                        <a:extLst>
                          <a:ext uri="{FF2B5EF4-FFF2-40B4-BE49-F238E27FC236}">
                            <a16:creationId xmlns:a16="http://schemas.microsoft.com/office/drawing/2014/main" id="{CCAEB2FA-2706-A71F-D792-E74024994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573463"/>
                        <a:ext cx="1871662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2" name="Text Box 14">
            <a:extLst>
              <a:ext uri="{FF2B5EF4-FFF2-40B4-BE49-F238E27FC236}">
                <a16:creationId xmlns:a16="http://schemas.microsoft.com/office/drawing/2014/main" id="{F16AE6B0-CCE2-326F-7EA3-0557F2496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52963"/>
            <a:ext cx="525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（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3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）稳定性条件</a:t>
            </a:r>
          </a:p>
        </p:txBody>
      </p:sp>
      <p:sp>
        <p:nvSpPr>
          <p:cNvPr id="109584" name="Rectangle 16">
            <a:extLst>
              <a:ext uri="{FF2B5EF4-FFF2-40B4-BE49-F238E27FC236}">
                <a16:creationId xmlns:a16="http://schemas.microsoft.com/office/drawing/2014/main" id="{1D23BE1B-DDEF-3F91-AE49-88E12C5C2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graphicFrame>
        <p:nvGraphicFramePr>
          <p:cNvPr id="109583" name="Object 15">
            <a:extLst>
              <a:ext uri="{FF2B5EF4-FFF2-40B4-BE49-F238E27FC236}">
                <a16:creationId xmlns:a16="http://schemas.microsoft.com/office/drawing/2014/main" id="{0029E7D5-97C6-D693-239D-BD9559C38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508500"/>
          <a:ext cx="10080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431613" progId="Equation.DSMT4">
                  <p:embed/>
                </p:oleObj>
              </mc:Choice>
              <mc:Fallback>
                <p:oleObj name="Equation" r:id="rId7" imgW="482391" imgH="431613" progId="Equation.DSMT4">
                  <p:embed/>
                  <p:pic>
                    <p:nvPicPr>
                      <p:cNvPr id="109583" name="Object 15">
                        <a:extLst>
                          <a:ext uri="{FF2B5EF4-FFF2-40B4-BE49-F238E27FC236}">
                            <a16:creationId xmlns:a16="http://schemas.microsoft.com/office/drawing/2014/main" id="{0029E7D5-97C6-D693-239D-BD9559C38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508500"/>
                        <a:ext cx="10080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5" name="Text Box 17">
            <a:extLst>
              <a:ext uri="{FF2B5EF4-FFF2-40B4-BE49-F238E27FC236}">
                <a16:creationId xmlns:a16="http://schemas.microsoft.com/office/drawing/2014/main" id="{DB6BFD28-C8D2-2D18-5B92-62157036A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3716338"/>
            <a:ext cx="3240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（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4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）几何关系 </a:t>
            </a:r>
          </a:p>
        </p:txBody>
      </p:sp>
      <p:sp>
        <p:nvSpPr>
          <p:cNvPr id="109587" name="Rectangle 19">
            <a:extLst>
              <a:ext uri="{FF2B5EF4-FFF2-40B4-BE49-F238E27FC236}">
                <a16:creationId xmlns:a16="http://schemas.microsoft.com/office/drawing/2014/main" id="{35BDBE4C-45CA-1FD1-C21D-ACCA2257B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graphicFrame>
        <p:nvGraphicFramePr>
          <p:cNvPr id="109586" name="Object 18">
            <a:extLst>
              <a:ext uri="{FF2B5EF4-FFF2-40B4-BE49-F238E27FC236}">
                <a16:creationId xmlns:a16="http://schemas.microsoft.com/office/drawing/2014/main" id="{10AA23BA-7644-4C75-1ED3-7961C8E44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437063"/>
          <a:ext cx="2233612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170" imgH="660113" progId="Equation.DSMT4">
                  <p:embed/>
                </p:oleObj>
              </mc:Choice>
              <mc:Fallback>
                <p:oleObj name="Equation" r:id="rId9" imgW="990170" imgH="660113" progId="Equation.DSMT4">
                  <p:embed/>
                  <p:pic>
                    <p:nvPicPr>
                      <p:cNvPr id="109586" name="Object 18">
                        <a:extLst>
                          <a:ext uri="{FF2B5EF4-FFF2-40B4-BE49-F238E27FC236}">
                            <a16:creationId xmlns:a16="http://schemas.microsoft.com/office/drawing/2014/main" id="{10AA23BA-7644-4C75-1ED3-7961C8E44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437063"/>
                        <a:ext cx="2233612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8" name="Text Box 20">
            <a:extLst>
              <a:ext uri="{FF2B5EF4-FFF2-40B4-BE49-F238E27FC236}">
                <a16:creationId xmlns:a16="http://schemas.microsoft.com/office/drawing/2014/main" id="{4118D3EA-F5CD-2DA9-B249-CDA55643C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589588"/>
            <a:ext cx="525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 （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5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）几何条件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/>
      <p:bldP spid="109574" grpId="0"/>
      <p:bldP spid="109576" grpId="0"/>
      <p:bldP spid="109579" grpId="0"/>
      <p:bldP spid="109582" grpId="0"/>
      <p:bldP spid="109585" grpId="0"/>
      <p:bldP spid="1095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Text Box 4">
            <a:extLst>
              <a:ext uri="{FF2B5EF4-FFF2-40B4-BE49-F238E27FC236}">
                <a16:creationId xmlns:a16="http://schemas.microsoft.com/office/drawing/2014/main" id="{72A1DC46-046D-168B-CDE8-30639D152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5832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2. 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一般设计问题</a:t>
            </a:r>
          </a:p>
        </p:txBody>
      </p:sp>
      <p:sp>
        <p:nvSpPr>
          <p:cNvPr id="110597" name="Text Box 5">
            <a:extLst>
              <a:ext uri="{FF2B5EF4-FFF2-40B4-BE49-F238E27FC236}">
                <a16:creationId xmlns:a16="http://schemas.microsoft.com/office/drawing/2014/main" id="{4DAB2C8B-E334-285A-FACE-472DB4C01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81075"/>
            <a:ext cx="83534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 试设计一圆弹簧丝的螺旋压缩弹簧。已知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=700N,      =50mm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；该弹簧系套在一直径为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22mm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的轴上工作，并限制其最大外径在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42mm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以下，自由长度在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110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～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130mm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范围内。该弹簧不经常工作，但较重要。弹簧端部选不磨平端，末端有一圈死圈。</a:t>
            </a:r>
          </a:p>
        </p:txBody>
      </p:sp>
      <p:sp>
        <p:nvSpPr>
          <p:cNvPr id="110599" name="Rectangle 7">
            <a:extLst>
              <a:ext uri="{FF2B5EF4-FFF2-40B4-BE49-F238E27FC236}">
                <a16:creationId xmlns:a16="http://schemas.microsoft.com/office/drawing/2014/main" id="{A9088557-E47C-E51C-F01B-381123B1A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graphicFrame>
        <p:nvGraphicFramePr>
          <p:cNvPr id="110598" name="Object 6">
            <a:extLst>
              <a:ext uri="{FF2B5EF4-FFF2-40B4-BE49-F238E27FC236}">
                <a16:creationId xmlns:a16="http://schemas.microsoft.com/office/drawing/2014/main" id="{FF86A42E-19A8-302F-B710-89196B899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5113" y="1054100"/>
          <a:ext cx="574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73" imgH="228501" progId="Equation.DSMT4">
                  <p:embed/>
                </p:oleObj>
              </mc:Choice>
              <mc:Fallback>
                <p:oleObj name="Equation" r:id="rId2" imgW="291973" imgH="228501" progId="Equation.DSMT4">
                  <p:embed/>
                  <p:pic>
                    <p:nvPicPr>
                      <p:cNvPr id="110598" name="Object 6">
                        <a:extLst>
                          <a:ext uri="{FF2B5EF4-FFF2-40B4-BE49-F238E27FC236}">
                            <a16:creationId xmlns:a16="http://schemas.microsoft.com/office/drawing/2014/main" id="{FF86A42E-19A8-302F-B710-89196B899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1054100"/>
                        <a:ext cx="5746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Rectangle 9">
            <a:extLst>
              <a:ext uri="{FF2B5EF4-FFF2-40B4-BE49-F238E27FC236}">
                <a16:creationId xmlns:a16="http://schemas.microsoft.com/office/drawing/2014/main" id="{A1401DC2-8C50-48F1-CD72-AE7245D46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graphicFrame>
        <p:nvGraphicFramePr>
          <p:cNvPr id="110600" name="Object 8">
            <a:extLst>
              <a:ext uri="{FF2B5EF4-FFF2-40B4-BE49-F238E27FC236}">
                <a16:creationId xmlns:a16="http://schemas.microsoft.com/office/drawing/2014/main" id="{4FAF51A6-35F9-4790-6014-4F10D6744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1485900"/>
          <a:ext cx="647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" imgH="228600" progId="Equation.DSMT4">
                  <p:embed/>
                </p:oleObj>
              </mc:Choice>
              <mc:Fallback>
                <p:oleObj name="Equation" r:id="rId4" imgW="279400" imgH="228600" progId="Equation.DSMT4">
                  <p:embed/>
                  <p:pic>
                    <p:nvPicPr>
                      <p:cNvPr id="110600" name="Object 8">
                        <a:extLst>
                          <a:ext uri="{FF2B5EF4-FFF2-40B4-BE49-F238E27FC236}">
                            <a16:creationId xmlns:a16="http://schemas.microsoft.com/office/drawing/2014/main" id="{4FAF51A6-35F9-4790-6014-4F10D6744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485900"/>
                        <a:ext cx="647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Text Box 10">
            <a:extLst>
              <a:ext uri="{FF2B5EF4-FFF2-40B4-BE49-F238E27FC236}">
                <a16:creationId xmlns:a16="http://schemas.microsoft.com/office/drawing/2014/main" id="{BB7520E2-C0CD-6715-11A2-06865B57F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76700"/>
            <a:ext cx="5832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3. 传统设计方法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10603" name="Text Box 11">
            <a:extLst>
              <a:ext uri="{FF2B5EF4-FFF2-40B4-BE49-F238E27FC236}">
                <a16:creationId xmlns:a16="http://schemas.microsoft.com/office/drawing/2014/main" id="{2E0F5C36-3082-E87A-7451-0CD762F6E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24400"/>
            <a:ext cx="5832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4. 优化设计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10604" name="Text Box 12">
            <a:extLst>
              <a:ext uri="{FF2B5EF4-FFF2-40B4-BE49-F238E27FC236}">
                <a16:creationId xmlns:a16="http://schemas.microsoft.com/office/drawing/2014/main" id="{C7353D0D-320D-0F2D-5B52-B8AB2A49E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73688"/>
            <a:ext cx="8569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 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在满足设计要求的前提下，以弹簧总质量最轻为优化目标函数。弹簧总质量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602" grpId="0"/>
      <p:bldP spid="110603" grpId="0"/>
      <p:bldP spid="1106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1" name="Rectangle 5">
            <a:extLst>
              <a:ext uri="{FF2B5EF4-FFF2-40B4-BE49-F238E27FC236}">
                <a16:creationId xmlns:a16="http://schemas.microsoft.com/office/drawing/2014/main" id="{4D0DA737-C4E0-70A2-877D-10AD9014F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graphicFrame>
        <p:nvGraphicFramePr>
          <p:cNvPr id="111620" name="Object 4">
            <a:extLst>
              <a:ext uri="{FF2B5EF4-FFF2-40B4-BE49-F238E27FC236}">
                <a16:creationId xmlns:a16="http://schemas.microsoft.com/office/drawing/2014/main" id="{50AA2936-6EB3-AA90-B8EE-CDBEEF199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60350"/>
          <a:ext cx="67691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300" imgH="393700" progId="Equation.DSMT4">
                  <p:embed/>
                </p:oleObj>
              </mc:Choice>
              <mc:Fallback>
                <p:oleObj name="Equation" r:id="rId2" imgW="3162300" imgH="393700" progId="Equation.DSMT4">
                  <p:embed/>
                  <p:pic>
                    <p:nvPicPr>
                      <p:cNvPr id="111620" name="Object 4">
                        <a:extLst>
                          <a:ext uri="{FF2B5EF4-FFF2-40B4-BE49-F238E27FC236}">
                            <a16:creationId xmlns:a16="http://schemas.microsoft.com/office/drawing/2014/main" id="{50AA2936-6EB3-AA90-B8EE-CDBEEF199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0350"/>
                        <a:ext cx="67691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Text Box 6">
            <a:extLst>
              <a:ext uri="{FF2B5EF4-FFF2-40B4-BE49-F238E27FC236}">
                <a16:creationId xmlns:a16="http://schemas.microsoft.com/office/drawing/2014/main" id="{D8E73C61-9E5F-69E1-4549-EC50C4875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17272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优化设计数学模型为</a:t>
            </a:r>
          </a:p>
        </p:txBody>
      </p:sp>
      <p:sp>
        <p:nvSpPr>
          <p:cNvPr id="111624" name="Rectangle 8">
            <a:extLst>
              <a:ext uri="{FF2B5EF4-FFF2-40B4-BE49-F238E27FC236}">
                <a16:creationId xmlns:a16="http://schemas.microsoft.com/office/drawing/2014/main" id="{E04BFD85-8071-0F3F-9EA2-6EE483362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33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graphicFrame>
        <p:nvGraphicFramePr>
          <p:cNvPr id="111623" name="Object 7">
            <a:extLst>
              <a:ext uri="{FF2B5EF4-FFF2-40B4-BE49-F238E27FC236}">
                <a16:creationId xmlns:a16="http://schemas.microsoft.com/office/drawing/2014/main" id="{1C8F8B93-EF6E-402F-6692-61E2B27A3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125538"/>
          <a:ext cx="4437063" cy="53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300" imgH="3187700" progId="Equation.DSMT4">
                  <p:embed/>
                </p:oleObj>
              </mc:Choice>
              <mc:Fallback>
                <p:oleObj name="Equation" r:id="rId4" imgW="2654300" imgH="3187700" progId="Equation.DSMT4">
                  <p:embed/>
                  <p:pic>
                    <p:nvPicPr>
                      <p:cNvPr id="111623" name="Object 7">
                        <a:extLst>
                          <a:ext uri="{FF2B5EF4-FFF2-40B4-BE49-F238E27FC236}">
                            <a16:creationId xmlns:a16="http://schemas.microsoft.com/office/drawing/2014/main" id="{1C8F8B93-EF6E-402F-6692-61E2B27A3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25538"/>
                        <a:ext cx="4437063" cy="532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E7EFE43C-6009-55B7-3CD7-F576BE07E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latin typeface="Amasis MT Pro Black" panose="020F0502020204030204" pitchFamily="18" charset="0"/>
                <a:ea typeface="等线" panose="02010600030101010101" pitchFamily="2" charset="-122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656792515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646</TotalTime>
  <Words>191</Words>
  <Application>Microsoft Office PowerPoint</Application>
  <PresentationFormat>全屏显示(4:3)</PresentationFormat>
  <Paragraphs>21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4" baseType="lpstr">
      <vt:lpstr>等线</vt:lpstr>
      <vt:lpstr>微软雅黑</vt:lpstr>
      <vt:lpstr>Amasis MT Pro Black</vt:lpstr>
      <vt:lpstr>Arial</vt:lpstr>
      <vt:lpstr>Times New Roman</vt:lpstr>
      <vt:lpstr>自定义设计方案</vt:lpstr>
      <vt:lpstr>Office 主题​​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水 俞</dc:creator>
  <cp:lastModifiedBy>Shui Yu</cp:lastModifiedBy>
  <cp:revision>28</cp:revision>
  <dcterms:created xsi:type="dcterms:W3CDTF">2023-05-28T07:01:55Z</dcterms:created>
  <dcterms:modified xsi:type="dcterms:W3CDTF">2024-11-04T09:06:44Z</dcterms:modified>
</cp:coreProperties>
</file>